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2492" w:rsidRPr="0003206C" w:rsidRDefault="00F462DE" w:rsidP="0003206C">
      <w:pPr>
        <w:jc w:val="center"/>
        <w:rPr>
          <w:rFonts w:ascii="Comic Sans MS" w:hAnsi="Comic Sans MS"/>
          <w:b/>
          <w:caps/>
          <w:color w:val="FF0000"/>
          <w:sz w:val="24"/>
        </w:rPr>
      </w:pPr>
      <w:r w:rsidRPr="0003206C">
        <w:rPr>
          <w:rFonts w:ascii="Comic Sans MS" w:hAnsi="Comic Sans MS"/>
          <w:b/>
          <w:caps/>
          <w:color w:val="FF0000"/>
          <w:sz w:val="24"/>
        </w:rPr>
        <w:t>Tipo de números</w:t>
      </w:r>
    </w:p>
    <w:p w:rsidR="001F73A0" w:rsidRPr="001F73A0" w:rsidRDefault="001F73A0" w:rsidP="001F73A0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bookmarkStart w:id="0" w:name="definitions"/>
      <w:bookmarkEnd w:id="0"/>
      <w:r w:rsidRPr="001F73A0">
        <w:rPr>
          <w:rFonts w:ascii="Comic Sans MS" w:hAnsi="Comic Sans MS"/>
          <w:b/>
          <w:color w:val="0000FF"/>
          <w:sz w:val="20"/>
          <w:szCs w:val="20"/>
        </w:rPr>
        <w:t xml:space="preserve">Aqui se descrevem alguns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dos muitos tipos de números com os respetivos exemplos. </w:t>
      </w:r>
      <w:r w:rsidR="00455606">
        <w:rPr>
          <w:rFonts w:ascii="Comic Sans MS" w:hAnsi="Comic Sans MS"/>
          <w:b/>
          <w:color w:val="0000FF"/>
          <w:sz w:val="20"/>
          <w:szCs w:val="20"/>
        </w:rPr>
        <w:t>Para alguns, a</w:t>
      </w:r>
      <w:r>
        <w:rPr>
          <w:rFonts w:ascii="Comic Sans MS" w:hAnsi="Comic Sans MS"/>
          <w:b/>
          <w:color w:val="0000FF"/>
          <w:sz w:val="20"/>
          <w:szCs w:val="20"/>
        </w:rPr>
        <w:t>pós a designação estão dentro de parênteses os nomes em inglês para que os interessados possam utilizá-los em pesquisas na Internet e ver mais explicações.</w:t>
      </w:r>
    </w:p>
    <w:p w:rsidR="00AB7AD7" w:rsidRPr="00455606" w:rsidRDefault="00455606" w:rsidP="00AB7AD7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455606">
        <w:rPr>
          <w:rFonts w:ascii="Comic Sans MS" w:hAnsi="Comic Sans MS"/>
          <w:b/>
          <w:smallCaps/>
          <w:color w:val="0000FF"/>
          <w:sz w:val="20"/>
          <w:szCs w:val="20"/>
        </w:rPr>
        <w:t xml:space="preserve">última atualização: </w:t>
      </w:r>
      <w:r w:rsidR="00922161">
        <w:rPr>
          <w:rFonts w:ascii="Comic Sans MS" w:hAnsi="Comic Sans MS"/>
          <w:b/>
          <w:smallCaps/>
          <w:color w:val="0000FF"/>
          <w:sz w:val="20"/>
          <w:szCs w:val="20"/>
        </w:rPr>
        <w:t>2</w:t>
      </w:r>
      <w:r w:rsidR="007C39FB">
        <w:rPr>
          <w:rFonts w:ascii="Comic Sans MS" w:hAnsi="Comic Sans MS"/>
          <w:b/>
          <w:smallCaps/>
          <w:color w:val="0000FF"/>
          <w:sz w:val="20"/>
          <w:szCs w:val="20"/>
        </w:rPr>
        <w:t>3</w:t>
      </w:r>
      <w:r w:rsidR="00795A2A">
        <w:rPr>
          <w:rFonts w:ascii="Comic Sans MS" w:hAnsi="Comic Sans MS"/>
          <w:b/>
          <w:smallCaps/>
          <w:color w:val="0000FF"/>
          <w:sz w:val="20"/>
          <w:szCs w:val="20"/>
        </w:rPr>
        <w:t>/06</w:t>
      </w:r>
      <w:r w:rsidRPr="00455606">
        <w:rPr>
          <w:rFonts w:ascii="Comic Sans MS" w:hAnsi="Comic Sans MS"/>
          <w:b/>
          <w:smallCaps/>
          <w:color w:val="0000FF"/>
          <w:sz w:val="20"/>
          <w:szCs w:val="20"/>
        </w:rPr>
        <w:t>/2015</w:t>
      </w:r>
    </w:p>
    <w:p w:rsidR="00AB7AD7" w:rsidRDefault="00AB7AD7" w:rsidP="00AB7AD7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smallCaps/>
          <w:color w:val="FF0000"/>
          <w:sz w:val="20"/>
          <w:szCs w:val="20"/>
        </w:rPr>
      </w:pPr>
    </w:p>
    <w:p w:rsidR="00AB7AD7" w:rsidRDefault="00AB7AD7" w:rsidP="00AB7AD7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smallCaps/>
          <w:color w:val="FF0000"/>
          <w:sz w:val="20"/>
          <w:szCs w:val="20"/>
        </w:rPr>
      </w:pPr>
      <w:bookmarkStart w:id="1" w:name="_GoBack"/>
      <w:bookmarkEnd w:id="1"/>
    </w:p>
    <w:p w:rsidR="002C6D20" w:rsidRDefault="002C6D20" w:rsidP="00AB7AD7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smallCaps/>
          <w:color w:val="FF0000"/>
          <w:sz w:val="20"/>
          <w:szCs w:val="20"/>
        </w:rPr>
      </w:pPr>
    </w:p>
    <w:p w:rsidR="002C6D20" w:rsidRDefault="002C6D20" w:rsidP="00AB7AD7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smallCaps/>
          <w:color w:val="FF0000"/>
          <w:sz w:val="20"/>
          <w:szCs w:val="20"/>
        </w:rPr>
      </w:pPr>
    </w:p>
    <w:p w:rsidR="00AB7AD7" w:rsidRPr="00280089" w:rsidRDefault="00786C36" w:rsidP="00AB7AD7">
      <w:pPr>
        <w:spacing w:line="36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="00455606">
        <w:rPr>
          <w:rFonts w:ascii="Comic Sans MS" w:hAnsi="Comic Sans MS"/>
          <w:b/>
          <w:smallCaps/>
          <w:color w:val="FF0000"/>
          <w:sz w:val="20"/>
          <w:szCs w:val="20"/>
        </w:rPr>
        <w:t>a</w:t>
      </w:r>
      <w:r w:rsidR="00AB7AD7" w:rsidRPr="000D047D">
        <w:rPr>
          <w:rFonts w:ascii="Comic Sans MS" w:hAnsi="Comic Sans MS"/>
          <w:b/>
          <w:smallCaps/>
          <w:color w:val="FF0000"/>
          <w:sz w:val="20"/>
          <w:szCs w:val="20"/>
        </w:rPr>
        <w:t>bundante</w:t>
      </w:r>
      <w:r w:rsidR="00AB7AD7" w:rsidRPr="00280089">
        <w:rPr>
          <w:rFonts w:ascii="Comic Sans MS" w:hAnsi="Comic Sans MS"/>
          <w:b/>
          <w:smallCaps/>
          <w:color w:val="0000FF"/>
          <w:sz w:val="20"/>
          <w:szCs w:val="20"/>
        </w:rPr>
        <w:t xml:space="preserve">   (</w:t>
      </w:r>
      <w:proofErr w:type="spellStart"/>
      <w:r w:rsidR="00AB7AD7" w:rsidRPr="00280089">
        <w:rPr>
          <w:rFonts w:ascii="Comic Sans MS" w:hAnsi="Comic Sans MS"/>
          <w:b/>
          <w:smallCaps/>
          <w:color w:val="0000FF"/>
          <w:sz w:val="20"/>
          <w:szCs w:val="20"/>
        </w:rPr>
        <w:t>abundant</w:t>
      </w:r>
      <w:proofErr w:type="spellEnd"/>
      <w:r w:rsidR="00AB7AD7" w:rsidRPr="00280089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881161" w:rsidRDefault="00AB7AD7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 w:rsidRPr="00EC39C1">
        <w:rPr>
          <w:rFonts w:ascii="Comic Sans MS" w:hAnsi="Comic Sans MS"/>
          <w:b/>
          <w:color w:val="0000FF"/>
          <w:sz w:val="20"/>
          <w:szCs w:val="20"/>
        </w:rPr>
        <w:t xml:space="preserve">Um número n é abundante </w:t>
      </w:r>
      <w:r w:rsidR="009018F9">
        <w:rPr>
          <w:rFonts w:ascii="Comic Sans MS" w:hAnsi="Comic Sans MS"/>
          <w:b/>
          <w:color w:val="0000FF"/>
          <w:sz w:val="20"/>
          <w:szCs w:val="20"/>
        </w:rPr>
        <w:t xml:space="preserve">(ou excessivo) </w:t>
      </w:r>
      <w:r w:rsidRPr="00EC39C1">
        <w:rPr>
          <w:rFonts w:ascii="Comic Sans MS" w:hAnsi="Comic Sans MS"/>
          <w:b/>
          <w:color w:val="0000FF"/>
          <w:sz w:val="20"/>
          <w:szCs w:val="20"/>
        </w:rPr>
        <w:t>se a soma dos seus divisores (exceto ele mesmo) é maior que n.</w:t>
      </w:r>
    </w:p>
    <w:p w:rsidR="00AB7AD7" w:rsidRPr="00EC39C1" w:rsidRDefault="00881161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Sendo </w:t>
      </w:r>
      <w:r w:rsidRPr="00993B63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520" w:dyaOrig="300">
          <v:shape id="_x0000_i1025" type="#_x0000_t75" style="width:25.5pt;height:15pt" o:ole="">
            <v:imagedata r:id="rId9" o:title=""/>
          </v:shape>
          <o:OLEObject Type="Embed" ProgID="Equation.DSMT4" ShapeID="_x0000_i1025" DrawAspect="Content" ObjectID="_1496581964" r:id="rId10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a soma de todos os divisores de n, é equivalente dizer que um número é abundante quando </w:t>
      </w:r>
      <w:r w:rsidRPr="00993B63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520" w:dyaOrig="300">
          <v:shape id="_x0000_i1026" type="#_x0000_t75" style="width:25.5pt;height:15pt" o:ole="">
            <v:imagedata r:id="rId9" o:title=""/>
          </v:shape>
          <o:OLEObject Type="Embed" ProgID="Equation.DSMT4" ShapeID="_x0000_i1026" DrawAspect="Content" ObjectID="_1496581965" r:id="rId11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&gt;2n. A diferença </w:t>
      </w:r>
      <w:r w:rsidRPr="00993B63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520" w:dyaOrig="300">
          <v:shape id="_x0000_i1027" type="#_x0000_t75" style="width:25.5pt;height:15pt" o:ole="">
            <v:imagedata r:id="rId9" o:title=""/>
          </v:shape>
          <o:OLEObject Type="Embed" ProgID="Equation.DSMT4" ShapeID="_x0000_i1027" DrawAspect="Content" ObjectID="_1496581966" r:id="rId12"/>
        </w:object>
      </w:r>
      <w:r>
        <w:rPr>
          <w:rFonts w:ascii="Comic Sans MS" w:hAnsi="Comic Sans MS"/>
          <w:b/>
          <w:color w:val="0000FF"/>
          <w:sz w:val="20"/>
          <w:szCs w:val="20"/>
        </w:rPr>
        <w:t>-2n chama-se abundância.</w:t>
      </w:r>
    </w:p>
    <w:p w:rsidR="00AB7AD7" w:rsidRPr="00EC39C1" w:rsidRDefault="00AB7AD7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 w:rsidRPr="00EC39C1">
        <w:rPr>
          <w:rFonts w:ascii="Comic Sans MS" w:hAnsi="Comic Sans MS"/>
          <w:b/>
          <w:color w:val="0000FF"/>
          <w:sz w:val="20"/>
          <w:szCs w:val="20"/>
        </w:rPr>
        <w:t>O número 10 não é abundante. Os seus divisores menores que 10 são 1, 2, 5 e somam 8.</w:t>
      </w:r>
    </w:p>
    <w:p w:rsidR="00AB7AD7" w:rsidRDefault="00AB7AD7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 w:rsidRPr="00EC39C1">
        <w:rPr>
          <w:rFonts w:ascii="Comic Sans MS" w:hAnsi="Comic Sans MS"/>
          <w:b/>
          <w:color w:val="0000FF"/>
          <w:sz w:val="20"/>
          <w:szCs w:val="20"/>
        </w:rPr>
        <w:t>O menor número abundante é 12. Os seus divisores menores que 12 são 1, 2, 3, 4, 6 e somam 16.</w:t>
      </w:r>
    </w:p>
    <w:p w:rsidR="00455606" w:rsidRDefault="00455606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múltiplo de um número abundante ou de um número perfeito também é abundante.</w:t>
      </w:r>
    </w:p>
    <w:p w:rsidR="00223812" w:rsidRPr="00EC39C1" w:rsidRDefault="00223812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números primos não são abundantes e o menor número ímpar que é abundante é 945.</w:t>
      </w:r>
    </w:p>
    <w:p w:rsidR="002F30E4" w:rsidRDefault="00AB7AD7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 w:rsidRPr="00251735">
        <w:rPr>
          <w:rFonts w:ascii="Comic Sans MS" w:hAnsi="Comic Sans MS"/>
          <w:b/>
          <w:color w:val="0000FF"/>
          <w:sz w:val="20"/>
          <w:szCs w:val="20"/>
        </w:rPr>
        <w:t xml:space="preserve">Os </w:t>
      </w:r>
      <w:r w:rsidR="00455606">
        <w:rPr>
          <w:rFonts w:ascii="Comic Sans MS" w:hAnsi="Comic Sans MS"/>
          <w:b/>
          <w:color w:val="0000FF"/>
          <w:sz w:val="20"/>
          <w:szCs w:val="20"/>
        </w:rPr>
        <w:t xml:space="preserve">menores </w:t>
      </w:r>
      <w:r w:rsidRPr="00251735">
        <w:rPr>
          <w:rFonts w:ascii="Comic Sans MS" w:hAnsi="Comic Sans MS"/>
          <w:b/>
          <w:color w:val="0000FF"/>
          <w:sz w:val="20"/>
          <w:szCs w:val="20"/>
        </w:rPr>
        <w:t xml:space="preserve">números abundantes são </w:t>
      </w:r>
      <w:r w:rsidR="00455606" w:rsidRPr="00455606">
        <w:rPr>
          <w:rFonts w:ascii="Comic Sans MS" w:hAnsi="Comic Sans MS"/>
          <w:b/>
          <w:color w:val="0000FF"/>
          <w:sz w:val="20"/>
          <w:szCs w:val="20"/>
        </w:rPr>
        <w:t xml:space="preserve">12, 18, 20, 24, 30, 36, 40, 42, 48, 54, 56, 60, 66, 70, 72, 78, 80, 84, 88, 90, 96, 100, 102, </w:t>
      </w:r>
      <w:r w:rsidR="00455606">
        <w:rPr>
          <w:rFonts w:ascii="Comic Sans MS" w:hAnsi="Comic Sans MS"/>
          <w:b/>
          <w:color w:val="0000FF"/>
          <w:sz w:val="20"/>
          <w:szCs w:val="20"/>
        </w:rPr>
        <w:t>104, 108, 112, 114, 120, …</w:t>
      </w:r>
    </w:p>
    <w:p w:rsidR="00A9658F" w:rsidRDefault="00A9658F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A9658F" w:rsidRPr="008013FC" w:rsidRDefault="00A9658F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8013FC">
        <w:rPr>
          <w:rFonts w:ascii="Comic Sans MS" w:hAnsi="Comic Sans MS"/>
          <w:b/>
          <w:smallCaps/>
          <w:color w:val="FF0000"/>
          <w:sz w:val="20"/>
          <w:szCs w:val="20"/>
        </w:rPr>
        <w:lastRenderedPageBreak/>
        <w:t>número abundante primitivo</w:t>
      </w:r>
    </w:p>
    <w:p w:rsidR="0053205B" w:rsidRDefault="00A6516E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Número abundante primitivo é um número abundante em que todos os seus divisores próprios são deficientes.</w:t>
      </w:r>
    </w:p>
    <w:p w:rsidR="00A6516E" w:rsidRDefault="00A6516E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A6516E">
        <w:rPr>
          <w:rFonts w:ascii="Comic Sans MS" w:hAnsi="Comic Sans MS"/>
          <w:b/>
          <w:color w:val="0000FF"/>
          <w:sz w:val="20"/>
          <w:szCs w:val="20"/>
        </w:rPr>
        <w:t xml:space="preserve">945, 1575, 2205, 3465, 4095, 5355, 5775, 5985, 6435, 6825, 7245, 7425, 8085, 8415, 8925, 9135, 9555, </w:t>
      </w:r>
      <w:r>
        <w:rPr>
          <w:rFonts w:ascii="Comic Sans MS" w:hAnsi="Comic Sans MS"/>
          <w:b/>
          <w:color w:val="0000FF"/>
          <w:sz w:val="20"/>
          <w:szCs w:val="20"/>
        </w:rPr>
        <w:t>9765, 11655, 12705, 12915, …</w:t>
      </w:r>
    </w:p>
    <w:p w:rsidR="00A6516E" w:rsidRDefault="00A6516E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53205B" w:rsidRPr="00A6516E" w:rsidRDefault="0053205B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53205B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Pr="0053205B">
        <w:rPr>
          <w:rFonts w:ascii="Comic Sans MS" w:hAnsi="Comic Sans MS"/>
          <w:b/>
          <w:smallCaps/>
          <w:color w:val="FF0000"/>
          <w:sz w:val="20"/>
          <w:szCs w:val="20"/>
        </w:rPr>
        <w:t>ackermann</w:t>
      </w:r>
      <w:proofErr w:type="spellEnd"/>
    </w:p>
    <w:p w:rsidR="008013FC" w:rsidRDefault="008013FC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É um número da forma </w:t>
      </w:r>
      <w:r w:rsidR="0064696F" w:rsidRPr="008013FC">
        <w:rPr>
          <w:rFonts w:ascii="Comic Sans MS" w:hAnsi="Comic Sans MS"/>
          <w:b/>
          <w:color w:val="0000FF"/>
          <w:position w:val="-34"/>
          <w:sz w:val="20"/>
          <w:szCs w:val="20"/>
        </w:rPr>
        <w:object w:dxaOrig="740" w:dyaOrig="560">
          <v:shape id="_x0000_i1028" type="#_x0000_t75" style="width:36.75pt;height:27.75pt" o:ole="">
            <v:imagedata r:id="rId13" o:title=""/>
          </v:shape>
          <o:OLEObject Type="Embed" ProgID="Equation.DSMT4" ShapeID="_x0000_i1028" DrawAspect="Content" ObjectID="_1496581967" r:id="rId14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. A notação usada é a das setas para cima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Knuth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por ele inventada em 1976.</w:t>
      </w:r>
    </w:p>
    <w:p w:rsidR="00FF2D70" w:rsidRDefault="008013FC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Por exemplo, </w:t>
      </w:r>
      <w:r w:rsidR="00FF2D70" w:rsidRPr="008013FC">
        <w:rPr>
          <w:rFonts w:ascii="Comic Sans MS" w:hAnsi="Comic Sans MS"/>
          <w:b/>
          <w:color w:val="0000FF"/>
          <w:position w:val="-34"/>
          <w:sz w:val="20"/>
          <w:szCs w:val="20"/>
        </w:rPr>
        <w:object w:dxaOrig="1700" w:dyaOrig="560">
          <v:shape id="_x0000_i1029" type="#_x0000_t75" style="width:84.75pt;height:27.75pt" o:ole="">
            <v:imagedata r:id="rId15" o:title=""/>
          </v:shape>
          <o:OLEObject Type="Embed" ProgID="Equation.DSMT4" ShapeID="_x0000_i1029" DrawAspect="Content" ObjectID="_1496581968" r:id="rId16"/>
        </w:object>
      </w:r>
    </w:p>
    <w:p w:rsidR="00FF2D70" w:rsidRDefault="00FF2D70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      </w:t>
      </w:r>
      <w:r w:rsidRPr="008013FC">
        <w:rPr>
          <w:rFonts w:ascii="Comic Sans MS" w:hAnsi="Comic Sans MS"/>
          <w:b/>
          <w:color w:val="0000FF"/>
          <w:position w:val="-34"/>
          <w:sz w:val="20"/>
          <w:szCs w:val="20"/>
        </w:rPr>
        <w:object w:dxaOrig="2180" w:dyaOrig="560">
          <v:shape id="_x0000_i1030" type="#_x0000_t75" style="width:108.75pt;height:27.75pt" o:ole="">
            <v:imagedata r:id="rId17" o:title=""/>
          </v:shape>
          <o:OLEObject Type="Embed" ProgID="Equation.DSMT4" ShapeID="_x0000_i1030" DrawAspect="Content" ObjectID="_1496581969" r:id="rId18"/>
        </w:object>
      </w:r>
    </w:p>
    <w:p w:rsidR="00FF2D70" w:rsidRDefault="00FF2D70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      </w:t>
      </w:r>
      <w:r w:rsidR="0064696F" w:rsidRPr="008013FC">
        <w:rPr>
          <w:rFonts w:ascii="Comic Sans MS" w:hAnsi="Comic Sans MS"/>
          <w:b/>
          <w:color w:val="0000FF"/>
          <w:position w:val="-34"/>
          <w:sz w:val="20"/>
          <w:szCs w:val="20"/>
        </w:rPr>
        <w:object w:dxaOrig="2720" w:dyaOrig="560">
          <v:shape id="_x0000_i1031" type="#_x0000_t75" style="width:135.75pt;height:27.75pt" o:ole="">
            <v:imagedata r:id="rId19" o:title=""/>
          </v:shape>
          <o:OLEObject Type="Embed" ProgID="Equation.DSMT4" ShapeID="_x0000_i1031" DrawAspect="Content" ObjectID="_1496581970" r:id="rId20"/>
        </w:object>
      </w:r>
    </w:p>
    <w:p w:rsidR="0064696F" w:rsidRDefault="00216A9C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 w:rsidRPr="00216A9C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780" w:dyaOrig="300">
          <v:shape id="_x0000_i1032" type="#_x0000_t75" style="width:39pt;height:15pt" o:ole="">
            <v:imagedata r:id="rId21" o:title=""/>
          </v:shape>
          <o:OLEObject Type="Embed" ProgID="Equation.DSMT4" ShapeID="_x0000_i1032" DrawAspect="Content" ObjectID="_1496581971" r:id="rId22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   </w:t>
      </w:r>
      <w:r w:rsidRPr="00216A9C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1040" w:dyaOrig="340">
          <v:shape id="_x0000_i1033" type="#_x0000_t75" style="width:51.75pt;height:17.25pt" o:ole="">
            <v:imagedata r:id="rId23" o:title=""/>
          </v:shape>
          <o:OLEObject Type="Embed" ProgID="Equation.DSMT4" ShapeID="_x0000_i1033" DrawAspect="Content" ObjectID="_1496581972" r:id="rId24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  </w:t>
      </w:r>
      <w:r w:rsidRPr="00216A9C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880" w:dyaOrig="340">
          <v:shape id="_x0000_i1034" type="#_x0000_t75" style="width:44.25pt;height:17.25pt" o:ole="">
            <v:imagedata r:id="rId25" o:title=""/>
          </v:shape>
          <o:OLEObject Type="Embed" ProgID="Equation.DSMT4" ShapeID="_x0000_i1034" DrawAspect="Content" ObjectID="_1496581973" r:id="rId26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</w:t>
      </w:r>
      <w:r w:rsidR="0053205B" w:rsidRPr="0053205B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400" w:dyaOrig="360">
          <v:shape id="_x0000_i1035" type="#_x0000_t75" style="width:20.25pt;height:18pt" o:ole="">
            <v:imagedata r:id="rId27" o:title=""/>
          </v:shape>
          <o:OLEObject Type="Embed" ProgID="Equation.DSMT4" ShapeID="_x0000_i1035" DrawAspect="Content" ObjectID="_1496581974" r:id="rId28"/>
        </w:object>
      </w:r>
      <w:r w:rsidR="0053205B">
        <w:rPr>
          <w:rFonts w:ascii="Comic Sans MS" w:hAnsi="Comic Sans MS"/>
          <w:b/>
          <w:color w:val="0000FF"/>
          <w:sz w:val="20"/>
          <w:szCs w:val="20"/>
        </w:rPr>
        <w:t xml:space="preserve"> = </w:t>
      </w:r>
      <w:r w:rsidR="0053205B" w:rsidRPr="0053205B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440" w:dyaOrig="360">
          <v:shape id="_x0000_i1036" type="#_x0000_t75" style="width:21.75pt;height:18pt" o:ole="">
            <v:imagedata r:id="rId29" o:title=""/>
          </v:shape>
          <o:OLEObject Type="Embed" ProgID="Equation.DSMT4" ShapeID="_x0000_i1036" DrawAspect="Content" ObjectID="_1496581975" r:id="rId30"/>
        </w:object>
      </w:r>
      <w:r w:rsidR="00FA2B26">
        <w:rPr>
          <w:rFonts w:ascii="Comic Sans MS" w:hAnsi="Comic Sans MS"/>
          <w:b/>
          <w:color w:val="0000FF"/>
          <w:sz w:val="20"/>
          <w:szCs w:val="20"/>
        </w:rPr>
        <w:t>=</w:t>
      </w:r>
      <w:r w:rsidR="0053205B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7 625 597 484 987</w:t>
      </w:r>
    </w:p>
    <w:p w:rsidR="008013FC" w:rsidRDefault="008013FC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2F30E4" w:rsidRPr="00BB1C6B" w:rsidRDefault="002F30E4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 w:rsidRPr="00BB1C6B">
        <w:rPr>
          <w:rFonts w:ascii="Comic Sans MS" w:hAnsi="Comic Sans MS"/>
          <w:b/>
          <w:smallCaps/>
          <w:color w:val="FF0000"/>
          <w:sz w:val="20"/>
          <w:szCs w:val="20"/>
        </w:rPr>
        <w:t>número aleatório</w:t>
      </w:r>
      <w:r w:rsidRPr="00BB1C6B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B1C6B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BB1C6B">
        <w:rPr>
          <w:rFonts w:ascii="Comic Sans MS" w:hAnsi="Comic Sans MS"/>
          <w:b/>
          <w:smallCaps/>
          <w:color w:val="0000FF"/>
          <w:sz w:val="20"/>
          <w:szCs w:val="20"/>
        </w:rPr>
        <w:t>random</w:t>
      </w:r>
      <w:proofErr w:type="spellEnd"/>
      <w:r w:rsidRPr="00BB1C6B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proofErr w:type="spellStart"/>
      <w:r w:rsidRPr="00BB1C6B">
        <w:rPr>
          <w:rFonts w:ascii="Comic Sans MS" w:hAnsi="Comic Sans MS"/>
          <w:b/>
          <w:smallCaps/>
          <w:color w:val="0000FF"/>
          <w:sz w:val="20"/>
          <w:szCs w:val="20"/>
        </w:rPr>
        <w:t>number</w:t>
      </w:r>
      <w:proofErr w:type="spellEnd"/>
      <w:r w:rsidRPr="00BB1C6B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2F30E4" w:rsidRDefault="002F30E4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número aleatório é um número que pertence a uma sucessão e que não pode ser previsto a partir dos valores anteriores.</w:t>
      </w:r>
    </w:p>
    <w:p w:rsidR="001728C9" w:rsidRDefault="001728C9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a fórmula para gerar estes números é</w:t>
      </w:r>
    </w:p>
    <w:p w:rsidR="001728C9" w:rsidRDefault="001E5DB9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      </w:t>
      </w:r>
      <w:r w:rsidRPr="001E5DB9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2720" w:dyaOrig="400">
          <v:shape id="_x0000_i1037" type="#_x0000_t75" style="width:135.75pt;height:20.25pt" o:ole="">
            <v:imagedata r:id="rId31" o:title=""/>
          </v:shape>
          <o:OLEObject Type="Embed" ProgID="Equation.DSMT4" ShapeID="_x0000_i1037" DrawAspect="Content" ObjectID="_1496581976" r:id="rId32"/>
        </w:object>
      </w:r>
    </w:p>
    <w:p w:rsidR="001E5DB9" w:rsidRDefault="001E5DB9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valor inicial é a semente e utiliza-se neste caso  </w:t>
      </w:r>
      <w:r w:rsidRPr="001E5DB9">
        <w:rPr>
          <w:rFonts w:ascii="Comic Sans MS" w:hAnsi="Comic Sans MS"/>
          <w:b/>
          <w:color w:val="0000FF"/>
          <w:position w:val="-12"/>
          <w:sz w:val="20"/>
          <w:szCs w:val="20"/>
        </w:rPr>
        <w:object w:dxaOrig="320" w:dyaOrig="360">
          <v:shape id="_x0000_i1038" type="#_x0000_t75" style="width:15.75pt;height:18pt" o:ole="">
            <v:imagedata r:id="rId33" o:title=""/>
          </v:shape>
          <o:OLEObject Type="Embed" ProgID="Equation.DSMT4" ShapeID="_x0000_i1038" DrawAspect="Content" ObjectID="_1496581977" r:id="rId34"/>
        </w:object>
      </w:r>
      <w:r>
        <w:rPr>
          <w:rFonts w:ascii="Comic Sans MS" w:hAnsi="Comic Sans MS"/>
          <w:b/>
          <w:color w:val="0000FF"/>
          <w:sz w:val="20"/>
          <w:szCs w:val="20"/>
        </w:rPr>
        <w:t>= 0.1.</w:t>
      </w:r>
    </w:p>
    <w:p w:rsidR="001E5DB9" w:rsidRDefault="001E5DB9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>Outra fórmula é</w:t>
      </w:r>
    </w:p>
    <w:p w:rsidR="00F252A1" w:rsidRDefault="00F252A1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   </w:t>
      </w:r>
      <w:r w:rsidRPr="00F252A1">
        <w:rPr>
          <w:rFonts w:ascii="Comic Sans MS" w:hAnsi="Comic Sans MS"/>
          <w:b/>
          <w:color w:val="0000FF"/>
          <w:position w:val="-18"/>
          <w:sz w:val="20"/>
          <w:szCs w:val="20"/>
        </w:rPr>
        <w:object w:dxaOrig="2299" w:dyaOrig="420">
          <v:shape id="_x0000_i1039" type="#_x0000_t75" style="width:114.75pt;height:21pt" o:ole="">
            <v:imagedata r:id="rId35" o:title=""/>
          </v:shape>
          <o:OLEObject Type="Embed" ProgID="Equation.DSMT4" ShapeID="_x0000_i1039" DrawAspect="Content" ObjectID="_1496581978" r:id="rId36"/>
        </w:object>
      </w:r>
    </w:p>
    <w:p w:rsidR="00F252A1" w:rsidRDefault="00F252A1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em que a semente é </w:t>
      </w:r>
      <w:r w:rsidRPr="001E5DB9">
        <w:rPr>
          <w:rFonts w:ascii="Comic Sans MS" w:hAnsi="Comic Sans MS"/>
          <w:b/>
          <w:color w:val="0000FF"/>
          <w:position w:val="-12"/>
          <w:sz w:val="20"/>
          <w:szCs w:val="20"/>
        </w:rPr>
        <w:object w:dxaOrig="320" w:dyaOrig="360">
          <v:shape id="_x0000_i1040" type="#_x0000_t75" style="width:15.75pt;height:18pt" o:ole="">
            <v:imagedata r:id="rId33" o:title=""/>
          </v:shape>
          <o:OLEObject Type="Embed" ProgID="Equation.DSMT4" ShapeID="_x0000_i1040" DrawAspect="Content" ObjectID="_1496581979" r:id="rId37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,</w:t>
      </w:r>
      <w:r w:rsidRPr="00F252A1">
        <w:rPr>
          <w:rFonts w:ascii="Comic Sans MS" w:hAnsi="Comic Sans MS"/>
          <w:b/>
          <w:color w:val="0000FF"/>
          <w:sz w:val="20"/>
          <w:szCs w:val="20"/>
          <w:u w:val="words"/>
        </w:rPr>
        <w:t>a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e </w:t>
      </w:r>
      <w:r w:rsidRPr="00F252A1">
        <w:rPr>
          <w:rFonts w:ascii="Comic Sans MS" w:hAnsi="Comic Sans MS"/>
          <w:b/>
          <w:color w:val="0000FF"/>
          <w:sz w:val="20"/>
          <w:szCs w:val="20"/>
          <w:u w:val="words"/>
        </w:rPr>
        <w:t>c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são constantes e </w:t>
      </w:r>
      <w:r w:rsidRPr="00F252A1">
        <w:rPr>
          <w:rFonts w:ascii="Comic Sans MS" w:hAnsi="Comic Sans MS"/>
          <w:b/>
          <w:color w:val="0000FF"/>
          <w:sz w:val="20"/>
          <w:szCs w:val="20"/>
          <w:u w:val="words"/>
        </w:rPr>
        <w:t>m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é o valor a partir do qual se calculam os restos com a condição  </w:t>
      </w:r>
      <w:r w:rsidRPr="001E5DB9">
        <w:rPr>
          <w:rFonts w:ascii="Comic Sans MS" w:hAnsi="Comic Sans MS"/>
          <w:b/>
          <w:color w:val="0000FF"/>
          <w:position w:val="-12"/>
          <w:sz w:val="20"/>
          <w:szCs w:val="20"/>
        </w:rPr>
        <w:object w:dxaOrig="320" w:dyaOrig="360">
          <v:shape id="_x0000_i1041" type="#_x0000_t75" style="width:15.75pt;height:18pt" o:ole="">
            <v:imagedata r:id="rId33" o:title=""/>
          </v:shape>
          <o:OLEObject Type="Embed" ProgID="Equation.DSMT4" ShapeID="_x0000_i1041" DrawAspect="Content" ObjectID="_1496581980" r:id="rId38"/>
        </w:object>
      </w:r>
      <w:r>
        <w:rPr>
          <w:rFonts w:ascii="Comic Sans MS" w:hAnsi="Comic Sans MS"/>
          <w:b/>
          <w:color w:val="0000FF"/>
          <w:sz w:val="20"/>
          <w:szCs w:val="20"/>
        </w:rPr>
        <w:t>, a, c &lt; m.</w:t>
      </w:r>
    </w:p>
    <w:p w:rsidR="003D2050" w:rsidRDefault="003D2050" w:rsidP="00E901F9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Note-se que as fórmulas apenas dão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pseudo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aleatórios.</w:t>
      </w:r>
    </w:p>
    <w:p w:rsidR="00364D68" w:rsidRPr="002F30E4" w:rsidRDefault="00364D68" w:rsidP="00AB7AD7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364D68" w:rsidRPr="000D047D" w:rsidRDefault="00786C36" w:rsidP="00962FEA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smallCaps/>
          <w:color w:val="FF0000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="00364D68" w:rsidRPr="000D047D">
        <w:rPr>
          <w:rFonts w:ascii="Comic Sans MS" w:hAnsi="Comic Sans MS"/>
          <w:b/>
          <w:smallCaps/>
          <w:color w:val="FF0000"/>
          <w:sz w:val="20"/>
          <w:szCs w:val="20"/>
        </w:rPr>
        <w:t>algébrico</w:t>
      </w:r>
    </w:p>
    <w:p w:rsidR="00364D68" w:rsidRDefault="00364D68" w:rsidP="00962FEA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número é algébrico quando é raiz de uma função polinomial</w:t>
      </w:r>
      <w:r w:rsidR="00922161">
        <w:rPr>
          <w:rFonts w:ascii="Comic Sans MS" w:hAnsi="Comic Sans MS"/>
          <w:b/>
          <w:color w:val="0000FF"/>
          <w:sz w:val="20"/>
          <w:szCs w:val="20"/>
        </w:rPr>
        <w:t xml:space="preserve"> de coeficientes racionais</w: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364D68" w:rsidRDefault="00364D68" w:rsidP="00364D68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Pode ser real, imaginário, racional ou irracional e todos os números racionais são algébricos.</w:t>
      </w:r>
    </w:p>
    <w:p w:rsidR="00364D68" w:rsidRDefault="00364D68" w:rsidP="00364D68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 número de ouro é um exemplo de número algébrico.</w:t>
      </w:r>
    </w:p>
    <w:p w:rsidR="00154A00" w:rsidRDefault="00154A00" w:rsidP="00364D68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154A00" w:rsidRPr="00251735" w:rsidRDefault="00154A00" w:rsidP="00962FE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>número ambicioso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 </w:t>
      </w:r>
      <w:r w:rsidRPr="000D069A">
        <w:rPr>
          <w:rFonts w:ascii="Times New Roman" w:eastAsia="Times New Roman" w:hAnsi="Times New Roman" w:cs="Times New Roman"/>
          <w:b/>
          <w:bCs/>
          <w:sz w:val="27"/>
          <w:szCs w:val="27"/>
          <w:lang w:eastAsia="pt-PT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7"/>
          <w:szCs w:val="27"/>
          <w:lang w:eastAsia="pt-PT"/>
        </w:rPr>
        <w:t>(</w:t>
      </w:r>
      <w:proofErr w:type="spellStart"/>
      <w:r w:rsidRPr="00280089">
        <w:rPr>
          <w:rFonts w:ascii="Comic Sans MS" w:hAnsi="Comic Sans MS"/>
          <w:b/>
          <w:smallCaps/>
          <w:color w:val="0000FF"/>
          <w:sz w:val="20"/>
          <w:szCs w:val="20"/>
        </w:rPr>
        <w:t>aspiring</w:t>
      </w:r>
      <w:proofErr w:type="spellEnd"/>
      <w:r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154A00" w:rsidRDefault="00154A00" w:rsidP="00962FEA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 w:rsidRPr="00A35123">
        <w:rPr>
          <w:rFonts w:ascii="Comic Sans MS" w:hAnsi="Comic Sans MS"/>
          <w:b/>
          <w:color w:val="0000FF"/>
          <w:sz w:val="20"/>
          <w:szCs w:val="20"/>
        </w:rPr>
        <w:t>Um número é chamado a</w:t>
      </w:r>
      <w:r>
        <w:rPr>
          <w:rFonts w:ascii="Comic Sans MS" w:hAnsi="Comic Sans MS"/>
          <w:b/>
          <w:color w:val="0000FF"/>
          <w:sz w:val="20"/>
          <w:szCs w:val="20"/>
        </w:rPr>
        <w:t>mbicioso se somarmos os seus divisores próprios e repetirmos o processo várias vezes acabamos obtendo um número perfeito.</w:t>
      </w:r>
    </w:p>
    <w:p w:rsidR="00154A00" w:rsidRPr="00A35123" w:rsidRDefault="00154A00" w:rsidP="00154A00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Por exemplo, 95 é um número ambicioso. Os seus divisores próprios são 1, 5, 19 e temos 1+5+19=25. </w:t>
      </w:r>
      <w:r w:rsidR="00240670">
        <w:rPr>
          <w:rFonts w:ascii="Comic Sans MS" w:hAnsi="Comic Sans MS"/>
          <w:b/>
          <w:color w:val="0000FF"/>
          <w:sz w:val="20"/>
          <w:szCs w:val="20"/>
        </w:rPr>
        <w:t>Os divisores próprios de 25 são 1, 5. Somando estes, temos 1+5=6 que é um número perfeito.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5123"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154A00" w:rsidRDefault="00154A00" w:rsidP="00154A00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 w:rsidRPr="00A35123">
        <w:rPr>
          <w:rFonts w:ascii="Comic Sans MS" w:hAnsi="Comic Sans MS"/>
          <w:b/>
          <w:color w:val="0000FF"/>
          <w:sz w:val="20"/>
          <w:szCs w:val="20"/>
        </w:rPr>
        <w:t xml:space="preserve">Os primeiros dez são 25, 95, 119, 143, 417, 445, 565, 608, 650, 652 </w:t>
      </w:r>
    </w:p>
    <w:p w:rsidR="00154A00" w:rsidRDefault="00154A00" w:rsidP="00154A00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AB7AD7" w:rsidRPr="00251735" w:rsidRDefault="00AB7AD7" w:rsidP="00AB7AD7">
      <w:pPr>
        <w:spacing w:before="100" w:beforeAutospacing="1" w:after="100" w:afterAutospacing="1" w:line="240" w:lineRule="auto"/>
        <w:outlineLvl w:val="4"/>
        <w:rPr>
          <w:rFonts w:ascii="Times New Roman" w:eastAsia="Times New Roman" w:hAnsi="Times New Roman" w:cs="Times New Roman"/>
          <w:b/>
          <w:bCs/>
          <w:sz w:val="24"/>
          <w:szCs w:val="24"/>
          <w:lang w:eastAsia="pt-PT"/>
        </w:rPr>
      </w:pPr>
    </w:p>
    <w:p w:rsidR="00AB7AD7" w:rsidRPr="00280089" w:rsidRDefault="00786C36" w:rsidP="00AB7AD7">
      <w:pPr>
        <w:spacing w:line="36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bookmarkStart w:id="2" w:name="apocalyptic_powers"/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="006B0879">
        <w:rPr>
          <w:rFonts w:ascii="Comic Sans MS" w:hAnsi="Comic Sans MS"/>
          <w:b/>
          <w:smallCaps/>
          <w:color w:val="FF0000"/>
          <w:sz w:val="20"/>
          <w:szCs w:val="20"/>
        </w:rPr>
        <w:t>a</w:t>
      </w:r>
      <w:r w:rsidR="00AB7AD7" w:rsidRPr="000D047D">
        <w:rPr>
          <w:rFonts w:ascii="Comic Sans MS" w:hAnsi="Comic Sans MS"/>
          <w:b/>
          <w:smallCaps/>
          <w:color w:val="FF0000"/>
          <w:sz w:val="20"/>
          <w:szCs w:val="20"/>
        </w:rPr>
        <w:t>migável</w:t>
      </w:r>
      <w:r w:rsidR="00AB7AD7">
        <w:rPr>
          <w:rFonts w:ascii="Comic Sans MS" w:hAnsi="Comic Sans MS"/>
          <w:b/>
          <w:smallCaps/>
          <w:color w:val="0000FF"/>
          <w:sz w:val="20"/>
          <w:szCs w:val="20"/>
        </w:rPr>
        <w:t xml:space="preserve">  (</w:t>
      </w:r>
      <w:proofErr w:type="spellStart"/>
      <w:r w:rsidR="00AB7AD7" w:rsidRPr="00280089">
        <w:rPr>
          <w:rFonts w:ascii="Comic Sans MS" w:hAnsi="Comic Sans MS"/>
          <w:b/>
          <w:smallCaps/>
          <w:color w:val="0000FF"/>
          <w:sz w:val="20"/>
          <w:szCs w:val="20"/>
        </w:rPr>
        <w:t>amicable</w:t>
      </w:r>
      <w:proofErr w:type="spellEnd"/>
      <w:r w:rsidR="00AB7AD7" w:rsidRPr="00280089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AB7AD7" w:rsidRPr="00EC39C1" w:rsidRDefault="00AB7AD7" w:rsidP="00AB7AD7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EC39C1">
        <w:rPr>
          <w:rFonts w:ascii="Comic Sans MS" w:hAnsi="Comic Sans MS"/>
          <w:b/>
          <w:color w:val="0000FF"/>
          <w:sz w:val="20"/>
          <w:szCs w:val="20"/>
        </w:rPr>
        <w:lastRenderedPageBreak/>
        <w:t>O número natural n é amigável, se pertence a um par amigável. Dois números</w:t>
      </w:r>
      <w:r w:rsidR="0088483A">
        <w:rPr>
          <w:rFonts w:ascii="Comic Sans MS" w:hAnsi="Comic Sans MS"/>
          <w:b/>
          <w:color w:val="0000FF"/>
          <w:sz w:val="20"/>
          <w:szCs w:val="20"/>
        </w:rPr>
        <w:t xml:space="preserve"> formam um par amigável </w:t>
      </w:r>
      <w:r w:rsidR="00A96BAC">
        <w:rPr>
          <w:rFonts w:ascii="Comic Sans MS" w:hAnsi="Comic Sans MS"/>
          <w:b/>
          <w:color w:val="0000FF"/>
          <w:sz w:val="20"/>
          <w:szCs w:val="20"/>
        </w:rPr>
        <w:t>se a soma dos divisores de um é igual ao outro e reciprocamente.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 </w:t>
      </w:r>
      <w:r w:rsidRPr="00EC39C1"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AB7AD7" w:rsidRDefault="00AB7AD7" w:rsidP="00AB7AD7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números 220 e 284 são amigáveis.</w:t>
      </w:r>
    </w:p>
    <w:p w:rsidR="00AB7AD7" w:rsidRDefault="00AB7AD7" w:rsidP="00AB7AD7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divisores de 220 são 1, 2, 4, 5, 10, 11, 20, 22, 44, 55, 110 e somam 284.</w:t>
      </w:r>
    </w:p>
    <w:p w:rsidR="00AB7AD7" w:rsidRDefault="00AB7AD7" w:rsidP="00AB7AD7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divisores de 284 são 1, 2, 4, 71, 142 e somam 220.</w:t>
      </w:r>
    </w:p>
    <w:p w:rsidR="00AB7AD7" w:rsidRDefault="00AB7AD7" w:rsidP="00AB7AD7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utros números amigáveis são 1184 e 1210, 2620 e 2924.</w:t>
      </w:r>
    </w:p>
    <w:p w:rsidR="00AB7AD7" w:rsidRDefault="00E444F8" w:rsidP="00AB7AD7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</w:t>
      </w:r>
      <w:r w:rsidR="00AB7AD7" w:rsidRPr="00EC39C1">
        <w:rPr>
          <w:rFonts w:ascii="Comic Sans MS" w:hAnsi="Comic Sans MS"/>
          <w:b/>
          <w:color w:val="0000FF"/>
          <w:sz w:val="20"/>
          <w:szCs w:val="20"/>
        </w:rPr>
        <w:t xml:space="preserve">s números perfeitos são amigáveis com eles próprios. </w:t>
      </w:r>
    </w:p>
    <w:p w:rsidR="00081CB7" w:rsidRDefault="00081CB7" w:rsidP="00AB7AD7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081CB7" w:rsidRPr="000031C3" w:rsidRDefault="00081CB7" w:rsidP="00081CB7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="00922161">
        <w:rPr>
          <w:rFonts w:ascii="Comic Sans MS" w:hAnsi="Comic Sans MS"/>
          <w:b/>
          <w:smallCaps/>
          <w:color w:val="FF0000"/>
          <w:sz w:val="20"/>
          <w:szCs w:val="20"/>
        </w:rPr>
        <w:t>a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>péry</w:t>
      </w:r>
      <w:proofErr w:type="spellEnd"/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  (c</w:t>
      </w:r>
      <w:r w:rsidRPr="000031C3">
        <w:rPr>
          <w:rFonts w:ascii="Comic Sans MS" w:hAnsi="Comic Sans MS"/>
          <w:b/>
          <w:smallCaps/>
          <w:color w:val="FF0000"/>
          <w:sz w:val="20"/>
          <w:szCs w:val="20"/>
        </w:rPr>
        <w:t>onstante de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  <w:proofErr w:type="spellStart"/>
      <w:r w:rsidR="00922161">
        <w:rPr>
          <w:rFonts w:ascii="Comic Sans MS" w:hAnsi="Comic Sans MS"/>
          <w:b/>
          <w:smallCaps/>
          <w:color w:val="FF0000"/>
          <w:sz w:val="20"/>
          <w:szCs w:val="20"/>
        </w:rPr>
        <w:t>a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>péry</w:t>
      </w:r>
      <w:proofErr w:type="spellEnd"/>
      <w:r>
        <w:rPr>
          <w:rFonts w:ascii="Comic Sans MS" w:hAnsi="Comic Sans MS"/>
          <w:b/>
          <w:smallCaps/>
          <w:color w:val="FF0000"/>
          <w:sz w:val="20"/>
          <w:szCs w:val="20"/>
        </w:rPr>
        <w:t>)</w:t>
      </w:r>
    </w:p>
    <w:p w:rsidR="00081CB7" w:rsidRDefault="00081CB7" w:rsidP="00081CB7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É o número definido por</w:t>
      </w:r>
    </w:p>
    <w:p w:rsidR="00081CB7" w:rsidRDefault="00BB5935" w:rsidP="00081CB7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</w:t>
      </w:r>
      <w:r w:rsidRPr="00BB5935">
        <w:rPr>
          <w:rFonts w:ascii="Comic Sans MS" w:hAnsi="Comic Sans MS"/>
          <w:b/>
          <w:color w:val="0000FF"/>
          <w:position w:val="-36"/>
          <w:sz w:val="20"/>
          <w:szCs w:val="20"/>
        </w:rPr>
        <w:object w:dxaOrig="2360" w:dyaOrig="800">
          <v:shape id="_x0000_i1042" type="#_x0000_t75" style="width:117.75pt;height:40.5pt" o:ole="">
            <v:imagedata r:id="rId39" o:title=""/>
          </v:shape>
          <o:OLEObject Type="Embed" ProgID="Equation.DSMT4" ShapeID="_x0000_i1042" DrawAspect="Content" ObjectID="_1496581981" r:id="rId40"/>
        </w:object>
      </w:r>
      <w:r>
        <w:rPr>
          <w:rFonts w:ascii="Comic Sans MS" w:hAnsi="Comic Sans MS"/>
          <w:b/>
          <w:color w:val="0000FF"/>
          <w:sz w:val="20"/>
          <w:szCs w:val="20"/>
        </w:rPr>
        <w:t>…</w:t>
      </w:r>
    </w:p>
    <w:p w:rsidR="00081CB7" w:rsidRDefault="00081CB7" w:rsidP="00081CB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É um número irracional se bem que não se saiba se é transcendente. Habitualmente é </w:t>
      </w:r>
      <w:r w:rsidRPr="00347B3A">
        <w:rPr>
          <w:rFonts w:ascii="Comic Sans MS" w:hAnsi="Comic Sans MS"/>
          <w:b/>
          <w:color w:val="0000FF"/>
          <w:sz w:val="20"/>
          <w:szCs w:val="20"/>
        </w:rPr>
        <w:t xml:space="preserve">designado </w:t>
      </w:r>
      <w:r w:rsidR="000A0970" w:rsidRPr="00347B3A">
        <w:rPr>
          <w:rFonts w:ascii="Comic Sans MS" w:hAnsi="Comic Sans MS"/>
          <w:b/>
          <w:color w:val="0000FF"/>
          <w:sz w:val="20"/>
          <w:szCs w:val="20"/>
        </w:rPr>
        <w:t xml:space="preserve">por </w:t>
      </w:r>
      <w:r w:rsidR="000A0970" w:rsidRPr="000A0970">
        <w:rPr>
          <w:rFonts w:ascii="Comic Sans MS" w:hAnsi="Comic Sans MS"/>
          <w:b/>
          <w:color w:val="0000FF"/>
          <w:position w:val="-14"/>
          <w:sz w:val="20"/>
          <w:szCs w:val="20"/>
          <w:vertAlign w:val="subscript"/>
        </w:rPr>
        <w:object w:dxaOrig="620" w:dyaOrig="340">
          <v:shape id="_x0000_i1043" type="#_x0000_t75" style="width:30.75pt;height:17.25pt" o:ole="">
            <v:imagedata r:id="rId41" o:title=""/>
          </v:shape>
          <o:OLEObject Type="Embed" ProgID="Equation.DSMT4" ShapeID="_x0000_i1043" DrawAspect="Content" ObjectID="_1496581982" r:id="rId42"/>
        </w:object>
      </w:r>
      <w:r>
        <w:rPr>
          <w:rFonts w:ascii="Comic Sans MS" w:hAnsi="Comic Sans MS"/>
          <w:b/>
          <w:color w:val="0000FF"/>
          <w:sz w:val="20"/>
          <w:szCs w:val="20"/>
          <w:vertAlign w:val="subscript"/>
        </w:rPr>
        <w:t xml:space="preserve">  </w:t>
      </w:r>
      <w:r w:rsidRPr="00347B3A">
        <w:rPr>
          <w:rFonts w:ascii="Comic Sans MS" w:hAnsi="Comic Sans MS"/>
          <w:b/>
          <w:color w:val="0000FF"/>
          <w:sz w:val="20"/>
          <w:szCs w:val="20"/>
        </w:rPr>
        <w:t xml:space="preserve"> e tem o valor 1.202056903 …</w:t>
      </w:r>
    </w:p>
    <w:p w:rsidR="000A0970" w:rsidRPr="00347B3A" w:rsidRDefault="000A0970" w:rsidP="00081CB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Não confundir esta constante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Apéry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com os númer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Apéry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081CB7" w:rsidRDefault="00081CB7" w:rsidP="00081CB7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A sua origem deve-se à função beta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Riemann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assim definida:</w:t>
      </w:r>
    </w:p>
    <w:p w:rsidR="00081CB7" w:rsidRDefault="00081CB7" w:rsidP="00081CB7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BE5952">
        <w:rPr>
          <w:rFonts w:ascii="Comic Sans MS" w:hAnsi="Comic Sans MS"/>
          <w:b/>
          <w:color w:val="0000FF"/>
          <w:position w:val="-32"/>
          <w:sz w:val="20"/>
          <w:szCs w:val="20"/>
        </w:rPr>
        <w:object w:dxaOrig="2460" w:dyaOrig="740">
          <v:shape id="_x0000_i1044" type="#_x0000_t75" style="width:123pt;height:37.5pt" o:ole="">
            <v:imagedata r:id="rId43" o:title=""/>
          </v:shape>
          <o:OLEObject Type="Embed" ProgID="Equation.DSMT4" ShapeID="_x0000_i1044" DrawAspect="Content" ObjectID="_1496581983" r:id="rId44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em que  </w:t>
      </w:r>
      <w:r w:rsidRPr="00634B30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540" w:dyaOrig="340">
          <v:shape id="_x0000_i1045" type="#_x0000_t75" style="width:27pt;height:17.25pt" o:ole="">
            <v:imagedata r:id="rId45" o:title=""/>
          </v:shape>
          <o:OLEObject Type="Embed" ProgID="Equation.DSMT4" ShapeID="_x0000_i1045" DrawAspect="Content" ObjectID="_1496581984" r:id="rId46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é a função gama.</w:t>
      </w:r>
    </w:p>
    <w:p w:rsidR="00081CB7" w:rsidRDefault="00081CB7" w:rsidP="00081CB7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Prova-se que para x inteiro se tem  </w:t>
      </w:r>
      <w:r w:rsidRPr="00E21100">
        <w:rPr>
          <w:rFonts w:ascii="Comic Sans MS" w:hAnsi="Comic Sans MS"/>
          <w:b/>
          <w:color w:val="0000FF"/>
          <w:position w:val="-28"/>
          <w:sz w:val="20"/>
          <w:szCs w:val="20"/>
        </w:rPr>
        <w:object w:dxaOrig="1460" w:dyaOrig="680">
          <v:shape id="_x0000_i1046" type="#_x0000_t75" style="width:72.75pt;height:34.5pt" o:ole="">
            <v:imagedata r:id="rId47" o:title=""/>
          </v:shape>
          <o:OLEObject Type="Embed" ProgID="Equation.DSMT4" ShapeID="_x0000_i1046" DrawAspect="Content" ObjectID="_1496581985" r:id="rId48"/>
        </w:object>
      </w:r>
    </w:p>
    <w:p w:rsidR="00081CB7" w:rsidRDefault="00081CB7" w:rsidP="00081CB7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A constante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Apéry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é obtida para n=3.</w:t>
      </w:r>
    </w:p>
    <w:p w:rsidR="00081CB7" w:rsidRDefault="00081CB7" w:rsidP="00081CB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Também esta constante tem sido objeto de pesquisa para encontrar valores aproximados. Em 17 de Setembro de 2010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Alexander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Ye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anunciou ter calculado a constante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Aspéry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com 100 000 001 000 algarismos após 148 horas de computação e 366 horas de verificação.</w:t>
      </w:r>
    </w:p>
    <w:p w:rsidR="00081CB7" w:rsidRPr="00EC39C1" w:rsidRDefault="002B113E" w:rsidP="00AB7AD7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lastRenderedPageBreak/>
        <w:t xml:space="preserve">números de </w:t>
      </w:r>
      <w:proofErr w:type="spellStart"/>
      <w:r>
        <w:rPr>
          <w:rFonts w:ascii="Comic Sans MS" w:hAnsi="Comic Sans MS"/>
          <w:b/>
          <w:smallCaps/>
          <w:color w:val="FF0000"/>
          <w:sz w:val="20"/>
          <w:szCs w:val="20"/>
        </w:rPr>
        <w:t>Apéry</w:t>
      </w:r>
      <w:proofErr w:type="spellEnd"/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  </w:t>
      </w:r>
    </w:p>
    <w:p w:rsidR="002B113E" w:rsidRPr="005113B0" w:rsidRDefault="002B113E" w:rsidP="00AB7AD7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bookmarkStart w:id="3" w:name="aspiring"/>
      <w:bookmarkEnd w:id="2"/>
      <w:r>
        <w:rPr>
          <w:rFonts w:ascii="Comic Sans MS" w:hAnsi="Comic Sans MS"/>
          <w:b/>
          <w:color w:val="0000FF"/>
          <w:sz w:val="20"/>
          <w:szCs w:val="20"/>
        </w:rPr>
        <w:t>São os números definidos por</w:t>
      </w:r>
      <w:r w:rsidR="005113B0">
        <w:rPr>
          <w:rFonts w:ascii="Comic Sans MS" w:hAnsi="Comic Sans MS"/>
          <w:b/>
          <w:color w:val="0000FF"/>
          <w:sz w:val="20"/>
          <w:szCs w:val="20"/>
        </w:rPr>
        <w:t xml:space="preserve">              </w:t>
      </w:r>
      <w:r w:rsidRPr="002B113E">
        <w:rPr>
          <w:rFonts w:ascii="Comic Sans MS" w:hAnsi="Comic Sans MS"/>
          <w:b/>
          <w:color w:val="0000FF"/>
          <w:position w:val="-30"/>
          <w:sz w:val="20"/>
          <w:szCs w:val="20"/>
          <w:vertAlign w:val="subscript"/>
        </w:rPr>
        <w:object w:dxaOrig="2000" w:dyaOrig="780">
          <v:shape id="_x0000_i1047" type="#_x0000_t75" style="width:99pt;height:39.75pt" o:ole="">
            <v:imagedata r:id="rId49" o:title=""/>
          </v:shape>
          <o:OLEObject Type="Embed" ProgID="Equation.DSMT4" ShapeID="_x0000_i1047" DrawAspect="Content" ObjectID="_1496581986" r:id="rId50"/>
        </w:object>
      </w:r>
    </w:p>
    <w:p w:rsidR="002B113E" w:rsidRPr="005113B0" w:rsidRDefault="005113B0" w:rsidP="005113B0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5113B0">
        <w:rPr>
          <w:rFonts w:ascii="Comic Sans MS" w:hAnsi="Comic Sans MS"/>
          <w:b/>
          <w:color w:val="0000FF"/>
          <w:sz w:val="20"/>
          <w:szCs w:val="20"/>
        </w:rPr>
        <w:t>1, 5, 73, 1445, 33001, 819005, 21460825, 584307365, 16367912425, 468690849005, 13657436403073, 403676083788125, 12073365010564729, 364713572395983725, 11111571997143198073,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…</w:t>
      </w:r>
      <w:r w:rsidRPr="005113B0">
        <w:rPr>
          <w:rFonts w:ascii="Comic Sans MS" w:hAnsi="Comic Sans MS"/>
          <w:b/>
          <w:color w:val="0000FF"/>
        </w:rPr>
        <w:t> </w:t>
      </w:r>
    </w:p>
    <w:p w:rsidR="002B113E" w:rsidRPr="005113B0" w:rsidRDefault="002B113E" w:rsidP="005113B0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AB7AD7" w:rsidRPr="00364D68" w:rsidRDefault="00786C36" w:rsidP="00AB7AD7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>número a</w:t>
      </w:r>
      <w:r w:rsidR="00AB7AD7" w:rsidRPr="000D047D">
        <w:rPr>
          <w:rFonts w:ascii="Comic Sans MS" w:hAnsi="Comic Sans MS"/>
          <w:b/>
          <w:smallCaps/>
          <w:color w:val="FF0000"/>
          <w:sz w:val="20"/>
          <w:szCs w:val="20"/>
        </w:rPr>
        <w:t>pocalíptico</w:t>
      </w:r>
      <w:r w:rsidR="00AB7AD7" w:rsidRPr="00251735">
        <w:rPr>
          <w:rFonts w:ascii="Times New Roman" w:eastAsia="Times New Roman" w:hAnsi="Times New Roman" w:cs="Times New Roman"/>
          <w:b/>
          <w:bCs/>
          <w:sz w:val="27"/>
          <w:szCs w:val="27"/>
          <w:lang w:eastAsia="pt-PT"/>
        </w:rPr>
        <w:t xml:space="preserve"> </w:t>
      </w:r>
      <w:r w:rsidR="00AB7AD7">
        <w:rPr>
          <w:rFonts w:ascii="Times New Roman" w:eastAsia="Times New Roman" w:hAnsi="Times New Roman" w:cs="Times New Roman"/>
          <w:b/>
          <w:bCs/>
          <w:sz w:val="27"/>
          <w:szCs w:val="27"/>
          <w:lang w:eastAsia="pt-PT"/>
        </w:rPr>
        <w:t xml:space="preserve"> </w:t>
      </w:r>
      <w:r w:rsidR="00364D68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="00364D68">
        <w:rPr>
          <w:rFonts w:ascii="Comic Sans MS" w:hAnsi="Comic Sans MS"/>
          <w:b/>
          <w:smallCaps/>
          <w:color w:val="0000FF"/>
          <w:sz w:val="20"/>
          <w:szCs w:val="20"/>
        </w:rPr>
        <w:t>apocalyptic</w:t>
      </w:r>
      <w:proofErr w:type="spellEnd"/>
      <w:r w:rsidR="00E444F8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 w:rsidR="00364D68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proofErr w:type="spellStart"/>
      <w:r w:rsidR="005F605F">
        <w:rPr>
          <w:rFonts w:ascii="Comic Sans MS" w:hAnsi="Comic Sans MS"/>
          <w:b/>
          <w:smallCaps/>
          <w:color w:val="0000FF"/>
          <w:sz w:val="20"/>
          <w:szCs w:val="20"/>
        </w:rPr>
        <w:t>number</w:t>
      </w:r>
      <w:proofErr w:type="spellEnd"/>
      <w:r w:rsidR="00364D68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2D564C" w:rsidRDefault="002D564C" w:rsidP="002D564C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Um número da forma </w:t>
      </w:r>
      <w:r w:rsidRPr="00993B63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320" w:dyaOrig="400">
          <v:shape id="_x0000_i1048" type="#_x0000_t75" style="width:15.75pt;height:20.25pt" o:ole="">
            <v:imagedata r:id="rId51" o:title=""/>
          </v:shape>
          <o:OLEObject Type="Embed" ProgID="Equation.DSMT4" ShapeID="_x0000_i1048" DrawAspect="Content" ObjectID="_1496581987" r:id="rId52"/>
        </w:objec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é apocalíptico se </w:t>
      </w:r>
      <w:r>
        <w:rPr>
          <w:rFonts w:ascii="Comic Sans MS" w:hAnsi="Comic Sans MS"/>
          <w:b/>
          <w:color w:val="0000FF"/>
          <w:sz w:val="20"/>
          <w:szCs w:val="20"/>
        </w:rPr>
        <w:t>contém no seu desenvolvimento a sequência 666 que é o número da besta.</w:t>
      </w:r>
    </w:p>
    <w:p w:rsidR="002D564C" w:rsidRPr="002D564C" w:rsidRDefault="002D564C" w:rsidP="002D564C">
      <w:pPr>
        <w:spacing w:line="360" w:lineRule="auto"/>
        <w:rPr>
          <w:rFonts w:ascii="Comic Sans MS" w:hAnsi="Comic Sans MS"/>
          <w:b/>
          <w:color w:val="0000FF"/>
          <w:sz w:val="20"/>
          <w:szCs w:val="20"/>
          <w:vertAlign w:val="superscript"/>
        </w:rPr>
      </w:pPr>
      <w:r w:rsidRPr="000D069A">
        <w:rPr>
          <w:rFonts w:ascii="Comic Sans MS" w:hAnsi="Comic Sans MS"/>
          <w:b/>
          <w:color w:val="0000FF"/>
          <w:sz w:val="20"/>
          <w:szCs w:val="20"/>
        </w:rPr>
        <w:t xml:space="preserve">Os primeiros </w:t>
      </w:r>
      <w:r>
        <w:rPr>
          <w:rFonts w:ascii="Comic Sans MS" w:hAnsi="Comic Sans MS"/>
          <w:b/>
          <w:color w:val="0000FF"/>
          <w:sz w:val="20"/>
          <w:szCs w:val="20"/>
        </w:rPr>
        <w:t>cinco</w:t>
      </w:r>
      <w:r w:rsidRPr="000D069A">
        <w:rPr>
          <w:rFonts w:ascii="Comic Sans MS" w:hAnsi="Comic Sans MS"/>
          <w:b/>
          <w:color w:val="0000FF"/>
          <w:sz w:val="20"/>
          <w:szCs w:val="20"/>
        </w:rPr>
        <w:t xml:space="preserve"> são </w:t>
      </w:r>
      <w:r>
        <w:rPr>
          <w:rFonts w:ascii="Comic Sans MS" w:hAnsi="Comic Sans MS"/>
          <w:b/>
          <w:color w:val="0000FF"/>
          <w:sz w:val="20"/>
          <w:szCs w:val="20"/>
        </w:rPr>
        <w:t>2</w:t>
      </w:r>
      <w:r w:rsidRPr="002D564C">
        <w:rPr>
          <w:rFonts w:ascii="Comic Sans MS" w:hAnsi="Comic Sans MS"/>
          <w:b/>
          <w:color w:val="0000FF"/>
          <w:sz w:val="20"/>
          <w:szCs w:val="20"/>
          <w:vertAlign w:val="superscript"/>
        </w:rPr>
        <w:t>157</w:t>
      </w:r>
      <w:r w:rsidRPr="000D069A">
        <w:rPr>
          <w:rFonts w:ascii="Comic Sans MS" w:hAnsi="Comic Sans MS"/>
          <w:b/>
          <w:color w:val="0000FF"/>
          <w:sz w:val="20"/>
          <w:szCs w:val="20"/>
        </w:rPr>
        <w:t xml:space="preserve">, </w:t>
      </w:r>
      <w:r>
        <w:rPr>
          <w:rFonts w:ascii="Comic Sans MS" w:hAnsi="Comic Sans MS"/>
          <w:b/>
          <w:color w:val="0000FF"/>
          <w:sz w:val="20"/>
          <w:szCs w:val="20"/>
        </w:rPr>
        <w:t>2</w:t>
      </w:r>
      <w:r w:rsidRPr="002D564C">
        <w:rPr>
          <w:rFonts w:ascii="Comic Sans MS" w:hAnsi="Comic Sans MS"/>
          <w:b/>
          <w:color w:val="0000FF"/>
          <w:sz w:val="20"/>
          <w:szCs w:val="20"/>
          <w:vertAlign w:val="superscript"/>
        </w:rPr>
        <w:t>192</w:t>
      </w:r>
      <w:r w:rsidRPr="000D069A">
        <w:rPr>
          <w:rFonts w:ascii="Comic Sans MS" w:hAnsi="Comic Sans MS"/>
          <w:b/>
          <w:color w:val="0000FF"/>
          <w:sz w:val="20"/>
          <w:szCs w:val="20"/>
        </w:rPr>
        <w:t xml:space="preserve">, </w:t>
      </w:r>
      <w:r>
        <w:rPr>
          <w:rFonts w:ascii="Comic Sans MS" w:hAnsi="Comic Sans MS"/>
          <w:b/>
          <w:color w:val="0000FF"/>
          <w:sz w:val="20"/>
          <w:szCs w:val="20"/>
        </w:rPr>
        <w:t>2</w:t>
      </w:r>
      <w:r w:rsidRPr="002D564C">
        <w:rPr>
          <w:rFonts w:ascii="Comic Sans MS" w:hAnsi="Comic Sans MS"/>
          <w:b/>
          <w:color w:val="0000FF"/>
          <w:sz w:val="20"/>
          <w:szCs w:val="20"/>
          <w:vertAlign w:val="superscript"/>
        </w:rPr>
        <w:t>218</w:t>
      </w:r>
      <w:r w:rsidRPr="000D069A">
        <w:rPr>
          <w:rFonts w:ascii="Comic Sans MS" w:hAnsi="Comic Sans MS"/>
          <w:b/>
          <w:color w:val="0000FF"/>
          <w:sz w:val="20"/>
          <w:szCs w:val="20"/>
        </w:rPr>
        <w:t xml:space="preserve">, </w:t>
      </w:r>
      <w:r>
        <w:rPr>
          <w:rFonts w:ascii="Comic Sans MS" w:hAnsi="Comic Sans MS"/>
          <w:b/>
          <w:color w:val="0000FF"/>
          <w:sz w:val="20"/>
          <w:szCs w:val="20"/>
        </w:rPr>
        <w:t>2</w:t>
      </w:r>
      <w:r w:rsidRPr="002D564C">
        <w:rPr>
          <w:rFonts w:ascii="Comic Sans MS" w:hAnsi="Comic Sans MS"/>
          <w:b/>
          <w:color w:val="0000FF"/>
          <w:sz w:val="20"/>
          <w:szCs w:val="20"/>
          <w:vertAlign w:val="superscript"/>
        </w:rPr>
        <w:t>220</w:t>
      </w:r>
      <w:r>
        <w:rPr>
          <w:rFonts w:ascii="Comic Sans MS" w:hAnsi="Comic Sans MS"/>
          <w:b/>
          <w:color w:val="0000FF"/>
          <w:sz w:val="20"/>
          <w:szCs w:val="20"/>
        </w:rPr>
        <w:t>,</w:t>
      </w:r>
      <w:r w:rsidR="00C0666C">
        <w:rPr>
          <w:rFonts w:ascii="Comic Sans MS" w:hAnsi="Comic Sans MS"/>
          <w:b/>
          <w:color w:val="0000FF"/>
          <w:sz w:val="20"/>
          <w:szCs w:val="20"/>
        </w:rPr>
        <w:t xml:space="preserve"> 2</w:t>
      </w:r>
      <w:r w:rsidRPr="002D564C">
        <w:rPr>
          <w:rFonts w:ascii="Comic Sans MS" w:hAnsi="Comic Sans MS"/>
          <w:b/>
          <w:color w:val="0000FF"/>
          <w:sz w:val="20"/>
          <w:szCs w:val="20"/>
          <w:vertAlign w:val="superscript"/>
        </w:rPr>
        <w:t>222</w:t>
      </w:r>
    </w:p>
    <w:p w:rsidR="00AB7AD7" w:rsidRDefault="002D564C" w:rsidP="002D564C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 menor número de Fibonacci que é apocalíptico é F(3184). Curiosamente o seu valor tem também 666 algarismos</w:t>
      </w:r>
      <w:r w:rsidR="0033373A">
        <w:rPr>
          <w:rFonts w:ascii="Comic Sans MS" w:hAnsi="Comic Sans MS"/>
          <w:b/>
          <w:color w:val="0000FF"/>
          <w:sz w:val="20"/>
          <w:szCs w:val="20"/>
        </w:rPr>
        <w:t xml:space="preserve"> e, portanto, é número de apocalipse</w: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C97EE0" w:rsidRDefault="00C97EE0" w:rsidP="002D564C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Alguns autores consideram que um número n é apocalíptico se o desenvolvimento de </w:t>
      </w:r>
      <w:r w:rsidRPr="00993B63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320" w:dyaOrig="400">
          <v:shape id="_x0000_i1049" type="#_x0000_t75" style="width:15.75pt;height:20.25pt" o:ole="">
            <v:imagedata r:id="rId51" o:title=""/>
          </v:shape>
          <o:OLEObject Type="Embed" ProgID="Equation.DSMT4" ShapeID="_x0000_i1049" DrawAspect="Content" ObjectID="_1496581988" r:id="rId53"/>
        </w:object>
      </w:r>
      <w:r>
        <w:rPr>
          <w:rFonts w:ascii="Comic Sans MS" w:hAnsi="Comic Sans MS"/>
          <w:b/>
          <w:color w:val="0000FF"/>
          <w:sz w:val="20"/>
          <w:szCs w:val="20"/>
        </w:rPr>
        <w:t>contém 666. Assim, os números apocalípticos seriam 157, 192, 218, 220, …</w:t>
      </w:r>
    </w:p>
    <w:p w:rsidR="00987111" w:rsidRDefault="00987111" w:rsidP="002D564C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AB7AD7" w:rsidRDefault="00786C36" w:rsidP="00AB7AD7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o </w:t>
      </w:r>
      <w:r w:rsidR="005F605F" w:rsidRPr="0033373A">
        <w:rPr>
          <w:rFonts w:ascii="Comic Sans MS" w:hAnsi="Comic Sans MS"/>
          <w:b/>
          <w:smallCaps/>
          <w:color w:val="FF0000"/>
          <w:sz w:val="20"/>
          <w:szCs w:val="20"/>
        </w:rPr>
        <w:t>apocalipse</w:t>
      </w:r>
      <w:r w:rsidR="0033373A"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  <w:r w:rsidR="005F605F">
        <w:rPr>
          <w:rFonts w:ascii="Comic Sans MS" w:hAnsi="Comic Sans MS"/>
          <w:b/>
          <w:color w:val="0000FF"/>
          <w:sz w:val="20"/>
          <w:szCs w:val="20"/>
        </w:rPr>
        <w:t xml:space="preserve"> (</w:t>
      </w:r>
      <w:proofErr w:type="spellStart"/>
      <w:r w:rsidR="0033373A" w:rsidRPr="0033373A">
        <w:rPr>
          <w:rFonts w:ascii="Comic Sans MS" w:hAnsi="Comic Sans MS"/>
          <w:b/>
          <w:smallCaps/>
          <w:color w:val="0000FF"/>
          <w:sz w:val="20"/>
          <w:szCs w:val="20"/>
        </w:rPr>
        <w:t>apocal</w:t>
      </w:r>
      <w:r w:rsidR="0033373A">
        <w:rPr>
          <w:rFonts w:ascii="Comic Sans MS" w:hAnsi="Comic Sans MS"/>
          <w:b/>
          <w:smallCaps/>
          <w:color w:val="0000FF"/>
          <w:sz w:val="20"/>
          <w:szCs w:val="20"/>
        </w:rPr>
        <w:t>y</w:t>
      </w:r>
      <w:r w:rsidR="0033373A" w:rsidRPr="0033373A">
        <w:rPr>
          <w:rFonts w:ascii="Comic Sans MS" w:hAnsi="Comic Sans MS"/>
          <w:b/>
          <w:smallCaps/>
          <w:color w:val="0000FF"/>
          <w:sz w:val="20"/>
          <w:szCs w:val="20"/>
        </w:rPr>
        <w:t>pse</w:t>
      </w:r>
      <w:proofErr w:type="spellEnd"/>
      <w:r w:rsidR="0033373A" w:rsidRPr="0033373A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proofErr w:type="spellStart"/>
      <w:r w:rsidR="0033373A" w:rsidRPr="0033373A">
        <w:rPr>
          <w:rFonts w:ascii="Comic Sans MS" w:hAnsi="Comic Sans MS"/>
          <w:b/>
          <w:smallCaps/>
          <w:color w:val="0000FF"/>
          <w:sz w:val="20"/>
          <w:szCs w:val="20"/>
        </w:rPr>
        <w:t>number</w:t>
      </w:r>
      <w:proofErr w:type="spellEnd"/>
      <w:r w:rsidR="005F605F">
        <w:rPr>
          <w:rFonts w:ascii="Comic Sans MS" w:hAnsi="Comic Sans MS"/>
          <w:b/>
          <w:color w:val="0000FF"/>
          <w:sz w:val="20"/>
          <w:szCs w:val="20"/>
        </w:rPr>
        <w:t>)</w:t>
      </w:r>
    </w:p>
    <w:p w:rsidR="0033373A" w:rsidRDefault="0033373A" w:rsidP="0033373A">
      <w:pPr>
        <w:spacing w:before="100" w:beforeAutospacing="1" w:after="100" w:afterAutospacing="1" w:line="24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 w:rsidRPr="0033373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Um 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número com 666 dígitos é chamado número do apocalipse.</w:t>
      </w:r>
    </w:p>
    <w:p w:rsidR="00B562E1" w:rsidRDefault="0033373A" w:rsidP="0033373A">
      <w:pPr>
        <w:spacing w:before="100" w:beforeAutospacing="1" w:after="100" w:afterAutospacing="1" w:line="24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Os números do apocalipse que são primos </w:t>
      </w:r>
      <w:r w:rsidR="00B562E1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têm a forma </w:t>
      </w:r>
    </w:p>
    <w:p w:rsidR="0033373A" w:rsidRDefault="00B562E1" w:rsidP="0033373A">
      <w:pPr>
        <w:spacing w:before="100" w:beforeAutospacing="1" w:after="100" w:afterAutospacing="1" w:line="24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   10</w:t>
      </w:r>
      <w:r w:rsidRPr="00B562E1"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665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+ n para n=123, 1837, 6409, …</w:t>
      </w:r>
    </w:p>
    <w:p w:rsidR="008B1C29" w:rsidRDefault="008B1C29" w:rsidP="0033373A">
      <w:pPr>
        <w:spacing w:before="100" w:beforeAutospacing="1" w:after="100" w:afterAutospacing="1" w:line="24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8B1C29" w:rsidRPr="008B1C29" w:rsidRDefault="008B1C29" w:rsidP="0033373A">
      <w:pPr>
        <w:spacing w:before="100" w:beforeAutospacing="1" w:after="100" w:afterAutospacing="1" w:line="24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8B1C29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Pr="008B1C29">
        <w:rPr>
          <w:rFonts w:ascii="Comic Sans MS" w:hAnsi="Comic Sans MS"/>
          <w:b/>
          <w:smallCaps/>
          <w:color w:val="FF0000"/>
          <w:sz w:val="20"/>
          <w:szCs w:val="20"/>
        </w:rPr>
        <w:t>aquiles</w:t>
      </w:r>
      <w:proofErr w:type="spellEnd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 </w:t>
      </w:r>
      <w:r w:rsidRPr="008B1C29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>
        <w:rPr>
          <w:rFonts w:ascii="Comic Sans MS" w:hAnsi="Comic Sans MS"/>
          <w:b/>
          <w:smallCaps/>
          <w:color w:val="0000FF"/>
          <w:sz w:val="20"/>
          <w:szCs w:val="20"/>
        </w:rPr>
        <w:t>a</w:t>
      </w:r>
      <w:r w:rsidRPr="008B1C29">
        <w:rPr>
          <w:rFonts w:ascii="Comic Sans MS" w:hAnsi="Comic Sans MS"/>
          <w:b/>
          <w:smallCaps/>
          <w:color w:val="0000FF"/>
          <w:sz w:val="20"/>
          <w:szCs w:val="20"/>
        </w:rPr>
        <w:t>chilles</w:t>
      </w:r>
      <w:proofErr w:type="spellEnd"/>
      <w:r w:rsidRPr="008B1C29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proofErr w:type="spellStart"/>
      <w:r w:rsidRPr="008B1C29">
        <w:rPr>
          <w:rFonts w:ascii="Comic Sans MS" w:hAnsi="Comic Sans MS"/>
          <w:b/>
          <w:smallCaps/>
          <w:color w:val="0000FF"/>
          <w:sz w:val="20"/>
          <w:szCs w:val="20"/>
        </w:rPr>
        <w:t>number</w:t>
      </w:r>
      <w:proofErr w:type="spellEnd"/>
      <w:r w:rsidRPr="008B1C29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8B1C29" w:rsidRDefault="008B1C29" w:rsidP="0033373A">
      <w:pPr>
        <w:spacing w:before="100" w:beforeAutospacing="1" w:after="100" w:afterAutospacing="1" w:line="24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Um número de Aquiles é um número que é poderoso mas </w:t>
      </w:r>
      <w:r w:rsidR="00AE09BD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não </w:t>
      </w:r>
      <w:r w:rsidR="00374947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é</w:t>
      </w:r>
      <w:r w:rsidR="00AE09BD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potência perfeita.</w:t>
      </w:r>
    </w:p>
    <w:p w:rsidR="008B1C29" w:rsidRDefault="008B1C29" w:rsidP="0033373A">
      <w:pPr>
        <w:spacing w:before="100" w:beforeAutospacing="1" w:after="100" w:afterAutospacing="1" w:line="24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Os primeiros são </w:t>
      </w:r>
      <w:r w:rsidRPr="008B1C29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72, 108, 200, 288, 392, 432, ...</w:t>
      </w:r>
    </w:p>
    <w:p w:rsidR="00F22176" w:rsidRDefault="00F22176" w:rsidP="0033373A">
      <w:pPr>
        <w:spacing w:before="100" w:beforeAutospacing="1" w:after="100" w:afterAutospacing="1" w:line="24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F22176" w:rsidRPr="00354268" w:rsidRDefault="00F22176" w:rsidP="00354268">
      <w:pPr>
        <w:spacing w:before="100" w:beforeAutospacing="1" w:after="100" w:afterAutospacing="1"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354268">
        <w:rPr>
          <w:rFonts w:ascii="Comic Sans MS" w:hAnsi="Comic Sans MS"/>
          <w:b/>
          <w:smallCaps/>
          <w:color w:val="FF0000"/>
          <w:sz w:val="20"/>
          <w:szCs w:val="20"/>
        </w:rPr>
        <w:lastRenderedPageBreak/>
        <w:t>números autobiográficos</w:t>
      </w:r>
    </w:p>
    <w:p w:rsidR="00F22176" w:rsidRDefault="00F22176" w:rsidP="00354268">
      <w:pPr>
        <w:spacing w:before="100" w:beforeAutospacing="1" w:after="100" w:afterAutospacing="1"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Um número autobiográfico é um número n com um máximo de dez algarismos tais que o primeiro informa quantos zeros n tem, o segundo quantos uns n tem, o terceiro quantos dois n tem e assim sucessivamente.</w:t>
      </w:r>
    </w:p>
    <w:p w:rsidR="00F22176" w:rsidRDefault="00F22176" w:rsidP="00354268">
      <w:pPr>
        <w:spacing w:before="100" w:beforeAutospacing="1" w:after="100" w:afterAutospacing="1"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Por exemplo, 2020 é autobiográfico: tem dois zeros, zero uns, dois </w:t>
      </w:r>
      <w:proofErr w:type="spellStart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dois</w:t>
      </w:r>
      <w:proofErr w:type="spellEnd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e zero três.</w:t>
      </w:r>
    </w:p>
    <w:p w:rsidR="009F3C28" w:rsidRDefault="009F3C28" w:rsidP="00354268">
      <w:pPr>
        <w:spacing w:before="100" w:beforeAutospacing="1" w:after="100" w:afterAutospacing="1"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Nestes números a soma dos seus algarismos é igual ao número de algarismos que ele tem.</w:t>
      </w:r>
    </w:p>
    <w:p w:rsidR="009F3C28" w:rsidRDefault="00F22176" w:rsidP="00354268">
      <w:pPr>
        <w:spacing w:before="100" w:beforeAutospacing="1" w:after="100" w:afterAutospacing="1"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Os únicos números autobiográficos são </w:t>
      </w:r>
      <w:r w:rsidR="009F3C28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1 210, </w:t>
      </w:r>
      <w:r w:rsidR="00354268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2 020, 21 200, 3 211 000, </w:t>
      </w:r>
    </w:p>
    <w:p w:rsidR="00354268" w:rsidRDefault="00354268" w:rsidP="00354268">
      <w:pPr>
        <w:spacing w:before="100" w:beforeAutospacing="1" w:after="100" w:afterAutospacing="1"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42 101 000,</w:t>
      </w:r>
      <w:r w:rsidR="009F3C28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521 001 000 e 6 210 001 000</w:t>
      </w:r>
    </w:p>
    <w:p w:rsidR="00F22176" w:rsidRDefault="00F22176" w:rsidP="0033373A">
      <w:pPr>
        <w:spacing w:before="100" w:beforeAutospacing="1" w:after="100" w:afterAutospacing="1" w:line="24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9F4424" w:rsidRPr="009F4424" w:rsidRDefault="009F4424" w:rsidP="009F4424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9F4424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>auto</w:t>
      </w:r>
      <w:r w:rsidRPr="009F4424">
        <w:rPr>
          <w:rFonts w:ascii="Comic Sans MS" w:hAnsi="Comic Sans MS"/>
          <w:b/>
          <w:smallCaps/>
          <w:color w:val="FF0000"/>
          <w:sz w:val="20"/>
          <w:szCs w:val="20"/>
        </w:rPr>
        <w:t>mórfico</w:t>
      </w:r>
    </w:p>
    <w:p w:rsidR="009F4424" w:rsidRDefault="009F4424" w:rsidP="009F4424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Um número n é automórfico se os últimos algarismos de n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2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são iguais a n.</w:t>
      </w:r>
    </w:p>
    <w:p w:rsidR="009F4424" w:rsidRDefault="009F4424" w:rsidP="009F4424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Por exemplo, </w:t>
      </w:r>
      <w:r w:rsidR="00E6421E" w:rsidRPr="009F442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81</w:t>
      </w:r>
      <w:r w:rsidR="00E6421E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="00E6421E" w:rsidRPr="009F442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787</w:t>
      </w:r>
      <w:r w:rsidR="00E6421E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="00E6421E" w:rsidRPr="009F442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109</w:t>
      </w:r>
      <w:r w:rsidR="00E6421E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="00E6421E" w:rsidRPr="009F442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376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é automórfico porque </w:t>
      </w:r>
    </w:p>
    <w:p w:rsidR="00E6421E" w:rsidRDefault="00E6421E" w:rsidP="00E6421E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 w:rsidRPr="009F442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81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9F442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787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9F442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109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9F442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376</w:t>
      </w:r>
      <w:r w:rsidRPr="00E6421E"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2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= </w:t>
      </w:r>
      <w:r w:rsidRPr="00E6421E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6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E6421E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689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E6421E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131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E6421E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260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E6421E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081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E6421E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787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E6421E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109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E6421E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376</w:t>
      </w:r>
    </w:p>
    <w:p w:rsidR="009F4424" w:rsidRDefault="009F4424" w:rsidP="009F4424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Os primeiros números automórfico são </w:t>
      </w:r>
      <w:r w:rsidRPr="009F442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0, 1, 5, 6, 25, 76, 376, 625, 9376, 90625, 109376, 890625, 2890625, 7109376, 12890625, 87109376, 212890625, </w:t>
      </w:r>
      <w:r w:rsidR="00E6421E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…</w:t>
      </w:r>
      <w:r w:rsidRPr="009F4424">
        <w:rPr>
          <w:rFonts w:ascii="Comic Sans MS" w:eastAsia="Times New Roman" w:hAnsi="Comic Sans MS" w:cs="Times New Roman"/>
          <w:b/>
          <w:color w:val="0000FF"/>
          <w:lang w:eastAsia="pt-PT"/>
        </w:rPr>
        <w:t> </w:t>
      </w:r>
    </w:p>
    <w:p w:rsidR="00B422A7" w:rsidRPr="00B422A7" w:rsidRDefault="00B422A7" w:rsidP="009F4424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B422A7" w:rsidRPr="00873F34" w:rsidRDefault="00B422A7" w:rsidP="009F4424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873F34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Pr="00873F34">
        <w:rPr>
          <w:rFonts w:ascii="Comic Sans MS" w:hAnsi="Comic Sans MS"/>
          <w:b/>
          <w:smallCaps/>
          <w:color w:val="FF0000"/>
          <w:sz w:val="20"/>
          <w:szCs w:val="20"/>
        </w:rPr>
        <w:t>bell</w:t>
      </w:r>
      <w:proofErr w:type="spellEnd"/>
    </w:p>
    <w:p w:rsidR="00B422A7" w:rsidRDefault="00B422A7" w:rsidP="009F4424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Um número de Bell </w:t>
      </w:r>
      <w:proofErr w:type="spellStart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B</w:t>
      </w:r>
      <w:r w:rsidRPr="00B422A7"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bscript"/>
          <w:lang w:eastAsia="pt-PT"/>
        </w:rPr>
        <w:t>n</w:t>
      </w:r>
      <w:proofErr w:type="spellEnd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é o número de subconjuntos não vazios em que um conjunto de n elementos pode ser dividido.</w:t>
      </w:r>
    </w:p>
    <w:p w:rsidR="00B422A7" w:rsidRDefault="00B422A7" w:rsidP="009F4424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Por exemplo, o conjunto {1, 2, 3} pode ser dividido nos subconjuntos</w:t>
      </w:r>
    </w:p>
    <w:p w:rsidR="00873F34" w:rsidRDefault="00B422A7" w:rsidP="009F4424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val="en-US" w:eastAsia="pt-PT"/>
        </w:rPr>
      </w:pPr>
      <w:r w:rsidRPr="00873F34">
        <w:rPr>
          <w:rFonts w:ascii="Comic Sans MS" w:eastAsia="Times New Roman" w:hAnsi="Comic Sans MS" w:cs="Times New Roman"/>
          <w:b/>
          <w:color w:val="0000FF"/>
          <w:sz w:val="20"/>
          <w:szCs w:val="20"/>
          <w:lang w:val="en-US" w:eastAsia="pt-PT"/>
        </w:rPr>
        <w:t>{ {1}, {2}, {3} }, { {1, 2}, {3} }, { {1, 3}, {2} }, { {1}, {2, 3} }</w:t>
      </w:r>
      <w:r w:rsidR="00873F34" w:rsidRPr="00873F34">
        <w:rPr>
          <w:rFonts w:ascii="Comic Sans MS" w:eastAsia="Times New Roman" w:hAnsi="Comic Sans MS" w:cs="Times New Roman"/>
          <w:b/>
          <w:color w:val="0000FF"/>
          <w:sz w:val="20"/>
          <w:szCs w:val="20"/>
          <w:lang w:val="en-US" w:eastAsia="pt-PT"/>
        </w:rPr>
        <w:t xml:space="preserve"> e</w:t>
      </w:r>
      <w:r w:rsidRPr="00873F34">
        <w:rPr>
          <w:rFonts w:ascii="Comic Sans MS" w:eastAsia="Times New Roman" w:hAnsi="Comic Sans MS" w:cs="Times New Roman"/>
          <w:b/>
          <w:color w:val="0000FF"/>
          <w:sz w:val="20"/>
          <w:szCs w:val="20"/>
          <w:lang w:val="en-US" w:eastAsia="pt-PT"/>
        </w:rPr>
        <w:t xml:space="preserve"> </w:t>
      </w:r>
      <w:r w:rsidR="00873F34" w:rsidRPr="00873F34">
        <w:rPr>
          <w:rFonts w:ascii="Comic Sans MS" w:eastAsia="Times New Roman" w:hAnsi="Comic Sans MS" w:cs="Times New Roman"/>
          <w:b/>
          <w:color w:val="0000FF"/>
          <w:sz w:val="20"/>
          <w:szCs w:val="20"/>
          <w:lang w:val="en-US" w:eastAsia="pt-PT"/>
        </w:rPr>
        <w:t>{ {1, 2, 3} }.</w:t>
      </w:r>
    </w:p>
    <w:p w:rsidR="00873F34" w:rsidRDefault="00873F34" w:rsidP="009F4424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val="en-US" w:eastAsia="pt-PT"/>
        </w:rPr>
      </w:pPr>
      <w:proofErr w:type="spellStart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val="en-US" w:eastAsia="pt-PT"/>
        </w:rPr>
        <w:lastRenderedPageBreak/>
        <w:t>Portanto</w:t>
      </w:r>
      <w:proofErr w:type="spellEnd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val="en-US" w:eastAsia="pt-PT"/>
        </w:rPr>
        <w:t>, B</w:t>
      </w:r>
      <w:r w:rsidRPr="00873F34"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bscript"/>
          <w:lang w:val="en-US" w:eastAsia="pt-PT"/>
        </w:rPr>
        <w:t>3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val="en-US" w:eastAsia="pt-PT"/>
        </w:rPr>
        <w:t xml:space="preserve"> = 5.</w:t>
      </w:r>
    </w:p>
    <w:p w:rsidR="00B422A7" w:rsidRPr="00873F34" w:rsidRDefault="00873F34" w:rsidP="009F4424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 w:rsidRPr="00873F3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Os primeiros números de Bell são </w:t>
      </w:r>
      <w:r w:rsidR="00B422A7" w:rsidRPr="00873F3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AE1403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1, 2, 5, 15, 52, 203, 877, 4140, 21147, 115975, 678570, 4213597, 27644437, 190899322, 1382958545, 10480142147, 82864869804, 682076806159, 5832742205057, 51724158235372,</w:t>
      </w:r>
      <w:r w:rsidR="00AE1403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…</w:t>
      </w:r>
      <w:r w:rsidR="00B422A7" w:rsidRPr="00873F3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</w:p>
    <w:p w:rsidR="00364D68" w:rsidRPr="00B422A7" w:rsidRDefault="00364D68" w:rsidP="00B422A7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bookmarkEnd w:id="3"/>
    <w:p w:rsidR="00A36A26" w:rsidRPr="00B4633A" w:rsidRDefault="00A36A26" w:rsidP="00A36A26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B4633A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de </w:t>
      </w:r>
      <w:proofErr w:type="spellStart"/>
      <w:r w:rsidR="00955BC7">
        <w:rPr>
          <w:rFonts w:ascii="Comic Sans MS" w:hAnsi="Comic Sans MS"/>
          <w:b/>
          <w:smallCaps/>
          <w:color w:val="FF0000"/>
          <w:sz w:val="20"/>
          <w:szCs w:val="20"/>
        </w:rPr>
        <w:t>b</w:t>
      </w:r>
      <w:r w:rsidRPr="00B4633A">
        <w:rPr>
          <w:rFonts w:ascii="Comic Sans MS" w:hAnsi="Comic Sans MS"/>
          <w:b/>
          <w:smallCaps/>
          <w:color w:val="FF0000"/>
          <w:sz w:val="20"/>
          <w:szCs w:val="20"/>
        </w:rPr>
        <w:t>ernoulli</w:t>
      </w:r>
      <w:proofErr w:type="spellEnd"/>
    </w:p>
    <w:p w:rsidR="00A36A26" w:rsidRDefault="00A36A26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números de Bernoulli são </w:t>
      </w:r>
      <w:r w:rsidR="00955BC7">
        <w:rPr>
          <w:rFonts w:ascii="Comic Sans MS" w:hAnsi="Comic Sans MS"/>
          <w:b/>
          <w:color w:val="0000FF"/>
          <w:sz w:val="20"/>
          <w:szCs w:val="20"/>
        </w:rPr>
        <w:t xml:space="preserve">os coeficientes </w:t>
      </w:r>
      <w:proofErr w:type="spellStart"/>
      <w:r w:rsidR="00955BC7">
        <w:rPr>
          <w:rFonts w:ascii="Comic Sans MS" w:hAnsi="Comic Sans MS"/>
          <w:b/>
          <w:color w:val="0000FF"/>
          <w:sz w:val="20"/>
          <w:szCs w:val="20"/>
        </w:rPr>
        <w:t>B</w:t>
      </w:r>
      <w:r w:rsidR="00955BC7" w:rsidRPr="006627E6">
        <w:rPr>
          <w:rFonts w:ascii="Comic Sans MS" w:hAnsi="Comic Sans MS"/>
          <w:b/>
          <w:color w:val="0000FF"/>
          <w:sz w:val="20"/>
          <w:szCs w:val="20"/>
          <w:vertAlign w:val="subscript"/>
        </w:rPr>
        <w:t>n</w:t>
      </w:r>
      <w:proofErr w:type="spellEnd"/>
      <w:r w:rsidR="00955BC7">
        <w:rPr>
          <w:rFonts w:ascii="Comic Sans MS" w:hAnsi="Comic Sans MS"/>
          <w:b/>
          <w:color w:val="0000FF"/>
          <w:sz w:val="20"/>
          <w:szCs w:val="20"/>
        </w:rPr>
        <w:t xml:space="preserve"> do desenvolvimento em série</w:t>
      </w:r>
    </w:p>
    <w:p w:rsidR="00A36A26" w:rsidRDefault="00A36A26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                    </w:t>
      </w:r>
      <w:r w:rsidR="007A5704" w:rsidRPr="007A5704">
        <w:rPr>
          <w:rFonts w:ascii="Comic Sans MS" w:hAnsi="Comic Sans MS"/>
          <w:b/>
          <w:color w:val="0000FF"/>
          <w:position w:val="-28"/>
          <w:sz w:val="20"/>
          <w:szCs w:val="20"/>
        </w:rPr>
        <w:object w:dxaOrig="1780" w:dyaOrig="700">
          <v:shape id="_x0000_i1050" type="#_x0000_t75" style="width:87.75pt;height:34.5pt" o:ole="">
            <v:imagedata r:id="rId54" o:title=""/>
          </v:shape>
          <o:OLEObject Type="Embed" ProgID="Equation.DSMT4" ShapeID="_x0000_i1050" DrawAspect="Content" ObjectID="_1496581989" r:id="rId55"/>
        </w:object>
      </w:r>
      <w:r w:rsidR="00955BC7">
        <w:rPr>
          <w:rFonts w:ascii="Comic Sans MS" w:hAnsi="Comic Sans MS"/>
          <w:b/>
          <w:color w:val="0000FF"/>
          <w:sz w:val="20"/>
          <w:szCs w:val="20"/>
        </w:rPr>
        <w:t xml:space="preserve">    </w:t>
      </w:r>
    </w:p>
    <w:p w:rsidR="00A36A26" w:rsidRDefault="00A36A26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primeiros são</w:t>
      </w:r>
    </w:p>
    <w:p w:rsidR="00A36A26" w:rsidRDefault="00A36A26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1, </w:t>
      </w:r>
      <w:r w:rsidRPr="006627E6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360" w:dyaOrig="620">
          <v:shape id="_x0000_i1051" type="#_x0000_t75" style="width:17.25pt;height:30.75pt" o:ole="">
            <v:imagedata r:id="rId56" o:title=""/>
          </v:shape>
          <o:OLEObject Type="Embed" ProgID="Equation.DSMT4" ShapeID="_x0000_i1051" DrawAspect="Content" ObjectID="_1496581990" r:id="rId57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, 0, </w:t>
      </w:r>
      <w:r w:rsidRPr="006627E6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240" w:dyaOrig="620">
          <v:shape id="_x0000_i1052" type="#_x0000_t75" style="width:12pt;height:30.75pt" o:ole="">
            <v:imagedata r:id="rId58" o:title=""/>
          </v:shape>
          <o:OLEObject Type="Embed" ProgID="Equation.DSMT4" ShapeID="_x0000_i1052" DrawAspect="Content" ObjectID="_1496581991" r:id="rId59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, 0, </w:t>
      </w:r>
      <w:r w:rsidRPr="006627E6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480" w:dyaOrig="620">
          <v:shape id="_x0000_i1053" type="#_x0000_t75" style="width:23.25pt;height:30.75pt" o:ole="">
            <v:imagedata r:id="rId60" o:title=""/>
          </v:shape>
          <o:OLEObject Type="Embed" ProgID="Equation.DSMT4" ShapeID="_x0000_i1053" DrawAspect="Content" ObjectID="_1496581992" r:id="rId61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, 0, </w:t>
      </w:r>
      <w:r w:rsidRPr="006627E6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360" w:dyaOrig="620">
          <v:shape id="_x0000_i1054" type="#_x0000_t75" style="width:17.25pt;height:30.75pt" o:ole="">
            <v:imagedata r:id="rId62" o:title=""/>
          </v:shape>
          <o:OLEObject Type="Embed" ProgID="Equation.DSMT4" ShapeID="_x0000_i1054" DrawAspect="Content" ObjectID="_1496581993" r:id="rId63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, 0, </w:t>
      </w:r>
      <w:r w:rsidRPr="006627E6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480" w:dyaOrig="620">
          <v:shape id="_x0000_i1055" type="#_x0000_t75" style="width:23.25pt;height:30.75pt" o:ole="">
            <v:imagedata r:id="rId64" o:title=""/>
          </v:shape>
          <o:OLEObject Type="Embed" ProgID="Equation.DSMT4" ShapeID="_x0000_i1055" DrawAspect="Content" ObjectID="_1496581994" r:id="rId65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, 0, </w:t>
      </w:r>
      <w:r w:rsidRPr="006627E6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360" w:dyaOrig="620">
          <v:shape id="_x0000_i1056" type="#_x0000_t75" style="width:17.25pt;height:30.75pt" o:ole="">
            <v:imagedata r:id="rId66" o:title=""/>
          </v:shape>
          <o:OLEObject Type="Embed" ProgID="Equation.DSMT4" ShapeID="_x0000_i1056" DrawAspect="Content" ObjectID="_1496581995" r:id="rId67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, 0, </w:t>
      </w:r>
      <w:r w:rsidRPr="006627E6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720" w:dyaOrig="620">
          <v:shape id="_x0000_i1057" type="#_x0000_t75" style="width:35.25pt;height:30.75pt" o:ole="">
            <v:imagedata r:id="rId68" o:title=""/>
          </v:shape>
          <o:OLEObject Type="Embed" ProgID="Equation.DSMT4" ShapeID="_x0000_i1057" DrawAspect="Content" ObjectID="_1496581996" r:id="rId69"/>
        </w:object>
      </w:r>
      <w:r>
        <w:rPr>
          <w:rFonts w:ascii="Comic Sans MS" w:hAnsi="Comic Sans MS"/>
          <w:b/>
          <w:color w:val="0000FF"/>
          <w:sz w:val="20"/>
          <w:szCs w:val="20"/>
        </w:rPr>
        <w:t>, …</w:t>
      </w:r>
    </w:p>
    <w:p w:rsidR="00955BC7" w:rsidRDefault="00955BC7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Com a pesquisa de recordes, em 2008 foi obtido o número de Bernoulli de ordem   100 000 000 </w:t>
      </w:r>
      <w:r w:rsidR="00734F9D">
        <w:rPr>
          <w:rFonts w:ascii="Comic Sans MS" w:hAnsi="Comic Sans MS"/>
          <w:b/>
          <w:color w:val="0000FF"/>
          <w:sz w:val="20"/>
          <w:szCs w:val="20"/>
        </w:rPr>
        <w:t>que tem 676 752 609 dígitos no numerador e cujo denominador é</w:t>
      </w:r>
    </w:p>
    <w:p w:rsidR="00734F9D" w:rsidRDefault="00734F9D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734F9D">
        <w:rPr>
          <w:rFonts w:ascii="Comic Sans MS" w:hAnsi="Comic Sans MS"/>
          <w:b/>
          <w:color w:val="0000FF"/>
          <w:sz w:val="20"/>
          <w:szCs w:val="20"/>
        </w:rPr>
        <w:t>394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734F9D">
        <w:rPr>
          <w:rFonts w:ascii="Comic Sans MS" w:hAnsi="Comic Sans MS"/>
          <w:b/>
          <w:color w:val="0000FF"/>
          <w:sz w:val="20"/>
          <w:szCs w:val="20"/>
        </w:rPr>
        <w:t>815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734F9D">
        <w:rPr>
          <w:rFonts w:ascii="Comic Sans MS" w:hAnsi="Comic Sans MS"/>
          <w:b/>
          <w:color w:val="0000FF"/>
          <w:sz w:val="20"/>
          <w:szCs w:val="20"/>
        </w:rPr>
        <w:t>33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734F9D">
        <w:rPr>
          <w:rFonts w:ascii="Comic Sans MS" w:hAnsi="Comic Sans MS"/>
          <w:b/>
          <w:color w:val="0000FF"/>
          <w:sz w:val="20"/>
          <w:szCs w:val="20"/>
        </w:rPr>
        <w:t>706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046 542 049 668 428 841 497 001 870</w:t>
      </w:r>
    </w:p>
    <w:p w:rsidR="00A36A26" w:rsidRDefault="00A36A26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A36A26" w:rsidRPr="00962FEA" w:rsidRDefault="00A36A26" w:rsidP="00962FEA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4D599A">
        <w:rPr>
          <w:rFonts w:ascii="Comic Sans MS" w:hAnsi="Comic Sans MS"/>
          <w:b/>
          <w:smallCaps/>
          <w:color w:val="FF0000"/>
          <w:sz w:val="20"/>
          <w:szCs w:val="20"/>
        </w:rPr>
        <w:t>número da besta</w:t>
      </w:r>
    </w:p>
    <w:p w:rsidR="00A36A26" w:rsidRDefault="00A36A26" w:rsidP="00A36A26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No Livro do Apocalipse, capítulo 13, versículo 18, diz-se “</w:t>
      </w:r>
      <w:r w:rsidRPr="00993B63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Aqui há sabedoria. Aquele que tem entendimento calcule o número da besta, pois é número de homem. Seu número é seiscentos e sessenta e seis.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”</w:t>
      </w:r>
    </w:p>
    <w:p w:rsidR="00A36A26" w:rsidRDefault="00A36A26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Se bem que a besta referida fosse um estranho animal, o número 666 ficou conhecido por esse nome. </w:t>
      </w:r>
      <w:r>
        <w:rPr>
          <w:rFonts w:ascii="Comic Sans MS" w:hAnsi="Comic Sans MS"/>
          <w:b/>
          <w:color w:val="0000FF"/>
          <w:sz w:val="20"/>
          <w:szCs w:val="20"/>
        </w:rPr>
        <w:t>O número da besta, 666, tem muitas interessantes propriedades. Aqui se colocam algumas:</w:t>
      </w:r>
    </w:p>
    <w:p w:rsidR="00A36A26" w:rsidRDefault="00A36A26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- A soma dos quadrados dos sete primeiros números primos é 666</w:t>
      </w:r>
    </w:p>
    <w:p w:rsidR="00A36A26" w:rsidRDefault="00A36A26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2</w:t>
      </w:r>
      <w:r w:rsidRPr="00D51E65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3</w:t>
      </w:r>
      <w:r w:rsidRPr="00D51E65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5</w:t>
      </w:r>
      <w:r w:rsidRPr="00D51E65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7</w:t>
      </w:r>
      <w:r w:rsidRPr="00D51E65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11</w:t>
      </w:r>
      <w:r w:rsidRPr="00D51E65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13</w:t>
      </w:r>
      <w:r w:rsidRPr="00D51E65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17</w:t>
      </w:r>
      <w:r w:rsidRPr="00D51E65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666</w:t>
      </w:r>
    </w:p>
    <w:p w:rsidR="00A36A26" w:rsidRDefault="00A36A26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>- Tomando 123456789, temos</w:t>
      </w:r>
    </w:p>
    <w:p w:rsidR="00A36A26" w:rsidRDefault="00A36A26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666 = 1 + 2 + 3 + 4 + 567 + 89</w:t>
      </w:r>
    </w:p>
    <w:p w:rsidR="00A36A26" w:rsidRDefault="00A36A26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666 = 123 + 456 + 78 + 9</w:t>
      </w:r>
    </w:p>
    <w:p w:rsidR="00A36A26" w:rsidRDefault="00A36A26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666 = 9 + 87 + 6 + 543 + 21</w:t>
      </w:r>
    </w:p>
    <w:p w:rsidR="00A36A26" w:rsidRDefault="00A36A26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- Sendo </w:t>
      </w:r>
      <w:r w:rsidRPr="00B97F24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200" w:dyaOrig="320">
          <v:shape id="_x0000_i1058" type="#_x0000_t75" style="width:9.75pt;height:15.75pt" o:ole="">
            <v:imagedata r:id="rId70" o:title=""/>
          </v:shape>
          <o:OLEObject Type="Embed" ProgID="Equation.DSMT4" ShapeID="_x0000_i1058" DrawAspect="Content" ObjectID="_1496581997" r:id="rId71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o número de ouro,</w:t>
      </w:r>
    </w:p>
    <w:p w:rsidR="00A36A26" w:rsidRDefault="00A36A26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</w:t>
      </w:r>
      <w:r w:rsidRPr="00B97F24">
        <w:rPr>
          <w:rFonts w:ascii="Comic Sans MS" w:hAnsi="Comic Sans MS"/>
          <w:b/>
          <w:color w:val="0000FF"/>
          <w:position w:val="-16"/>
          <w:sz w:val="20"/>
          <w:szCs w:val="20"/>
        </w:rPr>
        <w:object w:dxaOrig="1640" w:dyaOrig="440">
          <v:shape id="_x0000_i1059" type="#_x0000_t75" style="width:81.75pt;height:21.75pt" o:ole="">
            <v:imagedata r:id="rId72" o:title=""/>
          </v:shape>
          <o:OLEObject Type="Embed" ProgID="Equation.DSMT4" ShapeID="_x0000_i1059" DrawAspect="Content" ObjectID="_1496581998" r:id="rId73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 e   </w:t>
      </w:r>
      <w:r w:rsidRPr="00B97F24">
        <w:rPr>
          <w:rFonts w:ascii="Comic Sans MS" w:hAnsi="Comic Sans MS"/>
          <w:b/>
          <w:color w:val="0000FF"/>
          <w:position w:val="-16"/>
          <w:sz w:val="20"/>
          <w:szCs w:val="20"/>
        </w:rPr>
        <w:object w:dxaOrig="1860" w:dyaOrig="440">
          <v:shape id="_x0000_i1060" type="#_x0000_t75" style="width:93pt;height:21.75pt" o:ole="">
            <v:imagedata r:id="rId74" o:title=""/>
          </v:shape>
          <o:OLEObject Type="Embed" ProgID="Equation.DSMT4" ShapeID="_x0000_i1060" DrawAspect="Content" ObjectID="_1496581999" r:id="rId75"/>
        </w:object>
      </w:r>
    </w:p>
    <w:p w:rsidR="00E829A2" w:rsidRDefault="00E829A2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E829A2" w:rsidRPr="00E829A2" w:rsidRDefault="00E829A2" w:rsidP="00A36A26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E829A2">
        <w:rPr>
          <w:rFonts w:ascii="Comic Sans MS" w:hAnsi="Comic Sans MS"/>
          <w:b/>
          <w:smallCaps/>
          <w:color w:val="FF0000"/>
          <w:sz w:val="20"/>
          <w:szCs w:val="20"/>
        </w:rPr>
        <w:t>número binomial</w:t>
      </w:r>
    </w:p>
    <w:p w:rsidR="00E829A2" w:rsidRDefault="00E829A2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binomial é um número da forma </w:t>
      </w:r>
      <w:r w:rsidRPr="00E829A2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820" w:dyaOrig="360">
          <v:shape id="_x0000_i1061" type="#_x0000_t75" style="width:41.25pt;height:18pt" o:ole="">
            <v:imagedata r:id="rId76" o:title=""/>
          </v:shape>
          <o:OLEObject Type="Embed" ProgID="Equation.DSMT4" ShapeID="_x0000_i1061" DrawAspect="Content" ObjectID="_1496582000" r:id="rId77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com a, b, n inteiros.</w:t>
      </w:r>
    </w:p>
    <w:p w:rsidR="00E829A2" w:rsidRDefault="00E829A2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DA5CCA" w:rsidRDefault="00DA5CCA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DA5CCA" w:rsidRPr="00DA5CCA" w:rsidRDefault="00DA5CCA" w:rsidP="00A36A26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DA5CCA">
        <w:rPr>
          <w:rFonts w:ascii="Comic Sans MS" w:hAnsi="Comic Sans MS"/>
          <w:b/>
          <w:smallCaps/>
          <w:color w:val="FF0000"/>
          <w:sz w:val="20"/>
          <w:szCs w:val="20"/>
        </w:rPr>
        <w:t>número biquadrado</w:t>
      </w:r>
    </w:p>
    <w:p w:rsidR="00DA5CCA" w:rsidRDefault="00DA5CCA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número biquadrado é um número da forma n</w:t>
      </w:r>
      <w:r w:rsidRPr="00DA5CCA">
        <w:rPr>
          <w:rFonts w:ascii="Comic Sans MS" w:hAnsi="Comic Sans MS"/>
          <w:b/>
          <w:color w:val="0000FF"/>
          <w:sz w:val="20"/>
          <w:szCs w:val="20"/>
          <w:vertAlign w:val="superscript"/>
        </w:rPr>
        <w:t>4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.</w:t>
      </w:r>
    </w:p>
    <w:p w:rsidR="00DA5CCA" w:rsidRDefault="00DA5CCA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DA5CCA">
        <w:rPr>
          <w:rFonts w:ascii="Comic Sans MS" w:hAnsi="Comic Sans MS"/>
          <w:b/>
          <w:color w:val="0000FF"/>
          <w:sz w:val="20"/>
          <w:szCs w:val="20"/>
        </w:rPr>
        <w:t>1, 16, 81, 256, 625</w:t>
      </w:r>
      <w:r>
        <w:rPr>
          <w:rFonts w:ascii="Comic Sans MS" w:hAnsi="Comic Sans MS"/>
          <w:b/>
          <w:color w:val="0000FF"/>
          <w:sz w:val="20"/>
          <w:szCs w:val="20"/>
        </w:rPr>
        <w:t>, …</w:t>
      </w:r>
    </w:p>
    <w:p w:rsidR="00DA5CCA" w:rsidRDefault="00DA5CCA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A36A26" w:rsidRPr="00251735" w:rsidRDefault="00A36A26" w:rsidP="00A36A26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="00961CB0">
        <w:rPr>
          <w:rFonts w:ascii="Comic Sans MS" w:hAnsi="Comic Sans MS"/>
          <w:b/>
          <w:smallCaps/>
          <w:color w:val="FF0000"/>
          <w:sz w:val="20"/>
          <w:szCs w:val="20"/>
        </w:rPr>
        <w:t>b</w:t>
      </w:r>
      <w:r w:rsidRPr="000D047D">
        <w:rPr>
          <w:rFonts w:ascii="Comic Sans MS" w:hAnsi="Comic Sans MS"/>
          <w:b/>
          <w:smallCaps/>
          <w:color w:val="FF0000"/>
          <w:sz w:val="20"/>
          <w:szCs w:val="20"/>
        </w:rPr>
        <w:t>olo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 </w:t>
      </w:r>
      <w:r w:rsidRPr="000D069A">
        <w:rPr>
          <w:rFonts w:ascii="Times New Roman" w:eastAsia="Times New Roman" w:hAnsi="Times New Roman" w:cs="Times New Roman"/>
          <w:b/>
          <w:bCs/>
          <w:sz w:val="27"/>
          <w:szCs w:val="27"/>
          <w:lang w:eastAsia="pt-PT"/>
        </w:rPr>
        <w:t xml:space="preserve"> </w:t>
      </w:r>
      <w:r w:rsidRPr="00280089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280089">
        <w:rPr>
          <w:rFonts w:ascii="Comic Sans MS" w:hAnsi="Comic Sans MS"/>
          <w:b/>
          <w:smallCaps/>
          <w:color w:val="0000FF"/>
          <w:sz w:val="20"/>
          <w:szCs w:val="20"/>
        </w:rPr>
        <w:t>cake</w:t>
      </w:r>
      <w:proofErr w:type="spellEnd"/>
      <w:r w:rsidRPr="00280089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A36A26" w:rsidRDefault="00A36A26" w:rsidP="00A36A26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número bolo é o número máximo de bocados em que se pode cortar um bolo cilíndrico com n cortes.</w:t>
      </w:r>
    </w:p>
    <w:p w:rsidR="007E22AA" w:rsidRPr="00251735" w:rsidRDefault="007E22AA" w:rsidP="00A36A26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Pode ser dado pela fórmula   </w:t>
      </w:r>
      <w:r w:rsidRPr="007E22AA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1420" w:dyaOrig="620">
          <v:shape id="_x0000_i1062" type="#_x0000_t75" style="width:69.75pt;height:30.75pt" o:ole="">
            <v:imagedata r:id="rId78" o:title=""/>
          </v:shape>
          <o:OLEObject Type="Embed" ProgID="Equation.DSMT4" ShapeID="_x0000_i1062" DrawAspect="Content" ObjectID="_1496582001" r:id="rId79"/>
        </w:object>
      </w:r>
    </w:p>
    <w:p w:rsidR="00A36A26" w:rsidRDefault="00A36A26" w:rsidP="00A36A26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dez são </w:t>
      </w:r>
      <w:r w:rsidRPr="00A35123">
        <w:rPr>
          <w:rFonts w:ascii="Comic Sans MS" w:hAnsi="Comic Sans MS"/>
          <w:b/>
          <w:color w:val="0000FF"/>
          <w:sz w:val="20"/>
          <w:szCs w:val="20"/>
        </w:rPr>
        <w:t>2, 4, 8, 15, 26, 42, 64, 93, 130, 176.</w:t>
      </w:r>
      <w:r w:rsidR="007E22AA">
        <w:rPr>
          <w:rFonts w:ascii="Comic Sans MS" w:hAnsi="Comic Sans MS"/>
          <w:b/>
          <w:color w:val="0000FF"/>
          <w:sz w:val="20"/>
          <w:szCs w:val="20"/>
        </w:rPr>
        <w:t xml:space="preserve">  </w:t>
      </w:r>
    </w:p>
    <w:p w:rsidR="00A36A26" w:rsidRDefault="00A36A26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A36A26" w:rsidRPr="00D1124A" w:rsidRDefault="00A36A26" w:rsidP="00A36A2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lastRenderedPageBreak/>
        <w:t xml:space="preserve">número de </w:t>
      </w:r>
      <w:proofErr w:type="spellStart"/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>brier</w:t>
      </w:r>
      <w:proofErr w:type="spellEnd"/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 xml:space="preserve"> 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>( )</w:t>
      </w:r>
    </w:p>
    <w:p w:rsidR="00A36A26" w:rsidRPr="00D1124A" w:rsidRDefault="00A36A26" w:rsidP="00A36A2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D1124A">
        <w:rPr>
          <w:rFonts w:ascii="Comic Sans MS" w:hAnsi="Comic Sans MS"/>
          <w:b/>
          <w:color w:val="0000FF"/>
          <w:sz w:val="20"/>
          <w:szCs w:val="20"/>
        </w:rPr>
        <w:t xml:space="preserve">Um número de </w:t>
      </w:r>
      <w:proofErr w:type="spellStart"/>
      <w:r w:rsidRPr="00D1124A">
        <w:rPr>
          <w:rFonts w:ascii="Comic Sans MS" w:hAnsi="Comic Sans MS"/>
          <w:b/>
          <w:color w:val="0000FF"/>
          <w:sz w:val="20"/>
          <w:szCs w:val="20"/>
        </w:rPr>
        <w:t>Brier</w:t>
      </w:r>
      <w:proofErr w:type="spellEnd"/>
      <w:r w:rsidRPr="00D1124A">
        <w:rPr>
          <w:rFonts w:ascii="Comic Sans MS" w:hAnsi="Comic Sans MS"/>
          <w:b/>
          <w:color w:val="0000FF"/>
          <w:sz w:val="20"/>
          <w:szCs w:val="20"/>
        </w:rPr>
        <w:t xml:space="preserve"> é um número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que é simultaneamente 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Riesel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e 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Sierpinsky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de segundo tipo. Portanto, é um número n tal que, para todo o </w:t>
      </w:r>
      <w:r w:rsidRPr="00D1124A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499" w:dyaOrig="260">
          <v:shape id="_x0000_i1063" type="#_x0000_t75" style="width:24.75pt;height:12.75pt" o:ole="">
            <v:imagedata r:id="rId80" o:title=""/>
          </v:shape>
          <o:OLEObject Type="Embed" ProgID="Equation.DSMT4" ShapeID="_x0000_i1063" DrawAspect="Content" ObjectID="_1496582002" r:id="rId81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, </w:t>
      </w:r>
      <w:r w:rsidRPr="00D1124A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920" w:dyaOrig="380">
          <v:shape id="_x0000_i1064" type="#_x0000_t75" style="width:45pt;height:18.75pt" o:ole="">
            <v:imagedata r:id="rId82" o:title=""/>
          </v:shape>
          <o:OLEObject Type="Embed" ProgID="Equation.DSMT4" ShapeID="_x0000_i1064" DrawAspect="Content" ObjectID="_1496582003" r:id="rId83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e </w:t>
      </w:r>
      <w:r w:rsidRPr="00D1124A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940" w:dyaOrig="380">
          <v:shape id="_x0000_i1065" type="#_x0000_t75" style="width:46.5pt;height:18.75pt" o:ole="">
            <v:imagedata r:id="rId84" o:title=""/>
          </v:shape>
          <o:OLEObject Type="Embed" ProgID="Equation.DSMT4" ShapeID="_x0000_i1065" DrawAspect="Content" ObjectID="_1496582004" r:id="rId85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são compostos.  </w:t>
      </w:r>
      <w:r w:rsidRPr="003904B1">
        <w:rPr>
          <w:rFonts w:ascii="Comic Sans MS" w:hAnsi="Comic Sans MS"/>
          <w:b/>
          <w:color w:val="0000FF"/>
          <w:sz w:val="20"/>
          <w:szCs w:val="20"/>
        </w:rPr>
        <w:t>O</w:t>
      </w:r>
      <w:r>
        <w:rPr>
          <w:rFonts w:ascii="Comic Sans MS" w:hAnsi="Comic Sans MS"/>
          <w:b/>
          <w:color w:val="0000FF"/>
          <w:sz w:val="20"/>
          <w:szCs w:val="20"/>
        </w:rPr>
        <w:t>s</w:t>
      </w:r>
      <w:r w:rsidRPr="003904B1">
        <w:rPr>
          <w:rFonts w:ascii="Comic Sans MS" w:hAnsi="Comic Sans MS"/>
          <w:b/>
          <w:color w:val="0000FF"/>
          <w:sz w:val="20"/>
          <w:szCs w:val="20"/>
        </w:rPr>
        <w:t xml:space="preserve"> primeiro</w:t>
      </w:r>
      <w:r>
        <w:rPr>
          <w:rFonts w:ascii="Comic Sans MS" w:hAnsi="Comic Sans MS"/>
          <w:b/>
          <w:color w:val="0000FF"/>
          <w:sz w:val="20"/>
          <w:szCs w:val="20"/>
        </w:rPr>
        <w:t>s são</w:t>
      </w:r>
    </w:p>
    <w:p w:rsidR="00A36A26" w:rsidRPr="003904B1" w:rsidRDefault="00A36A26" w:rsidP="00A36A2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3904B1">
        <w:rPr>
          <w:rFonts w:ascii="Comic Sans MS" w:hAnsi="Comic Sans MS"/>
          <w:b/>
          <w:color w:val="0000FF"/>
          <w:sz w:val="20"/>
          <w:szCs w:val="20"/>
        </w:rPr>
        <w:t>878503122374924101526292469</w:t>
      </w:r>
    </w:p>
    <w:p w:rsidR="00A36A26" w:rsidRDefault="00A36A26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3904B1">
        <w:rPr>
          <w:rFonts w:ascii="Comic Sans MS" w:hAnsi="Comic Sans MS"/>
          <w:b/>
          <w:color w:val="0000FF"/>
          <w:sz w:val="20"/>
          <w:szCs w:val="20"/>
        </w:rPr>
        <w:t>3872639446526560168555701047</w:t>
      </w:r>
    </w:p>
    <w:p w:rsidR="00A36A26" w:rsidRDefault="00A36A26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3904B1">
        <w:rPr>
          <w:rFonts w:ascii="Comic Sans MS" w:hAnsi="Comic Sans MS"/>
          <w:b/>
          <w:color w:val="0000FF"/>
          <w:sz w:val="20"/>
          <w:szCs w:val="20"/>
        </w:rPr>
        <w:t>623506356601958507977841221247</w:t>
      </w:r>
    </w:p>
    <w:p w:rsidR="00A36A26" w:rsidRDefault="00A36A26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364D68" w:rsidRPr="00A35123" w:rsidRDefault="00364D68" w:rsidP="00AB7AD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A36A26" w:rsidRPr="008F1649" w:rsidRDefault="00A36A26" w:rsidP="00A36A26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8F1649">
        <w:rPr>
          <w:rFonts w:ascii="Comic Sans MS" w:hAnsi="Comic Sans MS"/>
          <w:b/>
          <w:smallCaps/>
          <w:color w:val="FF0000"/>
          <w:sz w:val="20"/>
          <w:szCs w:val="20"/>
        </w:rPr>
        <w:t>número de bronze</w:t>
      </w:r>
    </w:p>
    <w:p w:rsidR="00A36A26" w:rsidRDefault="00A36A26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É a raiz positiva da equação dos números metálicos 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x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2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− p x − q = 0 para p = 3       e q = 1. A equação fica  x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2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− 3x − 1 = 0 e o número de bronze é </w:t>
      </w:r>
      <w:r w:rsidRPr="0047719A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435" w:dyaOrig="375">
          <v:shape id="_x0000_i1066" type="#_x0000_t75" style="width:21.75pt;height:18.75pt" o:ole="">
            <v:imagedata r:id="rId86" o:title=""/>
          </v:shape>
          <o:OLEObject Type="Embed" ProgID="Equation.DSMT4" ShapeID="_x0000_i1066" DrawAspect="Content" ObjectID="_1496582005" r:id="rId87"/>
        </w:objec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= </w:t>
      </w:r>
      <w:r w:rsidRPr="0047719A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840" w:dyaOrig="660">
          <v:shape id="_x0000_i1067" type="#_x0000_t75" style="width:42pt;height:33pt" o:ole="">
            <v:imagedata r:id="rId88" o:title=""/>
          </v:shape>
          <o:OLEObject Type="Embed" ProgID="Equation.DSMT4" ShapeID="_x0000_i1067" DrawAspect="Content" ObjectID="_1496582006" r:id="rId89"/>
        </w:objec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A36A26" w:rsidRDefault="00A36A26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número de bronze pode ter a forma </w:t>
      </w:r>
    </w:p>
    <w:p w:rsidR="00A36A26" w:rsidRDefault="00A36A26" w:rsidP="00A36A26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           </w:t>
      </w:r>
      <w:r w:rsidRPr="0047719A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435" w:dyaOrig="375">
          <v:shape id="_x0000_i1068" type="#_x0000_t75" style="width:21.75pt;height:18.75pt" o:ole="">
            <v:imagedata r:id="rId86" o:title=""/>
          </v:shape>
          <o:OLEObject Type="Embed" ProgID="Equation.DSMT4" ShapeID="_x0000_i1068" DrawAspect="Content" ObjectID="_1496582007" r:id="rId90"/>
        </w:objec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=</w:t>
      </w:r>
      <w:r w:rsidRPr="0047719A">
        <w:rPr>
          <w:rFonts w:ascii="Comic Sans MS" w:hAnsi="Comic Sans MS" w:cs="Comic Sans MS"/>
          <w:b/>
          <w:bCs/>
          <w:color w:val="0000FF"/>
          <w:position w:val="-88"/>
          <w:sz w:val="20"/>
          <w:szCs w:val="20"/>
        </w:rPr>
        <w:object w:dxaOrig="3180" w:dyaOrig="1240">
          <v:shape id="_x0000_i1069" type="#_x0000_t75" style="width:159pt;height:62.25pt" o:ole="">
            <v:imagedata r:id="rId91" o:title=""/>
          </v:shape>
          <o:OLEObject Type="Embed" ProgID="Equation.DSMT4" ShapeID="_x0000_i1069" DrawAspect="Content" ObjectID="_1496582008" r:id="rId92"/>
        </w:object>
      </w:r>
    </w:p>
    <w:p w:rsidR="00A36A26" w:rsidRDefault="00A36A26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A36A26" w:rsidRPr="00F1249C" w:rsidRDefault="00A36A26" w:rsidP="00A36A26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de </w:t>
      </w:r>
      <w:proofErr w:type="spellStart"/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>brown</w:t>
      </w:r>
      <w:proofErr w:type="spellEnd"/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  </w:t>
      </w:r>
    </w:p>
    <w:p w:rsidR="00A36A26" w:rsidRDefault="00A36A26" w:rsidP="00A36A26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E64983">
        <w:rPr>
          <w:rFonts w:ascii="Comic Sans MS" w:hAnsi="Comic Sans MS"/>
          <w:b/>
          <w:color w:val="0000FF"/>
          <w:sz w:val="20"/>
          <w:szCs w:val="20"/>
        </w:rPr>
        <w:t>Números de Brown s</w:t>
      </w:r>
      <w:r>
        <w:rPr>
          <w:rFonts w:ascii="Comic Sans MS" w:hAnsi="Comic Sans MS"/>
          <w:b/>
          <w:color w:val="0000FF"/>
          <w:sz w:val="20"/>
          <w:szCs w:val="20"/>
        </w:rPr>
        <w:t>ão pares ordenados da forma (m, n) tais que n! + 1 = m</w:t>
      </w:r>
      <w:r w:rsidRPr="00E64983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.</w:t>
      </w:r>
    </w:p>
    <w:p w:rsidR="00A36A26" w:rsidRDefault="00A36A26" w:rsidP="00A36A26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Só são conhecidos três: (5, 4), (11, 5) e (71, 7).</w:t>
      </w:r>
    </w:p>
    <w:p w:rsidR="00A36A26" w:rsidRDefault="00A36A26" w:rsidP="00A36A26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Erdós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conjeturou que estes pares são únicos.</w:t>
      </w:r>
    </w:p>
    <w:p w:rsidR="0057345B" w:rsidRDefault="0057345B" w:rsidP="00A36A26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57345B" w:rsidRPr="00454574" w:rsidRDefault="0057345B" w:rsidP="00A36A26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454574">
        <w:rPr>
          <w:rFonts w:ascii="Comic Sans MS" w:hAnsi="Comic Sans MS"/>
          <w:b/>
          <w:smallCaps/>
          <w:color w:val="FF0000"/>
          <w:sz w:val="20"/>
          <w:szCs w:val="20"/>
        </w:rPr>
        <w:lastRenderedPageBreak/>
        <w:t xml:space="preserve">número de </w:t>
      </w:r>
      <w:proofErr w:type="spellStart"/>
      <w:r w:rsidRPr="00454574">
        <w:rPr>
          <w:rFonts w:ascii="Comic Sans MS" w:hAnsi="Comic Sans MS"/>
          <w:b/>
          <w:smallCaps/>
          <w:color w:val="FF0000"/>
          <w:sz w:val="20"/>
          <w:szCs w:val="20"/>
        </w:rPr>
        <w:t>brun</w:t>
      </w:r>
      <w:proofErr w:type="spellEnd"/>
      <w:r w:rsidR="00454574"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  <w:r w:rsidRPr="00454574">
        <w:rPr>
          <w:rFonts w:ascii="Comic Sans MS" w:hAnsi="Comic Sans MS"/>
          <w:b/>
          <w:smallCaps/>
          <w:color w:val="FF0000"/>
          <w:sz w:val="20"/>
          <w:szCs w:val="20"/>
        </w:rPr>
        <w:t xml:space="preserve"> (constante de </w:t>
      </w:r>
      <w:proofErr w:type="spellStart"/>
      <w:r w:rsidRPr="00454574">
        <w:rPr>
          <w:rFonts w:ascii="Comic Sans MS" w:hAnsi="Comic Sans MS"/>
          <w:b/>
          <w:smallCaps/>
          <w:color w:val="FF0000"/>
          <w:sz w:val="20"/>
          <w:szCs w:val="20"/>
        </w:rPr>
        <w:t>brun</w:t>
      </w:r>
      <w:proofErr w:type="spellEnd"/>
      <w:r w:rsidRPr="00454574">
        <w:rPr>
          <w:rFonts w:ascii="Comic Sans MS" w:hAnsi="Comic Sans MS"/>
          <w:b/>
          <w:smallCaps/>
          <w:color w:val="FF0000"/>
          <w:sz w:val="20"/>
          <w:szCs w:val="20"/>
        </w:rPr>
        <w:t>)</w:t>
      </w:r>
    </w:p>
    <w:p w:rsidR="0057345B" w:rsidRDefault="0057345B" w:rsidP="00A36A26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É o número obtido pela soma dos inversos dos números primos gémeos:</w:t>
      </w:r>
    </w:p>
    <w:p w:rsidR="0057345B" w:rsidRDefault="0057345B" w:rsidP="00A36A26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57345B">
        <w:rPr>
          <w:rFonts w:ascii="Comic Sans MS" w:hAnsi="Comic Sans MS"/>
          <w:b/>
          <w:color w:val="0000FF"/>
          <w:position w:val="-28"/>
          <w:sz w:val="20"/>
          <w:szCs w:val="20"/>
        </w:rPr>
        <w:object w:dxaOrig="4380" w:dyaOrig="680">
          <v:shape id="_x0000_i1070" type="#_x0000_t75" style="width:218.25pt;height:33.75pt" o:ole="">
            <v:imagedata r:id="rId93" o:title=""/>
          </v:shape>
          <o:OLEObject Type="Embed" ProgID="Equation.DSMT4" ShapeID="_x0000_i1070" DrawAspect="Content" ObjectID="_1496582009" r:id="rId94"/>
        </w:object>
      </w:r>
    </w:p>
    <w:p w:rsidR="00454574" w:rsidRDefault="00454574" w:rsidP="00A36A26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Calculando esta soma até aos primos gémeos inferiores a 10</w:t>
      </w:r>
      <w:r w:rsidRPr="00454574">
        <w:rPr>
          <w:rFonts w:ascii="Comic Sans MS" w:hAnsi="Comic Sans MS"/>
          <w:b/>
          <w:color w:val="0000FF"/>
          <w:sz w:val="20"/>
          <w:szCs w:val="20"/>
          <w:vertAlign w:val="superscript"/>
        </w:rPr>
        <w:t>16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obtém-se o valor aproximado 1.902160583104…</w:t>
      </w:r>
    </w:p>
    <w:p w:rsidR="008B3116" w:rsidRDefault="008B3116" w:rsidP="00A36A26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8B3116" w:rsidRPr="00286F1B" w:rsidRDefault="008B3116" w:rsidP="00A36A26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286F1B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proofErr w:type="spellStart"/>
      <w:r w:rsidRPr="00286F1B">
        <w:rPr>
          <w:rFonts w:ascii="Comic Sans MS" w:hAnsi="Comic Sans MS"/>
          <w:b/>
          <w:smallCaps/>
          <w:color w:val="FF0000"/>
          <w:sz w:val="20"/>
          <w:szCs w:val="20"/>
        </w:rPr>
        <w:t>cabtaxi</w:t>
      </w:r>
      <w:proofErr w:type="spellEnd"/>
    </w:p>
    <w:p w:rsidR="008B3116" w:rsidRDefault="008B3116" w:rsidP="00A36A26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cabtaxi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é um número que pode ser escrito como soma de dois cubos não necessariamente positivos.</w:t>
      </w:r>
    </w:p>
    <w:p w:rsidR="006F1037" w:rsidRDefault="006F1037" w:rsidP="00A36A26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 seu nome deriva de número do táxi (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taxicab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number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) referido mais abaixo. </w:t>
      </w:r>
    </w:p>
    <w:p w:rsidR="006F1037" w:rsidRDefault="006F1037" w:rsidP="006F103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6F1037">
        <w:rPr>
          <w:rFonts w:ascii="Comic Sans MS" w:hAnsi="Comic Sans MS"/>
          <w:b/>
          <w:color w:val="0000FF"/>
          <w:sz w:val="20"/>
          <w:szCs w:val="20"/>
        </w:rPr>
        <w:t xml:space="preserve">1, 91, 728, 2741256, 6017193, 1412774811, 11302198488, 137513849003496, 424910390480793000, 933528127886302221000, ... </w:t>
      </w:r>
    </w:p>
    <w:p w:rsidR="006F1037" w:rsidRPr="00251735" w:rsidRDefault="006F1037" w:rsidP="006F103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Por exemplo, </w:t>
      </w:r>
    </w:p>
    <w:p w:rsidR="006F1037" w:rsidRDefault="006F1037" w:rsidP="00A36A26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1 = 1</w:t>
      </w:r>
      <w:r w:rsidRPr="00286F1B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0</w:t>
      </w:r>
      <w:r w:rsidRPr="00286F1B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</w:p>
    <w:p w:rsidR="006F1037" w:rsidRDefault="006F1037" w:rsidP="00A36A26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91 = 6</w:t>
      </w:r>
      <w:r w:rsidRPr="00286F1B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(-5)</w:t>
      </w:r>
      <w:r w:rsidRPr="00286F1B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3</w:t>
      </w:r>
      <w:r w:rsidRPr="00286F1B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4</w:t>
      </w:r>
      <w:r w:rsidRPr="00286F1B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</w:p>
    <w:p w:rsidR="006F1037" w:rsidRDefault="006F1037" w:rsidP="00A36A26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728 = 6</w:t>
      </w:r>
      <w:r w:rsidRPr="00286F1B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8</w:t>
      </w:r>
      <w:r w:rsidRPr="00286F1B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12</w:t>
      </w:r>
      <w:r w:rsidRPr="00286F1B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(-10)</w:t>
      </w:r>
      <w:r w:rsidRPr="00286F1B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9</w:t>
      </w:r>
      <w:r w:rsidRPr="00286F1B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(-1)</w:t>
      </w:r>
      <w:r w:rsidRPr="00286F1B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</w:p>
    <w:p w:rsidR="00286F1B" w:rsidRDefault="00286F1B" w:rsidP="00364D68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</w:p>
    <w:p w:rsidR="00364D68" w:rsidRPr="00280089" w:rsidRDefault="00786C36" w:rsidP="00364D68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="00961CB0">
        <w:rPr>
          <w:rFonts w:ascii="Comic Sans MS" w:hAnsi="Comic Sans MS"/>
          <w:b/>
          <w:smallCaps/>
          <w:color w:val="FF0000"/>
          <w:sz w:val="20"/>
          <w:szCs w:val="20"/>
        </w:rPr>
        <w:t>c</w:t>
      </w:r>
      <w:r w:rsidR="00364D68" w:rsidRPr="000D047D">
        <w:rPr>
          <w:rFonts w:ascii="Comic Sans MS" w:hAnsi="Comic Sans MS"/>
          <w:b/>
          <w:smallCaps/>
          <w:color w:val="FF0000"/>
          <w:sz w:val="20"/>
          <w:szCs w:val="20"/>
        </w:rPr>
        <w:t>armichael</w:t>
      </w:r>
      <w:bookmarkStart w:id="4" w:name="Carmichael"/>
      <w:proofErr w:type="spellEnd"/>
      <w:r w:rsidR="00364D68" w:rsidRPr="00251735">
        <w:rPr>
          <w:rFonts w:ascii="Times New Roman" w:eastAsia="Times New Roman" w:hAnsi="Times New Roman" w:cs="Times New Roman"/>
          <w:b/>
          <w:bCs/>
          <w:sz w:val="27"/>
          <w:szCs w:val="27"/>
          <w:lang w:eastAsia="pt-PT"/>
        </w:rPr>
        <w:t xml:space="preserve"> </w:t>
      </w:r>
      <w:r w:rsidR="00364D68">
        <w:rPr>
          <w:rFonts w:ascii="Times New Roman" w:eastAsia="Times New Roman" w:hAnsi="Times New Roman" w:cs="Times New Roman"/>
          <w:b/>
          <w:bCs/>
          <w:sz w:val="27"/>
          <w:szCs w:val="27"/>
          <w:lang w:eastAsia="pt-PT"/>
        </w:rPr>
        <w:t xml:space="preserve"> </w:t>
      </w:r>
      <w:r w:rsidR="00364D68" w:rsidRPr="00280089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="00364D68" w:rsidRPr="00280089">
        <w:rPr>
          <w:rFonts w:ascii="Comic Sans MS" w:hAnsi="Comic Sans MS"/>
          <w:b/>
          <w:smallCaps/>
          <w:color w:val="0000FF"/>
          <w:sz w:val="20"/>
          <w:szCs w:val="20"/>
        </w:rPr>
        <w:t>Carmichael</w:t>
      </w:r>
      <w:bookmarkEnd w:id="4"/>
      <w:proofErr w:type="spellEnd"/>
      <w:r w:rsidR="00364D68" w:rsidRPr="00280089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364D68" w:rsidRPr="00F1572F" w:rsidRDefault="00364D68" w:rsidP="00364D68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natural n é um 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Carmichael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se b</w:t>
      </w:r>
      <w:r w:rsidRPr="00022A14">
        <w:rPr>
          <w:rFonts w:ascii="Comic Sans MS" w:hAnsi="Comic Sans MS"/>
          <w:b/>
          <w:color w:val="0000FF"/>
          <w:sz w:val="20"/>
          <w:szCs w:val="20"/>
          <w:vertAlign w:val="superscript"/>
        </w:rPr>
        <w:t>n-1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1 (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mod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n) para todo o natural b primo com n.</w:t>
      </w:r>
    </w:p>
    <w:p w:rsidR="00364D68" w:rsidRDefault="00364D68" w:rsidP="00364D68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b</w:t>
      </w:r>
      <w:r w:rsidRPr="00022A14">
        <w:rPr>
          <w:rFonts w:ascii="Comic Sans MS" w:hAnsi="Comic Sans MS"/>
          <w:b/>
          <w:color w:val="0000FF"/>
          <w:sz w:val="20"/>
          <w:szCs w:val="20"/>
          <w:vertAlign w:val="superscript"/>
        </w:rPr>
        <w:t>n-1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1 (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mod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n) significa que b</w:t>
      </w:r>
      <w:r w:rsidRPr="00022A14">
        <w:rPr>
          <w:rFonts w:ascii="Comic Sans MS" w:hAnsi="Comic Sans MS"/>
          <w:b/>
          <w:color w:val="0000FF"/>
          <w:sz w:val="20"/>
          <w:szCs w:val="20"/>
          <w:vertAlign w:val="superscript"/>
        </w:rPr>
        <w:t>n-1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dividido por n dá resto 1.</w:t>
      </w:r>
    </w:p>
    <w:p w:rsidR="00364D68" w:rsidRPr="001A0E88" w:rsidRDefault="00364D68" w:rsidP="00364D68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 xml:space="preserve">561 é 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Carmichael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porque 561 = 3 x 11 x 17. Por exemplo, 10 = 2 x 5 é primo com 561. Dividindo  561</w:t>
      </w:r>
      <w:r w:rsidRPr="001A0E88">
        <w:rPr>
          <w:rFonts w:ascii="Comic Sans MS" w:hAnsi="Comic Sans MS"/>
          <w:b/>
          <w:color w:val="0000FF"/>
          <w:sz w:val="20"/>
          <w:szCs w:val="20"/>
          <w:vertAlign w:val="superscript"/>
        </w:rPr>
        <w:t>9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por 10 o resto da divisão é 1.</w:t>
      </w:r>
    </w:p>
    <w:p w:rsidR="00364D68" w:rsidRDefault="00364D68" w:rsidP="00364D68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Como 561</w:t>
      </w:r>
      <w:r w:rsidRPr="001A0E88">
        <w:rPr>
          <w:rFonts w:ascii="Comic Sans MS" w:hAnsi="Comic Sans MS"/>
          <w:b/>
          <w:color w:val="0000FF"/>
          <w:sz w:val="20"/>
          <w:szCs w:val="20"/>
          <w:vertAlign w:val="superscript"/>
        </w:rPr>
        <w:t>9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5503839380301244269598641, é fácil verificar.</w:t>
      </w:r>
    </w:p>
    <w:p w:rsidR="00364D68" w:rsidRDefault="00364D68" w:rsidP="00364D68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Tomando agora 8 = 2 x 2 x 2, que é primo com 561, temos </w:t>
      </w:r>
    </w:p>
    <w:p w:rsidR="00364D68" w:rsidRDefault="00364D68" w:rsidP="00364D68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561</w:t>
      </w:r>
      <w:r>
        <w:rPr>
          <w:rFonts w:ascii="Comic Sans MS" w:hAnsi="Comic Sans MS"/>
          <w:b/>
          <w:color w:val="0000FF"/>
          <w:sz w:val="20"/>
          <w:szCs w:val="20"/>
          <w:vertAlign w:val="superscript"/>
        </w:rPr>
        <w:t>7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17487995336508349521</w:t>
      </w:r>
    </w:p>
    <w:p w:rsidR="00364D68" w:rsidRDefault="00364D68" w:rsidP="00364D68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e o seu quociente  por 8 é 2185999417063543690 sendo o resto 1.</w:t>
      </w:r>
    </w:p>
    <w:p w:rsidR="00364D68" w:rsidRDefault="00364D68" w:rsidP="00364D68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 mesmo se passava com os restantes números primos com 561.</w:t>
      </w:r>
    </w:p>
    <w:p w:rsidR="00364D68" w:rsidRDefault="00364D68" w:rsidP="00364D68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utros númer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Carmichael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são </w:t>
      </w:r>
      <w:r w:rsidRPr="000028A4">
        <w:rPr>
          <w:rFonts w:ascii="Comic Sans MS" w:hAnsi="Comic Sans MS"/>
          <w:b/>
          <w:color w:val="0000FF"/>
          <w:sz w:val="20"/>
          <w:szCs w:val="20"/>
        </w:rPr>
        <w:t>1105, 1729, 2465,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…</w:t>
      </w:r>
    </w:p>
    <w:p w:rsidR="00E61019" w:rsidRDefault="00E61019" w:rsidP="00364D68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A36A26" w:rsidRPr="00AE5D5B" w:rsidRDefault="00A36A26" w:rsidP="00A36A26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AE5D5B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de </w:t>
      </w:r>
      <w:proofErr w:type="spellStart"/>
      <w:r w:rsidRPr="00AE5D5B">
        <w:rPr>
          <w:rFonts w:ascii="Comic Sans MS" w:hAnsi="Comic Sans MS"/>
          <w:b/>
          <w:smallCaps/>
          <w:color w:val="FF0000"/>
          <w:sz w:val="20"/>
          <w:szCs w:val="20"/>
        </w:rPr>
        <w:t>catalan</w:t>
      </w:r>
      <w:proofErr w:type="spellEnd"/>
    </w:p>
    <w:p w:rsidR="00A36A26" w:rsidRDefault="00A36A26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São números da forma </w:t>
      </w:r>
      <w:r w:rsidR="007A5704" w:rsidRPr="005C2797">
        <w:rPr>
          <w:rFonts w:ascii="Comic Sans MS" w:hAnsi="Comic Sans MS"/>
          <w:b/>
          <w:color w:val="0000FF"/>
          <w:position w:val="-32"/>
          <w:sz w:val="20"/>
          <w:szCs w:val="20"/>
        </w:rPr>
        <w:object w:dxaOrig="980" w:dyaOrig="740">
          <v:shape id="_x0000_i1071" type="#_x0000_t75" style="width:48.75pt;height:36.75pt" o:ole="">
            <v:imagedata r:id="rId95" o:title=""/>
          </v:shape>
          <o:OLEObject Type="Embed" ProgID="Equation.DSMT4" ShapeID="_x0000_i1071" DrawAspect="Content" ObjectID="_1496582010" r:id="rId96"/>
        </w:object>
      </w:r>
    </w:p>
    <w:p w:rsidR="00A36A26" w:rsidRDefault="00A36A26" w:rsidP="00A36A26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primeiros são 1, 2, 5, 14, 42, 132, 429, 1430, …</w:t>
      </w:r>
    </w:p>
    <w:p w:rsidR="00A36A26" w:rsidRDefault="00A36A26" w:rsidP="00A36A2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No dia 16 de Abril de 2009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Alexander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Ye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e Raymond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Chan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anunciaram ter calculado o valor da constante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Catalan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com 31 026 000 000 algarismos tendo o cálculo demorado 178 horas e a sua verificação 221 horas.</w:t>
      </w:r>
    </w:p>
    <w:p w:rsidR="00CA759B" w:rsidRDefault="00CA759B" w:rsidP="00A36A2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númer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Catalan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têm diversas formas de serem interpretados. Uma delas, relativa ao número de triângulos em que se pode dividir um polígono regular, está nas imagens finais deste texto.</w:t>
      </w:r>
    </w:p>
    <w:p w:rsidR="009519C4" w:rsidRDefault="009519C4" w:rsidP="00A36A2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9519C4" w:rsidRPr="00FD311C" w:rsidRDefault="009519C4" w:rsidP="00A36A2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FD311C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de </w:t>
      </w:r>
      <w:proofErr w:type="spellStart"/>
      <w:r w:rsidRPr="00FD311C">
        <w:rPr>
          <w:rFonts w:ascii="Comic Sans MS" w:hAnsi="Comic Sans MS"/>
          <w:b/>
          <w:smallCaps/>
          <w:color w:val="FF0000"/>
          <w:sz w:val="20"/>
          <w:szCs w:val="20"/>
        </w:rPr>
        <w:t>catalan-mersenne</w:t>
      </w:r>
      <w:proofErr w:type="spellEnd"/>
    </w:p>
    <w:p w:rsidR="009519C4" w:rsidRDefault="009519C4" w:rsidP="00A36A2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São números definidos por </w:t>
      </w:r>
      <w:r w:rsidRPr="009519C4">
        <w:rPr>
          <w:rFonts w:ascii="Comic Sans MS" w:hAnsi="Comic Sans MS"/>
          <w:b/>
          <w:color w:val="0000FF"/>
          <w:position w:val="-12"/>
          <w:sz w:val="20"/>
          <w:szCs w:val="20"/>
        </w:rPr>
        <w:object w:dxaOrig="1240" w:dyaOrig="400">
          <v:shape id="_x0000_i1072" type="#_x0000_t75" style="width:61.5pt;height:18.75pt" o:ole="">
            <v:imagedata r:id="rId97" o:title=""/>
          </v:shape>
          <o:OLEObject Type="Embed" ProgID="Equation.DSMT4" ShapeID="_x0000_i1072" DrawAspect="Content" ObjectID="_1496582011" r:id="rId98"/>
        </w:object>
      </w:r>
      <w:r w:rsidR="00FD311C">
        <w:rPr>
          <w:rFonts w:ascii="Comic Sans MS" w:hAnsi="Comic Sans MS"/>
          <w:b/>
          <w:color w:val="0000FF"/>
          <w:sz w:val="20"/>
          <w:szCs w:val="20"/>
        </w:rPr>
        <w:t xml:space="preserve"> com  </w:t>
      </w:r>
      <w:r w:rsidR="00FD311C" w:rsidRPr="009519C4">
        <w:rPr>
          <w:rFonts w:ascii="Comic Sans MS" w:hAnsi="Comic Sans MS"/>
          <w:b/>
          <w:color w:val="0000FF"/>
          <w:position w:val="-12"/>
          <w:sz w:val="20"/>
          <w:szCs w:val="20"/>
        </w:rPr>
        <w:object w:dxaOrig="660" w:dyaOrig="360">
          <v:shape id="_x0000_i1073" type="#_x0000_t75" style="width:32.25pt;height:17.25pt" o:ole="">
            <v:imagedata r:id="rId99" o:title=""/>
          </v:shape>
          <o:OLEObject Type="Embed" ProgID="Equation.DSMT4" ShapeID="_x0000_i1073" DrawAspect="Content" ObjectID="_1496582012" r:id="rId100"/>
        </w:object>
      </w:r>
      <w:r w:rsidR="00FD311C">
        <w:rPr>
          <w:rFonts w:ascii="Comic Sans MS" w:hAnsi="Comic Sans MS"/>
          <w:b/>
          <w:color w:val="0000FF"/>
          <w:sz w:val="20"/>
          <w:szCs w:val="20"/>
        </w:rPr>
        <w:t xml:space="preserve">    </w:t>
      </w:r>
    </w:p>
    <w:p w:rsidR="00FD311C" w:rsidRDefault="00FD311C" w:rsidP="00A36A2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  </w:t>
      </w:r>
      <w:r w:rsidRPr="00FD311C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980" w:dyaOrig="320">
          <v:shape id="_x0000_i1074" type="#_x0000_t75" style="width:48.75pt;height:15pt" o:ole="">
            <v:imagedata r:id="rId101" o:title=""/>
          </v:shape>
          <o:OLEObject Type="Embed" ProgID="Equation.DSMT4" ShapeID="_x0000_i1074" DrawAspect="Content" ObjectID="_1496582013" r:id="rId102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,    </w:t>
      </w:r>
      <w:r w:rsidRPr="00FD311C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999" w:dyaOrig="320">
          <v:shape id="_x0000_i1075" type="#_x0000_t75" style="width:49.5pt;height:15pt" o:ole="">
            <v:imagedata r:id="rId103" o:title=""/>
          </v:shape>
          <o:OLEObject Type="Embed" ProgID="Equation.DSMT4" ShapeID="_x0000_i1075" DrawAspect="Content" ObjectID="_1496582014" r:id="rId104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,    </w:t>
      </w:r>
      <w:r w:rsidRPr="00FD311C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1300" w:dyaOrig="320">
          <v:shape id="_x0000_i1076" type="#_x0000_t75" style="width:64.5pt;height:15pt" o:ole="">
            <v:imagedata r:id="rId105" o:title=""/>
          </v:shape>
          <o:OLEObject Type="Embed" ProgID="Equation.DSMT4" ShapeID="_x0000_i1076" DrawAspect="Content" ObjectID="_1496582015" r:id="rId106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, </w:t>
      </w:r>
    </w:p>
    <w:p w:rsidR="009519C4" w:rsidRDefault="00FD311C" w:rsidP="00A36A2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FD311C">
        <w:rPr>
          <w:rFonts w:ascii="Comic Sans MS" w:hAnsi="Comic Sans MS"/>
          <w:b/>
          <w:color w:val="0000FF"/>
          <w:sz w:val="20"/>
          <w:szCs w:val="20"/>
        </w:rPr>
        <w:object w:dxaOrig="800" w:dyaOrig="300">
          <v:shape id="_x0000_i1077" type="#_x0000_t75" style="width:39.75pt;height:14.25pt" o:ole="">
            <v:imagedata r:id="rId107" o:title=""/>
          </v:shape>
          <o:OLEObject Type="Embed" ProgID="Equation.DSMT4" ShapeID="_x0000_i1077" DrawAspect="Content" ObjectID="_1496582016" r:id="rId108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= </w:t>
      </w:r>
      <w:r w:rsidRPr="00FD311C">
        <w:rPr>
          <w:rFonts w:ascii="Comic Sans MS" w:hAnsi="Comic Sans MS"/>
          <w:b/>
          <w:color w:val="0000FF"/>
          <w:sz w:val="20"/>
          <w:szCs w:val="20"/>
        </w:rPr>
        <w:t>170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FD311C">
        <w:rPr>
          <w:rFonts w:ascii="Comic Sans MS" w:hAnsi="Comic Sans MS"/>
          <w:b/>
          <w:color w:val="0000FF"/>
          <w:sz w:val="20"/>
          <w:szCs w:val="20"/>
        </w:rPr>
        <w:t>141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FD311C">
        <w:rPr>
          <w:rFonts w:ascii="Comic Sans MS" w:hAnsi="Comic Sans MS"/>
          <w:b/>
          <w:color w:val="0000FF"/>
          <w:sz w:val="20"/>
          <w:szCs w:val="20"/>
        </w:rPr>
        <w:t>18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FD311C">
        <w:rPr>
          <w:rFonts w:ascii="Comic Sans MS" w:hAnsi="Comic Sans MS"/>
          <w:b/>
          <w:color w:val="0000FF"/>
          <w:sz w:val="20"/>
          <w:szCs w:val="20"/>
        </w:rPr>
        <w:t>460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FD311C">
        <w:rPr>
          <w:rFonts w:ascii="Comic Sans MS" w:hAnsi="Comic Sans MS"/>
          <w:b/>
          <w:color w:val="0000FF"/>
          <w:sz w:val="20"/>
          <w:szCs w:val="20"/>
        </w:rPr>
        <w:t>469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FD311C">
        <w:rPr>
          <w:rFonts w:ascii="Comic Sans MS" w:hAnsi="Comic Sans MS"/>
          <w:b/>
          <w:color w:val="0000FF"/>
          <w:sz w:val="20"/>
          <w:szCs w:val="20"/>
        </w:rPr>
        <w:t>231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FD311C">
        <w:rPr>
          <w:rFonts w:ascii="Comic Sans MS" w:hAnsi="Comic Sans MS"/>
          <w:b/>
          <w:color w:val="0000FF"/>
          <w:sz w:val="20"/>
          <w:szCs w:val="20"/>
        </w:rPr>
        <w:t>731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FD311C">
        <w:rPr>
          <w:rFonts w:ascii="Comic Sans MS" w:hAnsi="Comic Sans MS"/>
          <w:b/>
          <w:color w:val="0000FF"/>
          <w:sz w:val="20"/>
          <w:szCs w:val="20"/>
        </w:rPr>
        <w:t>687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FD311C">
        <w:rPr>
          <w:rFonts w:ascii="Comic Sans MS" w:hAnsi="Comic Sans MS"/>
          <w:b/>
          <w:color w:val="0000FF"/>
          <w:sz w:val="20"/>
          <w:szCs w:val="20"/>
        </w:rPr>
        <w:t>30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FD311C">
        <w:rPr>
          <w:rFonts w:ascii="Comic Sans MS" w:hAnsi="Comic Sans MS"/>
          <w:b/>
          <w:color w:val="0000FF"/>
          <w:sz w:val="20"/>
          <w:szCs w:val="20"/>
        </w:rPr>
        <w:t>715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FD311C">
        <w:rPr>
          <w:rFonts w:ascii="Comic Sans MS" w:hAnsi="Comic Sans MS"/>
          <w:b/>
          <w:color w:val="0000FF"/>
          <w:sz w:val="20"/>
          <w:szCs w:val="20"/>
        </w:rPr>
        <w:t>884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FD311C">
        <w:rPr>
          <w:rFonts w:ascii="Comic Sans MS" w:hAnsi="Comic Sans MS"/>
          <w:b/>
          <w:color w:val="0000FF"/>
          <w:sz w:val="20"/>
          <w:szCs w:val="20"/>
        </w:rPr>
        <w:t>105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FD311C">
        <w:rPr>
          <w:rFonts w:ascii="Comic Sans MS" w:hAnsi="Comic Sans MS"/>
          <w:b/>
          <w:color w:val="0000FF"/>
          <w:sz w:val="20"/>
          <w:szCs w:val="20"/>
        </w:rPr>
        <w:t>727 </w:t>
      </w:r>
    </w:p>
    <w:p w:rsidR="00094250" w:rsidRDefault="00094250" w:rsidP="00A36A2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conjunto destes números é subconjunto dos números dupl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Mersenn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FD311C" w:rsidRDefault="00FD311C" w:rsidP="00A36A2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A7F06" w:rsidRPr="00D3012C" w:rsidRDefault="00DA7F06" w:rsidP="00A36A2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D3012C">
        <w:rPr>
          <w:rFonts w:ascii="Comic Sans MS" w:hAnsi="Comic Sans MS"/>
          <w:b/>
          <w:smallCaps/>
          <w:color w:val="FF0000"/>
          <w:sz w:val="20"/>
          <w:szCs w:val="20"/>
        </w:rPr>
        <w:t>número centrado no cubo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D3012C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D3012C">
        <w:rPr>
          <w:rFonts w:ascii="Comic Sans MS" w:hAnsi="Comic Sans MS"/>
          <w:b/>
          <w:smallCaps/>
          <w:color w:val="0000FF"/>
          <w:sz w:val="20"/>
          <w:szCs w:val="20"/>
        </w:rPr>
        <w:t>centered</w:t>
      </w:r>
      <w:proofErr w:type="spellEnd"/>
      <w:r w:rsidRPr="00D3012C">
        <w:rPr>
          <w:rFonts w:ascii="Comic Sans MS" w:hAnsi="Comic Sans MS"/>
          <w:b/>
          <w:smallCaps/>
          <w:color w:val="0000FF"/>
          <w:sz w:val="20"/>
          <w:szCs w:val="20"/>
        </w:rPr>
        <w:t xml:space="preserve"> cube </w:t>
      </w:r>
      <w:proofErr w:type="spellStart"/>
      <w:r w:rsidRPr="00D3012C">
        <w:rPr>
          <w:rFonts w:ascii="Comic Sans MS" w:hAnsi="Comic Sans MS"/>
          <w:b/>
          <w:smallCaps/>
          <w:color w:val="0000FF"/>
          <w:sz w:val="20"/>
          <w:szCs w:val="20"/>
        </w:rPr>
        <w:t>number</w:t>
      </w:r>
      <w:proofErr w:type="spellEnd"/>
      <w:r w:rsidRPr="00D3012C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D3012C" w:rsidRDefault="00DA7F06" w:rsidP="00A36A2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São números da forma   </w:t>
      </w:r>
      <w:r w:rsidR="00D3012C" w:rsidRPr="00D3012C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1200" w:dyaOrig="440">
          <v:shape id="_x0000_i1078" type="#_x0000_t75" style="width:59.25pt;height:21pt" o:ole="">
            <v:imagedata r:id="rId109" o:title=""/>
          </v:shape>
          <o:OLEObject Type="Embed" ProgID="Equation.DSMT4" ShapeID="_x0000_i1078" DrawAspect="Content" ObjectID="_1496582017" r:id="rId110"/>
        </w:object>
      </w:r>
    </w:p>
    <w:p w:rsidR="00D3012C" w:rsidRDefault="00D3012C" w:rsidP="00A36A2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primeiros são 1, 9, 35, 91, 189, 341, …</w:t>
      </w:r>
    </w:p>
    <w:p w:rsidR="00D3012C" w:rsidRDefault="00D3012C" w:rsidP="00A36A2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A sua função geradora é</w:t>
      </w:r>
    </w:p>
    <w:p w:rsidR="00DA7F06" w:rsidRDefault="00D3012C" w:rsidP="00A36A26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            </w:t>
      </w:r>
      <w:r w:rsidR="00DA7F06" w:rsidRPr="00DA7F06">
        <w:rPr>
          <w:rFonts w:ascii="Comic Sans MS" w:eastAsia="Times New Roman" w:hAnsi="Comic Sans MS" w:cs="Times New Roman"/>
          <w:b/>
          <w:color w:val="0000FF"/>
          <w:position w:val="-36"/>
          <w:sz w:val="20"/>
          <w:szCs w:val="20"/>
          <w:lang w:eastAsia="pt-PT"/>
        </w:rPr>
        <w:object w:dxaOrig="4740" w:dyaOrig="780">
          <v:shape id="_x0000_i1079" type="#_x0000_t75" style="width:237pt;height:39pt" o:ole="">
            <v:imagedata r:id="rId111" o:title=""/>
          </v:shape>
          <o:OLEObject Type="Embed" ProgID="Equation.DSMT4" ShapeID="_x0000_i1079" DrawAspect="Content" ObjectID="_1496582018" r:id="rId112"/>
        </w:object>
      </w:r>
    </w:p>
    <w:p w:rsidR="00E1620F" w:rsidRDefault="00E1620F" w:rsidP="00A36A2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No final está uma imagem ilustrativa destes números.</w:t>
      </w:r>
    </w:p>
    <w:p w:rsidR="00293F54" w:rsidRDefault="00293F54" w:rsidP="00A36A2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93F54" w:rsidRPr="00A7094F" w:rsidRDefault="00293F54" w:rsidP="00293F54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="00961CB0">
        <w:rPr>
          <w:rFonts w:ascii="Comic Sans MS" w:hAnsi="Comic Sans MS"/>
          <w:b/>
          <w:smallCaps/>
          <w:color w:val="FF0000"/>
          <w:sz w:val="20"/>
          <w:szCs w:val="20"/>
        </w:rPr>
        <w:t>c</w:t>
      </w:r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>hampernowne</w:t>
      </w:r>
      <w:proofErr w:type="spellEnd"/>
      <w:r w:rsidR="00A80843">
        <w:rPr>
          <w:rFonts w:ascii="Comic Sans MS" w:hAnsi="Comic Sans MS"/>
          <w:b/>
          <w:smallCaps/>
          <w:color w:val="0000FF"/>
          <w:sz w:val="20"/>
          <w:szCs w:val="20"/>
        </w:rPr>
        <w:t xml:space="preserve">   </w:t>
      </w:r>
    </w:p>
    <w:p w:rsidR="00293F54" w:rsidRDefault="00293F54" w:rsidP="00293F54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Champernown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ou constante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Champernown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é o número  </w:t>
      </w:r>
    </w:p>
    <w:p w:rsidR="00293F54" w:rsidRDefault="00293F54" w:rsidP="00293F5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       0</w:t>
      </w:r>
      <w:r w:rsidR="005020E2">
        <w:rPr>
          <w:rFonts w:ascii="Comic Sans MS" w:hAnsi="Comic Sans MS"/>
          <w:b/>
          <w:color w:val="0000FF"/>
          <w:sz w:val="20"/>
          <w:szCs w:val="20"/>
        </w:rPr>
        <w:t>.</w:t>
      </w:r>
      <w:r>
        <w:rPr>
          <w:rFonts w:ascii="Comic Sans MS" w:hAnsi="Comic Sans MS"/>
          <w:b/>
          <w:color w:val="0000FF"/>
          <w:sz w:val="20"/>
          <w:szCs w:val="20"/>
        </w:rPr>
        <w:t>123456789101112131415</w:t>
      </w:r>
      <w:r w:rsidR="005020E2">
        <w:rPr>
          <w:rFonts w:ascii="Comic Sans MS" w:hAnsi="Comic Sans MS"/>
          <w:b/>
          <w:color w:val="0000FF"/>
          <w:sz w:val="20"/>
          <w:szCs w:val="20"/>
        </w:rPr>
        <w:t>16171819202122232425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…</w:t>
      </w:r>
    </w:p>
    <w:p w:rsidR="00A80843" w:rsidRDefault="00A80843" w:rsidP="00293F5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btido por concatenação dos números naturais.</w:t>
      </w:r>
    </w:p>
    <w:p w:rsidR="00293F54" w:rsidRPr="00ED0199" w:rsidRDefault="00A80843" w:rsidP="00293F5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R</w:t>
      </w:r>
      <w:r w:rsidR="00293F54">
        <w:rPr>
          <w:rFonts w:ascii="Comic Sans MS" w:hAnsi="Comic Sans MS"/>
          <w:b/>
          <w:color w:val="0000FF"/>
          <w:sz w:val="20"/>
          <w:szCs w:val="20"/>
        </w:rPr>
        <w:t>epresenta</w:t>
      </w:r>
      <w:r>
        <w:rPr>
          <w:rFonts w:ascii="Comic Sans MS" w:hAnsi="Comic Sans MS"/>
          <w:b/>
          <w:color w:val="0000FF"/>
          <w:sz w:val="20"/>
          <w:szCs w:val="20"/>
        </w:rPr>
        <w:t>-se</w:t>
      </w:r>
      <w:r w:rsidR="00293F54">
        <w:rPr>
          <w:rFonts w:ascii="Comic Sans MS" w:hAnsi="Comic Sans MS"/>
          <w:b/>
          <w:color w:val="0000FF"/>
          <w:sz w:val="20"/>
          <w:szCs w:val="20"/>
        </w:rPr>
        <w:t xml:space="preserve"> por </w:t>
      </w:r>
      <w:r w:rsidR="00293F54" w:rsidRPr="00326FC9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420" w:dyaOrig="380">
          <v:shape id="_x0000_i1080" type="#_x0000_t75" style="width:21pt;height:18.75pt" o:ole="">
            <v:imagedata r:id="rId113" o:title=""/>
          </v:shape>
          <o:OLEObject Type="Embed" ProgID="Equation.DSMT4" ShapeID="_x0000_i1080" DrawAspect="Content" ObjectID="_1496582019" r:id="rId114"/>
        </w:object>
      </w:r>
      <w:r w:rsidR="005020E2">
        <w:rPr>
          <w:rFonts w:ascii="Comic Sans MS" w:hAnsi="Comic Sans MS"/>
          <w:b/>
          <w:color w:val="0000FF"/>
          <w:sz w:val="20"/>
          <w:szCs w:val="20"/>
        </w:rPr>
        <w:t xml:space="preserve"> e pode também ser obtido pela fórmula</w:t>
      </w:r>
    </w:p>
    <w:p w:rsidR="00293F54" w:rsidRDefault="00293F54" w:rsidP="00293F5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     </w:t>
      </w:r>
      <w:r w:rsidRPr="00B52042">
        <w:rPr>
          <w:rFonts w:ascii="Comic Sans MS" w:hAnsi="Comic Sans MS"/>
          <w:b/>
          <w:color w:val="0000FF"/>
          <w:position w:val="-62"/>
          <w:sz w:val="20"/>
          <w:szCs w:val="20"/>
        </w:rPr>
        <w:object w:dxaOrig="3540" w:dyaOrig="1080">
          <v:shape id="_x0000_i1081" type="#_x0000_t75" style="width:177pt;height:54pt" o:ole="">
            <v:imagedata r:id="rId115" o:title=""/>
          </v:shape>
          <o:OLEObject Type="Embed" ProgID="Equation.DSMT4" ShapeID="_x0000_i1081" DrawAspect="Content" ObjectID="_1496582020" r:id="rId116"/>
        </w:object>
      </w:r>
      <w:r w:rsidR="007A5704"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293F54" w:rsidRDefault="00293F54" w:rsidP="00293F5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Trata-se de um número transcendente.</w:t>
      </w:r>
    </w:p>
    <w:p w:rsidR="00A80843" w:rsidRDefault="00A80843" w:rsidP="00293F5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A80843" w:rsidRPr="00A80843" w:rsidRDefault="00A80843" w:rsidP="00293F54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>
        <w:rPr>
          <w:rFonts w:ascii="Comic Sans MS" w:hAnsi="Comic Sans MS"/>
          <w:b/>
          <w:smallCaps/>
          <w:color w:val="FF0000"/>
          <w:sz w:val="20"/>
          <w:szCs w:val="20"/>
        </w:rPr>
        <w:t>c</w:t>
      </w:r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>hampernowne</w:t>
      </w:r>
      <w:proofErr w:type="spellEnd"/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 w:rsidRPr="00A80843">
        <w:rPr>
          <w:rFonts w:ascii="Comic Sans MS" w:hAnsi="Comic Sans MS"/>
          <w:b/>
          <w:smallCaps/>
          <w:color w:val="FF0000"/>
          <w:sz w:val="20"/>
          <w:szCs w:val="20"/>
        </w:rPr>
        <w:t xml:space="preserve">binário </w:t>
      </w:r>
    </w:p>
    <w:p w:rsidR="00A80843" w:rsidRDefault="00857EB4" w:rsidP="00293F5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 xml:space="preserve">Número binári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Champernown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ou constante binária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Champernown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é o número obtido por concatenação dos números naturais escritos na base 2.</w:t>
      </w:r>
    </w:p>
    <w:p w:rsidR="00857EB4" w:rsidRDefault="00857EB4" w:rsidP="00293F5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Na base 2 os números naturais são </w:t>
      </w:r>
      <w:r w:rsidR="00A56BC1">
        <w:rPr>
          <w:rFonts w:ascii="Comic Sans MS" w:hAnsi="Comic Sans MS"/>
          <w:b/>
          <w:color w:val="0000FF"/>
          <w:sz w:val="20"/>
          <w:szCs w:val="20"/>
        </w:rPr>
        <w:t xml:space="preserve">0, </w:t>
      </w:r>
      <w:r>
        <w:rPr>
          <w:rFonts w:ascii="Comic Sans MS" w:hAnsi="Comic Sans MS"/>
          <w:b/>
          <w:color w:val="0000FF"/>
          <w:sz w:val="20"/>
          <w:szCs w:val="20"/>
        </w:rPr>
        <w:t>1, 10, 11, 100, 101, 110, 111, … e a</w:t>
      </w:r>
      <w:r w:rsidRPr="00857EB4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constante binária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Champernowne</w:t>
      </w:r>
      <w:proofErr w:type="spellEnd"/>
      <w:r w:rsidR="003E07BB">
        <w:rPr>
          <w:rFonts w:ascii="Comic Sans MS" w:hAnsi="Comic Sans MS"/>
          <w:b/>
          <w:color w:val="0000FF"/>
          <w:sz w:val="20"/>
          <w:szCs w:val="20"/>
        </w:rPr>
        <w:t xml:space="preserve"> escrita na base 2 é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A80843" w:rsidRDefault="003E07BB" w:rsidP="00293F54">
      <w:pPr>
        <w:spacing w:line="360" w:lineRule="auto"/>
        <w:rPr>
          <w:rFonts w:ascii="Comic Sans MS" w:hAnsi="Comic Sans MS"/>
          <w:b/>
          <w:color w:val="0000FF"/>
        </w:rPr>
      </w:pPr>
      <w:r w:rsidRPr="003E07BB">
        <w:rPr>
          <w:rFonts w:ascii="Comic Sans MS" w:hAnsi="Comic Sans MS"/>
          <w:b/>
          <w:color w:val="0000FF"/>
          <w:sz w:val="20"/>
          <w:szCs w:val="20"/>
        </w:rPr>
        <w:t>0</w: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  <w:r w:rsidRPr="003E07BB">
        <w:rPr>
          <w:rFonts w:ascii="Comic Sans MS" w:hAnsi="Comic Sans MS"/>
          <w:b/>
          <w:color w:val="0000FF"/>
          <w:sz w:val="20"/>
          <w:szCs w:val="20"/>
        </w:rPr>
        <w:t xml:space="preserve"> 110111001011101111000100110101011110011011110111110000100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…</w:t>
      </w:r>
      <w:r w:rsidRPr="003E07BB">
        <w:rPr>
          <w:rFonts w:ascii="Comic Sans MS" w:hAnsi="Comic Sans MS"/>
          <w:b/>
          <w:color w:val="0000FF"/>
        </w:rPr>
        <w:t> </w:t>
      </w:r>
    </w:p>
    <w:p w:rsidR="003E07BB" w:rsidRDefault="003E07BB" w:rsidP="00293F5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Escrita na base 10 tem o valor 0.86224012586805 …</w:t>
      </w:r>
    </w:p>
    <w:p w:rsidR="003E07BB" w:rsidRDefault="003E07BB" w:rsidP="00293F5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F8797A" w:rsidRPr="00A80843" w:rsidRDefault="00F8797A" w:rsidP="00F8797A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>
        <w:rPr>
          <w:rFonts w:ascii="Comic Sans MS" w:hAnsi="Comic Sans MS"/>
          <w:b/>
          <w:smallCaps/>
          <w:color w:val="FF0000"/>
          <w:sz w:val="20"/>
          <w:szCs w:val="20"/>
        </w:rPr>
        <w:t>c</w:t>
      </w:r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>hampernowne</w:t>
      </w:r>
      <w:proofErr w:type="spellEnd"/>
      <w:r w:rsidRPr="00F8797A">
        <w:rPr>
          <w:rFonts w:ascii="Comic Sans MS" w:hAnsi="Comic Sans MS"/>
          <w:b/>
          <w:smallCaps/>
          <w:color w:val="FF0000"/>
          <w:sz w:val="20"/>
          <w:szCs w:val="20"/>
        </w:rPr>
        <w:t xml:space="preserve"> ternário</w:t>
      </w:r>
      <w:r w:rsidRPr="00A80843"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</w:p>
    <w:p w:rsidR="00F8797A" w:rsidRDefault="00F8797A" w:rsidP="00F8797A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Número ternári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Champernown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ou constante ternária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Champernown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é o número obtido por concatenação dos números naturais escritos na base 3.</w:t>
      </w:r>
    </w:p>
    <w:p w:rsidR="00A56BC1" w:rsidRDefault="00F8797A" w:rsidP="00F8797A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Na base </w:t>
      </w:r>
      <w:r w:rsidR="00A56BC1">
        <w:rPr>
          <w:rFonts w:ascii="Comic Sans MS" w:hAnsi="Comic Sans MS"/>
          <w:b/>
          <w:color w:val="0000FF"/>
          <w:sz w:val="20"/>
          <w:szCs w:val="20"/>
        </w:rPr>
        <w:t>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os números naturais são </w:t>
      </w:r>
      <w:r w:rsidR="00A56BC1">
        <w:rPr>
          <w:rFonts w:ascii="Comic Sans MS" w:hAnsi="Comic Sans MS"/>
          <w:b/>
          <w:color w:val="0000FF"/>
          <w:sz w:val="20"/>
          <w:szCs w:val="20"/>
        </w:rPr>
        <w:t xml:space="preserve">0,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1, </w:t>
      </w:r>
      <w:r w:rsidR="00A56BC1">
        <w:rPr>
          <w:rFonts w:ascii="Comic Sans MS" w:hAnsi="Comic Sans MS"/>
          <w:b/>
          <w:color w:val="0000FF"/>
          <w:sz w:val="20"/>
          <w:szCs w:val="20"/>
        </w:rPr>
        <w:t xml:space="preserve">2,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10, 11, </w:t>
      </w:r>
      <w:r w:rsidR="00A56BC1">
        <w:rPr>
          <w:rFonts w:ascii="Comic Sans MS" w:hAnsi="Comic Sans MS"/>
          <w:b/>
          <w:color w:val="0000FF"/>
          <w:sz w:val="20"/>
          <w:szCs w:val="20"/>
        </w:rPr>
        <w:t>12, 2</w:t>
      </w:r>
      <w:r>
        <w:rPr>
          <w:rFonts w:ascii="Comic Sans MS" w:hAnsi="Comic Sans MS"/>
          <w:b/>
          <w:color w:val="0000FF"/>
          <w:sz w:val="20"/>
          <w:szCs w:val="20"/>
        </w:rPr>
        <w:t>0,  … e a</w:t>
      </w:r>
      <w:r w:rsidRPr="00857EB4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constante binária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Champernown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escrita na base </w:t>
      </w:r>
      <w:r w:rsidR="00A56BC1">
        <w:rPr>
          <w:rFonts w:ascii="Comic Sans MS" w:hAnsi="Comic Sans MS"/>
          <w:b/>
          <w:color w:val="0000FF"/>
          <w:sz w:val="20"/>
          <w:szCs w:val="20"/>
        </w:rPr>
        <w:t>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é</w:t>
      </w:r>
    </w:p>
    <w:p w:rsidR="00A56BC1" w:rsidRDefault="00A56BC1" w:rsidP="00F8797A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A56BC1">
        <w:rPr>
          <w:rFonts w:ascii="Comic Sans MS" w:hAnsi="Comic Sans MS"/>
          <w:b/>
          <w:color w:val="0000FF"/>
          <w:sz w:val="20"/>
          <w:szCs w:val="20"/>
        </w:rPr>
        <w:t>0</w: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  <w:r w:rsidRPr="00A56BC1">
        <w:rPr>
          <w:rFonts w:ascii="Comic Sans MS" w:hAnsi="Comic Sans MS"/>
          <w:b/>
          <w:color w:val="0000FF"/>
          <w:sz w:val="20"/>
          <w:szCs w:val="20"/>
        </w:rPr>
        <w:t>12101112202122100101102110111112120121122200201202210211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…</w:t>
      </w:r>
      <w:r w:rsidRPr="00A56BC1">
        <w:rPr>
          <w:rFonts w:ascii="Comic Sans MS" w:hAnsi="Comic Sans MS"/>
          <w:b/>
          <w:color w:val="0000FF"/>
        </w:rPr>
        <w:t> </w:t>
      </w:r>
    </w:p>
    <w:p w:rsidR="00F8797A" w:rsidRDefault="00F8797A" w:rsidP="00F8797A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Escrita na base 10 tem o valor 0.</w:t>
      </w:r>
      <w:r w:rsidR="00A56BC1">
        <w:rPr>
          <w:rFonts w:ascii="Comic Sans MS" w:hAnsi="Comic Sans MS"/>
          <w:b/>
          <w:color w:val="0000FF"/>
          <w:sz w:val="20"/>
          <w:szCs w:val="20"/>
        </w:rPr>
        <w:t>598958167538433 …</w:t>
      </w:r>
    </w:p>
    <w:p w:rsidR="00A235C0" w:rsidRDefault="00A235C0" w:rsidP="00F8797A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A235C0" w:rsidRPr="00A235C0" w:rsidRDefault="00A235C0" w:rsidP="00F8797A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A235C0">
        <w:rPr>
          <w:rFonts w:ascii="Comic Sans MS" w:hAnsi="Comic Sans MS"/>
          <w:b/>
          <w:smallCaps/>
          <w:color w:val="FF0000"/>
          <w:sz w:val="20"/>
          <w:szCs w:val="20"/>
        </w:rPr>
        <w:t>números cíclicos</w:t>
      </w:r>
    </w:p>
    <w:p w:rsidR="00A235C0" w:rsidRDefault="00A235C0" w:rsidP="00F8797A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número com n dígitos é cíclico se multiplicado por 1, 2, …, n-1 produz os mesmos algarismos por ordem diferente.</w:t>
      </w:r>
    </w:p>
    <w:p w:rsidR="00A235C0" w:rsidRDefault="00A235C0" w:rsidP="00F8797A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Por exemplo, 142857 é cíclico:</w:t>
      </w:r>
    </w:p>
    <w:p w:rsidR="00A235C0" w:rsidRPr="00A235C0" w:rsidRDefault="00A235C0" w:rsidP="00A235C0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A235C0">
        <w:rPr>
          <w:rFonts w:ascii="Comic Sans MS" w:hAnsi="Comic Sans MS"/>
          <w:b/>
          <w:color w:val="0000FF"/>
          <w:sz w:val="20"/>
          <w:szCs w:val="20"/>
        </w:rPr>
        <w:t>142857 × 1 = 142857</w:t>
      </w:r>
    </w:p>
    <w:p w:rsidR="00A235C0" w:rsidRPr="00A235C0" w:rsidRDefault="00A235C0" w:rsidP="00A235C0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A235C0">
        <w:rPr>
          <w:rFonts w:ascii="Comic Sans MS" w:hAnsi="Comic Sans MS"/>
          <w:b/>
          <w:color w:val="0000FF"/>
          <w:sz w:val="20"/>
          <w:szCs w:val="20"/>
        </w:rPr>
        <w:t>142857 × 2 = 285714</w:t>
      </w:r>
    </w:p>
    <w:p w:rsidR="00A235C0" w:rsidRPr="00A235C0" w:rsidRDefault="00A235C0" w:rsidP="00A235C0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A235C0">
        <w:rPr>
          <w:rFonts w:ascii="Comic Sans MS" w:hAnsi="Comic Sans MS"/>
          <w:b/>
          <w:color w:val="0000FF"/>
          <w:sz w:val="20"/>
          <w:szCs w:val="20"/>
        </w:rPr>
        <w:t>142857 × 3 = 428571</w:t>
      </w:r>
    </w:p>
    <w:p w:rsidR="00A235C0" w:rsidRPr="00A235C0" w:rsidRDefault="00A235C0" w:rsidP="00A235C0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A235C0">
        <w:rPr>
          <w:rFonts w:ascii="Comic Sans MS" w:hAnsi="Comic Sans MS"/>
          <w:b/>
          <w:color w:val="0000FF"/>
          <w:sz w:val="20"/>
          <w:szCs w:val="20"/>
        </w:rPr>
        <w:t>142857 × 4 = 571428</w:t>
      </w:r>
    </w:p>
    <w:p w:rsidR="00A235C0" w:rsidRPr="00A235C0" w:rsidRDefault="00A235C0" w:rsidP="00A235C0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A235C0">
        <w:rPr>
          <w:rFonts w:ascii="Comic Sans MS" w:hAnsi="Comic Sans MS"/>
          <w:b/>
          <w:color w:val="0000FF"/>
          <w:sz w:val="20"/>
          <w:szCs w:val="20"/>
        </w:rPr>
        <w:t>142857 × 5 = 714285</w:t>
      </w:r>
    </w:p>
    <w:p w:rsidR="00A235C0" w:rsidRDefault="00A235C0" w:rsidP="00A235C0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A235C0">
        <w:rPr>
          <w:rFonts w:ascii="Comic Sans MS" w:hAnsi="Comic Sans MS"/>
          <w:b/>
          <w:color w:val="0000FF"/>
          <w:sz w:val="20"/>
          <w:szCs w:val="20"/>
        </w:rPr>
        <w:lastRenderedPageBreak/>
        <w:t>142857 × 6 = 857142</w:t>
      </w:r>
    </w:p>
    <w:p w:rsidR="0040150D" w:rsidRPr="0040150D" w:rsidRDefault="0040150D" w:rsidP="0040150D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142857, </w:t>
      </w:r>
      <w:r w:rsidRPr="0040150D">
        <w:rPr>
          <w:rFonts w:ascii="Comic Sans MS" w:hAnsi="Comic Sans MS"/>
          <w:b/>
          <w:color w:val="0000FF"/>
          <w:sz w:val="20"/>
          <w:szCs w:val="20"/>
        </w:rPr>
        <w:t>0588235294117647</w:t>
      </w:r>
      <w:r>
        <w:rPr>
          <w:rFonts w:ascii="Comic Sans MS" w:hAnsi="Comic Sans MS"/>
          <w:b/>
          <w:color w:val="0000FF"/>
          <w:sz w:val="20"/>
          <w:szCs w:val="20"/>
        </w:rPr>
        <w:t>, 052631578947368421,</w:t>
      </w:r>
    </w:p>
    <w:p w:rsidR="0040150D" w:rsidRDefault="0040150D" w:rsidP="0040150D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40150D">
        <w:rPr>
          <w:rFonts w:ascii="Comic Sans MS" w:hAnsi="Comic Sans MS"/>
          <w:b/>
          <w:color w:val="0000FF"/>
          <w:sz w:val="20"/>
          <w:szCs w:val="20"/>
        </w:rPr>
        <w:t>043478260869565217391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, </w:t>
      </w:r>
      <w:r w:rsidRPr="0040150D">
        <w:rPr>
          <w:rFonts w:ascii="Comic Sans MS" w:hAnsi="Comic Sans MS"/>
          <w:b/>
          <w:color w:val="0000FF"/>
          <w:sz w:val="20"/>
          <w:szCs w:val="20"/>
        </w:rPr>
        <w:t>034482758</w:t>
      </w:r>
      <w:r>
        <w:rPr>
          <w:rFonts w:ascii="Comic Sans MS" w:hAnsi="Comic Sans MS"/>
          <w:b/>
          <w:color w:val="0000FF"/>
          <w:sz w:val="20"/>
          <w:szCs w:val="20"/>
        </w:rPr>
        <w:t>6206896551724137931.</w:t>
      </w:r>
    </w:p>
    <w:p w:rsidR="0040150D" w:rsidRPr="0040150D" w:rsidRDefault="0040150D" w:rsidP="0040150D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Com 60 dígitos temos o 8º:</w:t>
      </w:r>
    </w:p>
    <w:p w:rsidR="0040150D" w:rsidRPr="0040150D" w:rsidRDefault="0040150D" w:rsidP="0040150D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40150D">
        <w:rPr>
          <w:rFonts w:ascii="Comic Sans MS" w:hAnsi="Comic Sans MS"/>
          <w:b/>
          <w:color w:val="0000FF"/>
          <w:sz w:val="20"/>
          <w:szCs w:val="20"/>
        </w:rPr>
        <w:t>016393442622950819672131147540983606557377049180327868852459</w:t>
      </w:r>
    </w:p>
    <w:p w:rsidR="00A235C0" w:rsidRDefault="00A235C0" w:rsidP="00A235C0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293F54" w:rsidRPr="00A521F0" w:rsidRDefault="00293F54" w:rsidP="00293F54">
      <w:pPr>
        <w:pStyle w:val="NormalWeb"/>
        <w:rPr>
          <w:rFonts w:ascii="Comic Sans MS" w:eastAsiaTheme="minorHAnsi" w:hAnsi="Comic Sans MS" w:cstheme="minorBidi"/>
          <w:b/>
          <w:smallCaps/>
          <w:color w:val="FF0000"/>
          <w:sz w:val="20"/>
          <w:szCs w:val="20"/>
          <w:lang w:eastAsia="en-US"/>
        </w:rPr>
      </w:pPr>
      <w:r w:rsidRPr="00A521F0">
        <w:rPr>
          <w:rFonts w:ascii="Comic Sans MS" w:eastAsiaTheme="minorHAnsi" w:hAnsi="Comic Sans MS" w:cstheme="minorBidi"/>
          <w:b/>
          <w:smallCaps/>
          <w:color w:val="FF0000"/>
          <w:sz w:val="20"/>
          <w:szCs w:val="20"/>
          <w:lang w:eastAsia="en-US"/>
        </w:rPr>
        <w:t>número de</w:t>
      </w:r>
      <w:r>
        <w:rPr>
          <w:rFonts w:ascii="Comic Sans MS" w:eastAsiaTheme="minorHAnsi" w:hAnsi="Comic Sans MS" w:cstheme="minorBidi"/>
          <w:b/>
          <w:smallCaps/>
          <w:color w:val="FF0000"/>
          <w:sz w:val="20"/>
          <w:szCs w:val="20"/>
          <w:lang w:eastAsia="en-US"/>
        </w:rPr>
        <w:t xml:space="preserve"> cobre</w:t>
      </w:r>
    </w:p>
    <w:p w:rsidR="00293F54" w:rsidRDefault="00293F54" w:rsidP="00293F54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É a raiz positiva da equação dos números metálicos 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x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2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− p x − q = 0 para p = 1       e q = 2. A equação fica  x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2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− x − 2 = 0 e o número de cobre é </w:t>
      </w:r>
      <w:r w:rsidRPr="0047719A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435" w:dyaOrig="375">
          <v:shape id="_x0000_i1082" type="#_x0000_t75" style="width:21.75pt;height:18.75pt" o:ole="">
            <v:imagedata r:id="rId117" o:title=""/>
          </v:shape>
          <o:OLEObject Type="Embed" ProgID="Equation.DSMT4" ShapeID="_x0000_i1082" DrawAspect="Content" ObjectID="_1496582021" r:id="rId118"/>
        </w:objec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= </w:t>
      </w:r>
      <w:r>
        <w:rPr>
          <w:rFonts w:ascii="Comic Sans MS" w:hAnsi="Comic Sans MS"/>
          <w:b/>
          <w:color w:val="0000FF"/>
          <w:sz w:val="20"/>
          <w:szCs w:val="20"/>
        </w:rPr>
        <w:t>2.</w:t>
      </w:r>
    </w:p>
    <w:p w:rsidR="00293F54" w:rsidRDefault="00293F54" w:rsidP="00293F5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293F54" w:rsidRPr="008B68A4" w:rsidRDefault="00293F54" w:rsidP="00293F54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8B68A4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de </w:t>
      </w:r>
      <w:proofErr w:type="spellStart"/>
      <w:r w:rsidRPr="008B68A4">
        <w:rPr>
          <w:rFonts w:ascii="Comic Sans MS" w:hAnsi="Comic Sans MS"/>
          <w:b/>
          <w:smallCaps/>
          <w:color w:val="FF0000"/>
          <w:sz w:val="20"/>
          <w:szCs w:val="20"/>
        </w:rPr>
        <w:t>colbert</w:t>
      </w:r>
      <w:proofErr w:type="spellEnd"/>
    </w:p>
    <w:p w:rsidR="00293F54" w:rsidRDefault="00293F54" w:rsidP="00293F5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São númer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Colbert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os números primos com mais de 1 000 000 algarismos.</w:t>
      </w:r>
    </w:p>
    <w:p w:rsidR="00293F54" w:rsidRPr="006A1D82" w:rsidRDefault="00293F54" w:rsidP="00293F5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6A1D82">
        <w:rPr>
          <w:rFonts w:ascii="Comic Sans MS" w:hAnsi="Comic Sans MS"/>
          <w:b/>
          <w:color w:val="0000FF"/>
          <w:sz w:val="20"/>
          <w:szCs w:val="20"/>
        </w:rPr>
        <w:t>Os primeiros são</w:t>
      </w:r>
    </w:p>
    <w:p w:rsidR="00293F54" w:rsidRDefault="00293F54" w:rsidP="00293F5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8B68A4">
        <w:rPr>
          <w:rFonts w:ascii="Comic Sans MS" w:hAnsi="Comic Sans MS"/>
          <w:b/>
          <w:color w:val="0000FF"/>
          <w:sz w:val="20"/>
          <w:szCs w:val="20"/>
        </w:rPr>
        <w:t>5359x2</w:t>
      </w:r>
      <w:r w:rsidRPr="008B68A4">
        <w:rPr>
          <w:rFonts w:ascii="Comic Sans MS" w:hAnsi="Comic Sans MS"/>
          <w:b/>
          <w:color w:val="0000FF"/>
          <w:sz w:val="20"/>
          <w:szCs w:val="20"/>
          <w:vertAlign w:val="superscript"/>
        </w:rPr>
        <w:t>5054502</w:t>
      </w:r>
      <w:r>
        <w:rPr>
          <w:rFonts w:ascii="Comic Sans MS" w:hAnsi="Comic Sans MS"/>
          <w:b/>
          <w:color w:val="0000FF"/>
          <w:sz w:val="20"/>
          <w:szCs w:val="20"/>
        </w:rPr>
        <w:t>+1</w:t>
      </w:r>
      <w:r w:rsidRPr="008B68A4">
        <w:rPr>
          <w:rFonts w:ascii="Comic Sans MS" w:hAnsi="Comic Sans MS"/>
          <w:b/>
          <w:color w:val="0000FF"/>
          <w:sz w:val="20"/>
          <w:szCs w:val="20"/>
        </w:rPr>
        <w:t xml:space="preserve"> com 1 521 561 dígitos</w:t>
      </w:r>
    </w:p>
    <w:p w:rsidR="00374947" w:rsidRDefault="00374947" w:rsidP="00374947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33661x2</w:t>
      </w:r>
      <w:r w:rsidRPr="00686487">
        <w:rPr>
          <w:rFonts w:ascii="Comic Sans MS" w:hAnsi="Comic Sans MS"/>
          <w:b/>
          <w:color w:val="0000FF"/>
          <w:sz w:val="20"/>
          <w:szCs w:val="20"/>
          <w:vertAlign w:val="superscript"/>
        </w:rPr>
        <w:t>7031232</w:t>
      </w:r>
      <w:r>
        <w:rPr>
          <w:rFonts w:ascii="Comic Sans MS" w:hAnsi="Comic Sans MS"/>
          <w:b/>
          <w:color w:val="0000FF"/>
          <w:sz w:val="20"/>
          <w:szCs w:val="20"/>
        </w:rPr>
        <w:t>+1 com 2 166 617 dígitos</w:t>
      </w:r>
    </w:p>
    <w:p w:rsidR="00374947" w:rsidRDefault="00374947" w:rsidP="00293F5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28433x2</w:t>
      </w:r>
      <w:r w:rsidRPr="00686487">
        <w:rPr>
          <w:rFonts w:ascii="Comic Sans MS" w:hAnsi="Comic Sans MS"/>
          <w:b/>
          <w:color w:val="0000FF"/>
          <w:sz w:val="20"/>
          <w:szCs w:val="20"/>
          <w:vertAlign w:val="superscript"/>
        </w:rPr>
        <w:t>7830457</w:t>
      </w:r>
      <w:r>
        <w:rPr>
          <w:rFonts w:ascii="Comic Sans MS" w:hAnsi="Comic Sans MS"/>
          <w:b/>
          <w:color w:val="0000FF"/>
          <w:sz w:val="20"/>
          <w:szCs w:val="20"/>
        </w:rPr>
        <w:t>+1 com 2 357 202 dígitos</w:t>
      </w:r>
    </w:p>
    <w:p w:rsidR="00374947" w:rsidRDefault="00374947" w:rsidP="00374947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27653x2</w:t>
      </w:r>
      <w:r w:rsidRPr="00686487">
        <w:rPr>
          <w:rFonts w:ascii="Comic Sans MS" w:hAnsi="Comic Sans MS"/>
          <w:b/>
          <w:color w:val="0000FF"/>
          <w:sz w:val="20"/>
          <w:szCs w:val="20"/>
          <w:vertAlign w:val="superscript"/>
        </w:rPr>
        <w:t>9167433</w:t>
      </w:r>
      <w:r>
        <w:rPr>
          <w:rFonts w:ascii="Comic Sans MS" w:hAnsi="Comic Sans MS"/>
          <w:b/>
          <w:color w:val="0000FF"/>
          <w:sz w:val="20"/>
          <w:szCs w:val="20"/>
        </w:rPr>
        <w:t>+1 com 2 759 677 dígitos</w:t>
      </w:r>
    </w:p>
    <w:p w:rsidR="00293F54" w:rsidRDefault="00293F54" w:rsidP="00293F5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8B68A4">
        <w:rPr>
          <w:rFonts w:ascii="Comic Sans MS" w:hAnsi="Comic Sans MS"/>
          <w:b/>
          <w:color w:val="0000FF"/>
          <w:sz w:val="20"/>
          <w:szCs w:val="20"/>
        </w:rPr>
        <w:t>19249x2</w:t>
      </w:r>
      <w:r w:rsidRPr="008B68A4">
        <w:rPr>
          <w:rFonts w:ascii="Comic Sans MS" w:hAnsi="Comic Sans MS"/>
          <w:b/>
          <w:color w:val="0000FF"/>
          <w:sz w:val="20"/>
          <w:szCs w:val="20"/>
          <w:vertAlign w:val="superscript"/>
        </w:rPr>
        <w:t>13018586</w:t>
      </w:r>
      <w:r w:rsidRPr="008B68A4">
        <w:rPr>
          <w:rFonts w:ascii="Comic Sans MS" w:hAnsi="Comic Sans MS"/>
          <w:b/>
          <w:color w:val="0000FF"/>
          <w:sz w:val="20"/>
          <w:szCs w:val="20"/>
        </w:rPr>
        <w:t>+1 com 3 918 990 d</w:t>
      </w:r>
      <w:r>
        <w:rPr>
          <w:rFonts w:ascii="Comic Sans MS" w:hAnsi="Comic Sans MS"/>
          <w:b/>
          <w:color w:val="0000FF"/>
          <w:sz w:val="20"/>
          <w:szCs w:val="20"/>
        </w:rPr>
        <w:t>ígitos</w:t>
      </w:r>
    </w:p>
    <w:p w:rsidR="00192702" w:rsidRDefault="00192702" w:rsidP="00293F5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192702" w:rsidRPr="00192702" w:rsidRDefault="00192702" w:rsidP="00293F54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192702">
        <w:rPr>
          <w:rFonts w:ascii="Comic Sans MS" w:hAnsi="Comic Sans MS"/>
          <w:b/>
          <w:smallCaps/>
          <w:color w:val="FF0000"/>
          <w:sz w:val="20"/>
          <w:szCs w:val="20"/>
        </w:rPr>
        <w:t>número colossalmente abundante</w:t>
      </w:r>
    </w:p>
    <w:p w:rsidR="00192702" w:rsidRDefault="00192702" w:rsidP="00293F5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natural n é colossalmente abundante se existe um expoente positivo </w:t>
      </w:r>
      <w:r w:rsidR="00660D85" w:rsidRPr="00660D85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180" w:dyaOrig="220">
          <v:shape id="_x0000_i1083" type="#_x0000_t75" style="width:9pt;height:10.5pt" o:ole="">
            <v:imagedata r:id="rId119" o:title=""/>
          </v:shape>
          <o:OLEObject Type="Embed" ProgID="Equation.DSMT4" ShapeID="_x0000_i1083" DrawAspect="Content" ObjectID="_1496582022" r:id="rId120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tal que </w:t>
      </w:r>
      <w:r w:rsidR="00660D85" w:rsidRPr="006E2B81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1460" w:dyaOrig="680">
          <v:shape id="_x0000_i1084" type="#_x0000_t75" style="width:73.5pt;height:33pt" o:ole="">
            <v:imagedata r:id="rId121" o:title=""/>
          </v:shape>
          <o:OLEObject Type="Embed" ProgID="Equation.DSMT4" ShapeID="_x0000_i1084" DrawAspect="Content" ObjectID="_1496582023" r:id="rId122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para todos os k&gt;1.</w:t>
      </w:r>
    </w:p>
    <w:p w:rsidR="00660D85" w:rsidRDefault="00660D85" w:rsidP="00660D85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F46410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600" w:dyaOrig="340">
          <v:shape id="_x0000_i1085" type="#_x0000_t75" style="width:30pt;height:16.5pt" o:ole="">
            <v:imagedata r:id="rId123" o:title=""/>
          </v:shape>
          <o:OLEObject Type="Embed" ProgID="Equation.DSMT4" ShapeID="_x0000_i1085" DrawAspect="Content" ObjectID="_1496582024" r:id="rId124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representa a soma dos divisores de n.</w:t>
      </w:r>
    </w:p>
    <w:p w:rsidR="00660D85" w:rsidRDefault="00660D85" w:rsidP="00660D85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Todos os números colossalmente abundantes são superabundantes. Os primeiros são:</w:t>
      </w:r>
    </w:p>
    <w:p w:rsidR="00660D85" w:rsidRDefault="00660D85" w:rsidP="00660D85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660D85">
        <w:rPr>
          <w:rFonts w:ascii="Comic Sans MS" w:hAnsi="Comic Sans MS"/>
          <w:b/>
          <w:color w:val="0000FF"/>
          <w:sz w:val="20"/>
          <w:szCs w:val="20"/>
        </w:rPr>
        <w:t>2, 6, 12, 60, 120, 360, 2520, 5040, 55440, 720720, 1441440, 4324320, 21621600, 367567200, 6983776800</w:t>
      </w:r>
      <w:r>
        <w:rPr>
          <w:rFonts w:ascii="Comic Sans MS" w:hAnsi="Comic Sans MS"/>
          <w:b/>
          <w:color w:val="0000FF"/>
          <w:sz w:val="20"/>
          <w:szCs w:val="20"/>
        </w:rPr>
        <w:t>, 160626866400, 321253732800, …</w:t>
      </w:r>
    </w:p>
    <w:p w:rsidR="00660D85" w:rsidRDefault="00660D85" w:rsidP="00293F5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utro número </w:t>
      </w:r>
      <w:r w:rsidR="00DC2CB6">
        <w:rPr>
          <w:rFonts w:ascii="Comic Sans MS" w:hAnsi="Comic Sans MS"/>
          <w:b/>
          <w:color w:val="0000FF"/>
          <w:sz w:val="20"/>
          <w:szCs w:val="20"/>
        </w:rPr>
        <w:t>colossalmente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abundante é </w:t>
      </w:r>
    </w:p>
    <w:p w:rsidR="00DC2CB6" w:rsidRPr="00DC2CB6" w:rsidRDefault="00DC2CB6" w:rsidP="00DC2CB6">
      <w:pPr>
        <w:spacing w:after="0" w:line="240" w:lineRule="auto"/>
        <w:rPr>
          <w:rFonts w:ascii="Comic Sans MS" w:hAnsi="Comic Sans MS"/>
          <w:b/>
          <w:color w:val="0000FF"/>
          <w:sz w:val="20"/>
          <w:szCs w:val="20"/>
        </w:rPr>
      </w:pPr>
      <w:r w:rsidRPr="00660D85">
        <w:rPr>
          <w:rFonts w:ascii="Comic Sans MS" w:hAnsi="Comic Sans MS"/>
          <w:b/>
          <w:color w:val="0000FF"/>
          <w:sz w:val="20"/>
          <w:szCs w:val="20"/>
        </w:rPr>
        <w:t>224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660D85">
        <w:rPr>
          <w:rFonts w:ascii="Comic Sans MS" w:hAnsi="Comic Sans MS"/>
          <w:b/>
          <w:color w:val="0000FF"/>
          <w:sz w:val="20"/>
          <w:szCs w:val="20"/>
        </w:rPr>
        <w:t>40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660D85">
        <w:rPr>
          <w:rFonts w:ascii="Comic Sans MS" w:hAnsi="Comic Sans MS"/>
          <w:b/>
          <w:color w:val="0000FF"/>
          <w:sz w:val="20"/>
          <w:szCs w:val="20"/>
        </w:rPr>
        <w:t>121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660D85">
        <w:rPr>
          <w:rFonts w:ascii="Comic Sans MS" w:hAnsi="Comic Sans MS"/>
          <w:b/>
          <w:color w:val="0000FF"/>
          <w:sz w:val="20"/>
          <w:szCs w:val="20"/>
        </w:rPr>
        <w:t>196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660D85">
        <w:rPr>
          <w:rFonts w:ascii="Comic Sans MS" w:hAnsi="Comic Sans MS"/>
          <w:b/>
          <w:color w:val="0000FF"/>
          <w:sz w:val="20"/>
          <w:szCs w:val="20"/>
        </w:rPr>
        <w:t>654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660D85">
        <w:rPr>
          <w:rFonts w:ascii="Comic Sans MS" w:hAnsi="Comic Sans MS"/>
          <w:b/>
          <w:color w:val="0000FF"/>
          <w:sz w:val="20"/>
          <w:szCs w:val="20"/>
        </w:rPr>
        <w:t>400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2</w:t>
      </w:r>
      <w:r w:rsidRPr="00DC2CB6">
        <w:rPr>
          <w:rFonts w:ascii="Comic Sans MS" w:hAnsi="Comic Sans MS"/>
          <w:b/>
          <w:color w:val="0000FF"/>
          <w:sz w:val="20"/>
          <w:szCs w:val="20"/>
          <w:vertAlign w:val="superscript"/>
        </w:rPr>
        <w:t>6</w:t>
      </w:r>
      <w:r>
        <w:rPr>
          <w:rFonts w:ascii="Comic Sans MS" w:hAnsi="Comic Sans MS"/>
          <w:b/>
          <w:color w:val="0000FF"/>
          <w:sz w:val="20"/>
          <w:szCs w:val="20"/>
        </w:rPr>
        <w:t>.3</w:t>
      </w:r>
      <w:r w:rsidRPr="00DC2CB6">
        <w:rPr>
          <w:rFonts w:ascii="Comic Sans MS" w:hAnsi="Comic Sans MS"/>
          <w:b/>
          <w:color w:val="0000FF"/>
          <w:sz w:val="20"/>
          <w:szCs w:val="20"/>
          <w:vertAlign w:val="superscript"/>
        </w:rPr>
        <w:t>4</w:t>
      </w:r>
      <w:r>
        <w:rPr>
          <w:rFonts w:ascii="Comic Sans MS" w:hAnsi="Comic Sans MS"/>
          <w:b/>
          <w:color w:val="0000FF"/>
          <w:sz w:val="20"/>
          <w:szCs w:val="20"/>
        </w:rPr>
        <w:t>.5</w:t>
      </w:r>
      <w:r w:rsidRPr="00DC2CB6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>
        <w:rPr>
          <w:rFonts w:ascii="Comic Sans MS" w:hAnsi="Comic Sans MS"/>
          <w:b/>
          <w:color w:val="0000FF"/>
          <w:sz w:val="20"/>
          <w:szCs w:val="20"/>
        </w:rPr>
        <w:t>.7</w:t>
      </w:r>
      <w:r w:rsidRPr="00DC2CB6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.11.13.17.19.23.29.31.37 </w:t>
      </w:r>
    </w:p>
    <w:p w:rsidR="00293F54" w:rsidRDefault="00293F54" w:rsidP="00293F5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A71E79" w:rsidRDefault="00A71E79" w:rsidP="00293F5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AB7AD7" w:rsidRPr="006F0A80" w:rsidRDefault="00786C36" w:rsidP="00AB7AD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smallCaps/>
          <w:color w:val="FF0000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>número c</w:t>
      </w:r>
      <w:r w:rsidR="00AB7AD7" w:rsidRPr="006F0A80">
        <w:rPr>
          <w:rFonts w:ascii="Comic Sans MS" w:hAnsi="Comic Sans MS"/>
          <w:b/>
          <w:smallCaps/>
          <w:color w:val="FF0000"/>
          <w:sz w:val="20"/>
          <w:szCs w:val="20"/>
        </w:rPr>
        <w:t>omplexo</w:t>
      </w:r>
      <w:r w:rsidR="00AB7AD7">
        <w:rPr>
          <w:rFonts w:ascii="Comic Sans MS" w:hAnsi="Comic Sans MS"/>
          <w:b/>
          <w:smallCaps/>
          <w:color w:val="FF0000"/>
          <w:sz w:val="20"/>
          <w:szCs w:val="20"/>
        </w:rPr>
        <w:t xml:space="preserve">  </w:t>
      </w:r>
      <w:r w:rsidR="00AB7AD7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="00AB7AD7">
        <w:rPr>
          <w:rFonts w:ascii="Comic Sans MS" w:hAnsi="Comic Sans MS"/>
          <w:b/>
          <w:smallCaps/>
          <w:color w:val="0000FF"/>
          <w:sz w:val="20"/>
          <w:szCs w:val="20"/>
        </w:rPr>
        <w:t>C</w:t>
      </w:r>
      <w:r w:rsidR="00AB7AD7" w:rsidRPr="006F0A80">
        <w:rPr>
          <w:rFonts w:ascii="Comic Sans MS" w:hAnsi="Comic Sans MS"/>
          <w:b/>
          <w:smallCaps/>
          <w:color w:val="0000FF"/>
          <w:sz w:val="20"/>
          <w:szCs w:val="20"/>
        </w:rPr>
        <w:t>omplex</w:t>
      </w:r>
      <w:proofErr w:type="spellEnd"/>
      <w:r w:rsidR="00AB7AD7" w:rsidRPr="006F0A80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proofErr w:type="spellStart"/>
      <w:r w:rsidR="00AB7AD7" w:rsidRPr="006F0A80">
        <w:rPr>
          <w:rFonts w:ascii="Comic Sans MS" w:hAnsi="Comic Sans MS"/>
          <w:b/>
          <w:smallCaps/>
          <w:color w:val="0000FF"/>
          <w:sz w:val="20"/>
          <w:szCs w:val="20"/>
        </w:rPr>
        <w:t>number</w:t>
      </w:r>
      <w:proofErr w:type="spellEnd"/>
      <w:r w:rsidR="00AB7AD7" w:rsidRPr="006F0A80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AB7AD7" w:rsidRDefault="00AB7AD7" w:rsidP="00AB7AD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complexo é um número da forma a +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bi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, com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a,b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є R e i tal que i</w:t>
      </w:r>
      <w:r w:rsidRPr="007E1B26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-1.</w:t>
      </w:r>
    </w:p>
    <w:p w:rsidR="00A71E79" w:rsidRDefault="00A71E79" w:rsidP="00AB7AD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A71E79" w:rsidRPr="00A71E79" w:rsidRDefault="00A71E79" w:rsidP="00A71E79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A71E79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Pr="00A71E79">
        <w:rPr>
          <w:rFonts w:ascii="Comic Sans MS" w:hAnsi="Comic Sans MS"/>
          <w:b/>
          <w:smallCaps/>
          <w:color w:val="FF0000"/>
          <w:sz w:val="20"/>
          <w:szCs w:val="20"/>
        </w:rPr>
        <w:t>copeland-erdos</w:t>
      </w:r>
      <w:proofErr w:type="spellEnd"/>
    </w:p>
    <w:p w:rsidR="00A71E79" w:rsidRDefault="00A71E79" w:rsidP="00A71E79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É o número decimal obtido pela concatenação dos números primos 2, 3, 5, 7, …</w:t>
      </w:r>
    </w:p>
    <w:p w:rsidR="00A71E79" w:rsidRDefault="00A71E79" w:rsidP="00A71E79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seu valor é </w:t>
      </w:r>
    </w:p>
    <w:p w:rsidR="00A71E79" w:rsidRDefault="00A71E79" w:rsidP="00A71E79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A71E79">
        <w:rPr>
          <w:rFonts w:ascii="Comic Sans MS" w:hAnsi="Comic Sans MS"/>
          <w:b/>
          <w:color w:val="0000FF"/>
          <w:sz w:val="20"/>
          <w:szCs w:val="20"/>
        </w:rPr>
        <w:t>0.235711131719232931374143475359616771737983899710110310710911312...</w:t>
      </w:r>
    </w:p>
    <w:p w:rsidR="00734B21" w:rsidRDefault="00734B21" w:rsidP="00A71E79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035459" w:rsidRPr="008E09E4" w:rsidRDefault="00035459" w:rsidP="00AB7AD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364D68" w:rsidRPr="002454AC" w:rsidRDefault="00786C36" w:rsidP="00364D68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proofErr w:type="spellStart"/>
      <w:r w:rsidR="00364D68" w:rsidRPr="002454AC">
        <w:rPr>
          <w:rFonts w:ascii="Comic Sans MS" w:hAnsi="Comic Sans MS"/>
          <w:b/>
          <w:smallCaps/>
          <w:color w:val="FF0000"/>
          <w:sz w:val="20"/>
          <w:szCs w:val="20"/>
        </w:rPr>
        <w:t>compositorial</w:t>
      </w:r>
      <w:proofErr w:type="spellEnd"/>
    </w:p>
    <w:p w:rsidR="00364D68" w:rsidRDefault="00364D68" w:rsidP="00364D68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4F2247">
        <w:rPr>
          <w:rFonts w:ascii="Comic Sans MS" w:hAnsi="Comic Sans MS"/>
          <w:b/>
          <w:color w:val="0000FF"/>
          <w:sz w:val="20"/>
          <w:szCs w:val="20"/>
        </w:rPr>
        <w:t xml:space="preserve">Um número é </w:t>
      </w:r>
      <w:proofErr w:type="spellStart"/>
      <w:r w:rsidRPr="004F2247">
        <w:rPr>
          <w:rFonts w:ascii="Comic Sans MS" w:hAnsi="Comic Sans MS"/>
          <w:b/>
          <w:color w:val="0000FF"/>
          <w:sz w:val="20"/>
          <w:szCs w:val="20"/>
        </w:rPr>
        <w:t>compositorial</w:t>
      </w:r>
      <w:proofErr w:type="spellEnd"/>
      <w:r w:rsidRPr="004F2247">
        <w:rPr>
          <w:rFonts w:ascii="Comic Sans MS" w:hAnsi="Comic Sans MS"/>
          <w:b/>
          <w:color w:val="0000FF"/>
          <w:sz w:val="20"/>
          <w:szCs w:val="20"/>
        </w:rPr>
        <w:t xml:space="preserve"> se é produto de números compostos.</w:t>
      </w:r>
    </w:p>
    <w:p w:rsidR="00364D68" w:rsidRPr="004F2247" w:rsidRDefault="00364D68" w:rsidP="00364D68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Estes números são quociente de fatoriais por primordiais.</w:t>
      </w:r>
    </w:p>
    <w:p w:rsidR="00364D68" w:rsidRPr="004F2247" w:rsidRDefault="00364D68" w:rsidP="00364D68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4F2247">
        <w:rPr>
          <w:rFonts w:ascii="Comic Sans MS" w:hAnsi="Comic Sans MS"/>
          <w:b/>
          <w:color w:val="0000FF"/>
          <w:sz w:val="20"/>
          <w:szCs w:val="20"/>
        </w:rPr>
        <w:t>Os primeiros são 4, 24, 192, 1728, 17280, 207360, 2903040, …</w:t>
      </w:r>
    </w:p>
    <w:p w:rsidR="00364D68" w:rsidRPr="000D069A" w:rsidRDefault="00364D68" w:rsidP="00364D68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tbl>
      <w:tblPr>
        <w:tblW w:w="5000" w:type="pct"/>
        <w:jc w:val="center"/>
        <w:tblCellSpacing w:w="0" w:type="dxa"/>
        <w:tblCellMar>
          <w:left w:w="750" w:type="dxa"/>
          <w:right w:w="0" w:type="dxa"/>
        </w:tblCellMar>
        <w:tblLook w:val="04A0" w:firstRow="1" w:lastRow="0" w:firstColumn="1" w:lastColumn="0" w:noHBand="0" w:noVBand="1"/>
        <w:tblDescription w:val=""/>
      </w:tblPr>
      <w:tblGrid>
        <w:gridCol w:w="240"/>
        <w:gridCol w:w="210"/>
        <w:gridCol w:w="8054"/>
      </w:tblGrid>
      <w:tr w:rsidR="00364D68" w:rsidRPr="00D809AD" w:rsidTr="00860891">
        <w:trPr>
          <w:tblCellSpacing w:w="0" w:type="dxa"/>
          <w:jc w:val="center"/>
        </w:trPr>
        <w:tc>
          <w:tcPr>
            <w:tcW w:w="240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364D68" w:rsidRPr="00D809AD" w:rsidRDefault="00364D68" w:rsidP="00860891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18"/>
                <w:lang w:eastAsia="pt-PT"/>
              </w:rPr>
            </w:pPr>
            <w:bookmarkStart w:id="5" w:name="composite"/>
          </w:p>
        </w:tc>
        <w:tc>
          <w:tcPr>
            <w:tcW w:w="210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364D68" w:rsidRPr="00D809AD" w:rsidRDefault="00364D68" w:rsidP="00860891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18"/>
                <w:szCs w:val="18"/>
                <w:lang w:eastAsia="pt-PT"/>
              </w:rPr>
            </w:pPr>
          </w:p>
        </w:tc>
        <w:tc>
          <w:tcPr>
            <w:tcW w:w="0" w:type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364D68" w:rsidRPr="00D809AD" w:rsidRDefault="00364D68" w:rsidP="00860891">
            <w:pPr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eastAsia="pt-PT"/>
              </w:rPr>
            </w:pPr>
          </w:p>
        </w:tc>
      </w:tr>
    </w:tbl>
    <w:p w:rsidR="00364D68" w:rsidRPr="009E28C4" w:rsidRDefault="00786C36" w:rsidP="00364D68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bookmarkStart w:id="6" w:name="compositorial"/>
      <w:bookmarkEnd w:id="5"/>
      <w:r>
        <w:rPr>
          <w:rFonts w:ascii="Comic Sans MS" w:hAnsi="Comic Sans MS"/>
          <w:b/>
          <w:smallCaps/>
          <w:color w:val="FF0000"/>
          <w:sz w:val="20"/>
          <w:szCs w:val="20"/>
        </w:rPr>
        <w:t>número c</w:t>
      </w:r>
      <w:r w:rsidR="00364D68" w:rsidRPr="002454AC">
        <w:rPr>
          <w:rFonts w:ascii="Comic Sans MS" w:hAnsi="Comic Sans MS"/>
          <w:b/>
          <w:smallCaps/>
          <w:color w:val="FF0000"/>
          <w:sz w:val="20"/>
          <w:szCs w:val="20"/>
        </w:rPr>
        <w:t>omposto</w:t>
      </w:r>
      <w:r w:rsidR="00364D68">
        <w:rPr>
          <w:rFonts w:ascii="Comic Sans MS" w:hAnsi="Comic Sans MS"/>
          <w:b/>
          <w:smallCaps/>
          <w:color w:val="0000FF"/>
          <w:sz w:val="20"/>
          <w:szCs w:val="20"/>
        </w:rPr>
        <w:t xml:space="preserve">  (</w:t>
      </w:r>
      <w:proofErr w:type="spellStart"/>
      <w:r w:rsidR="00364D68" w:rsidRPr="009E28C4">
        <w:rPr>
          <w:rFonts w:ascii="Comic Sans MS" w:hAnsi="Comic Sans MS"/>
          <w:b/>
          <w:smallCaps/>
          <w:color w:val="0000FF"/>
          <w:sz w:val="20"/>
          <w:szCs w:val="20"/>
        </w:rPr>
        <w:t>composite</w:t>
      </w:r>
      <w:proofErr w:type="spellEnd"/>
      <w:r w:rsidR="00364D68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  <w:r w:rsidR="00364D68" w:rsidRPr="009E28C4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</w:p>
    <w:p w:rsidR="00364D68" w:rsidRDefault="00364D68" w:rsidP="00364D68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4754CD">
        <w:rPr>
          <w:rFonts w:ascii="Comic Sans MS" w:hAnsi="Comic Sans MS"/>
          <w:b/>
          <w:color w:val="0000FF"/>
          <w:sz w:val="20"/>
          <w:szCs w:val="20"/>
        </w:rPr>
        <w:lastRenderedPageBreak/>
        <w:t>Um número natural maior que 1 é chamado composto se não for primo.</w:t>
      </w:r>
    </w:p>
    <w:p w:rsidR="00AA3B32" w:rsidRDefault="00AA3B32" w:rsidP="00364D68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AA3B32" w:rsidRPr="00F42912" w:rsidRDefault="00F42912" w:rsidP="00364D68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>nú</w:t>
      </w:r>
      <w:r w:rsidR="00AA3B32" w:rsidRPr="00F42912">
        <w:rPr>
          <w:rFonts w:ascii="Comic Sans MS" w:hAnsi="Comic Sans MS"/>
          <w:b/>
          <w:smallCaps/>
          <w:color w:val="FF0000"/>
          <w:sz w:val="20"/>
          <w:szCs w:val="20"/>
        </w:rPr>
        <w:t>mero computável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  <w:r w:rsidRPr="00F42912"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  <w:r w:rsidRPr="00F42912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F42912">
        <w:rPr>
          <w:rFonts w:ascii="Comic Sans MS" w:hAnsi="Comic Sans MS"/>
          <w:b/>
          <w:smallCaps/>
          <w:color w:val="0000FF"/>
          <w:sz w:val="20"/>
          <w:szCs w:val="20"/>
        </w:rPr>
        <w:t>computable</w:t>
      </w:r>
      <w:proofErr w:type="spellEnd"/>
      <w:r w:rsidR="00DD34E3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 w:rsidRPr="00F42912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proofErr w:type="spellStart"/>
      <w:r w:rsidRPr="00F42912">
        <w:rPr>
          <w:rFonts w:ascii="Comic Sans MS" w:hAnsi="Comic Sans MS"/>
          <w:b/>
          <w:smallCaps/>
          <w:color w:val="0000FF"/>
          <w:sz w:val="20"/>
          <w:szCs w:val="20"/>
        </w:rPr>
        <w:t>number</w:t>
      </w:r>
      <w:proofErr w:type="spellEnd"/>
      <w:r w:rsidRPr="00F42912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AA3B32" w:rsidRDefault="00AA3B32" w:rsidP="00E1620F">
      <w:pPr>
        <w:pStyle w:val="NormalWeb"/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É um número que pode ser calculad</w:t>
      </w:r>
      <w:r w:rsidR="00F42912">
        <w:rPr>
          <w:rFonts w:ascii="Comic Sans MS" w:hAnsi="Comic Sans MS"/>
          <w:b/>
          <w:color w:val="0000FF"/>
          <w:sz w:val="20"/>
          <w:szCs w:val="20"/>
        </w:rPr>
        <w:t xml:space="preserve">o por uma máquina de </w:t>
      </w:r>
      <w:proofErr w:type="spellStart"/>
      <w:r w:rsidR="00F42912">
        <w:rPr>
          <w:rFonts w:ascii="Comic Sans MS" w:hAnsi="Comic Sans MS"/>
          <w:b/>
          <w:color w:val="0000FF"/>
          <w:sz w:val="20"/>
          <w:szCs w:val="20"/>
        </w:rPr>
        <w:t>Turing</w:t>
      </w:r>
      <w:proofErr w:type="spellEnd"/>
      <w:r w:rsidR="00F42912">
        <w:rPr>
          <w:rFonts w:ascii="Comic Sans MS" w:hAnsi="Comic Sans MS"/>
          <w:b/>
          <w:color w:val="0000FF"/>
          <w:sz w:val="20"/>
          <w:szCs w:val="20"/>
        </w:rPr>
        <w:t xml:space="preserve"> com qual</w:t>
      </w:r>
      <w:r>
        <w:rPr>
          <w:rFonts w:ascii="Comic Sans MS" w:hAnsi="Comic Sans MS"/>
          <w:b/>
          <w:color w:val="0000FF"/>
          <w:sz w:val="20"/>
          <w:szCs w:val="20"/>
        </w:rPr>
        <w:t>quer número de algarismos desejado.</w:t>
      </w:r>
    </w:p>
    <w:p w:rsidR="00AA3B32" w:rsidRDefault="00AA3B32" w:rsidP="00364D68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A maioria dos irracionais não é computável.</w:t>
      </w:r>
    </w:p>
    <w:p w:rsidR="00293F54" w:rsidRDefault="00293F54" w:rsidP="00364D68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93F54" w:rsidRPr="00F412B1" w:rsidRDefault="00293F54" w:rsidP="00293F54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F412B1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="00961CB0">
        <w:rPr>
          <w:rFonts w:ascii="Comic Sans MS" w:hAnsi="Comic Sans MS"/>
          <w:b/>
          <w:smallCaps/>
          <w:color w:val="FF0000"/>
          <w:sz w:val="20"/>
          <w:szCs w:val="20"/>
        </w:rPr>
        <w:t>c</w:t>
      </w:r>
      <w:r w:rsidRPr="00F412B1">
        <w:rPr>
          <w:rFonts w:ascii="Comic Sans MS" w:hAnsi="Comic Sans MS"/>
          <w:b/>
          <w:smallCaps/>
          <w:color w:val="FF0000"/>
          <w:sz w:val="20"/>
          <w:szCs w:val="20"/>
        </w:rPr>
        <w:t>órdova</w:t>
      </w:r>
      <w:proofErr w:type="spellEnd"/>
    </w:p>
    <w:p w:rsidR="00293F54" w:rsidRDefault="00293F54" w:rsidP="00293F54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O número de Córdova ou número cordovês é </w:t>
      </w:r>
      <w:r w:rsidR="00734B21" w:rsidRPr="00734B21">
        <w:rPr>
          <w:rFonts w:ascii="Comic Sans MS" w:eastAsia="Times New Roman" w:hAnsi="Comic Sans MS" w:cs="Times New Roman"/>
          <w:b/>
          <w:color w:val="0000FF"/>
          <w:position w:val="-36"/>
          <w:sz w:val="20"/>
          <w:szCs w:val="20"/>
          <w:lang w:eastAsia="pt-PT"/>
        </w:rPr>
        <w:object w:dxaOrig="900" w:dyaOrig="680">
          <v:shape id="_x0000_i1086" type="#_x0000_t75" style="width:45pt;height:33.75pt" o:ole="">
            <v:imagedata r:id="rId125" o:title=""/>
          </v:shape>
          <o:OLEObject Type="Embed" ProgID="Equation.DSMT4" ShapeID="_x0000_i1086" DrawAspect="Content" ObjectID="_1496582025" r:id="rId126"/>
        </w:objec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.</w:t>
      </w:r>
    </w:p>
    <w:p w:rsidR="003A0C36" w:rsidRDefault="003A0C36" w:rsidP="00293F54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3A0C36" w:rsidRPr="003A0C36" w:rsidRDefault="003A0C36" w:rsidP="00293F54">
      <w:pPr>
        <w:spacing w:line="36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3A0C36">
        <w:rPr>
          <w:rFonts w:ascii="Comic Sans MS" w:hAnsi="Comic Sans MS"/>
          <w:b/>
          <w:smallCaps/>
          <w:color w:val="FF0000"/>
          <w:sz w:val="20"/>
          <w:szCs w:val="20"/>
        </w:rPr>
        <w:t>número cubano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3A0C36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3A0C36">
        <w:rPr>
          <w:rFonts w:ascii="Comic Sans MS" w:hAnsi="Comic Sans MS"/>
          <w:b/>
          <w:smallCaps/>
          <w:color w:val="0000FF"/>
          <w:sz w:val="20"/>
          <w:szCs w:val="20"/>
        </w:rPr>
        <w:t>cuban</w:t>
      </w:r>
      <w:proofErr w:type="spellEnd"/>
      <w:r w:rsidRPr="003A0C36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proofErr w:type="spellStart"/>
      <w:r w:rsidRPr="003A0C36">
        <w:rPr>
          <w:rFonts w:ascii="Comic Sans MS" w:hAnsi="Comic Sans MS"/>
          <w:b/>
          <w:smallCaps/>
          <w:color w:val="0000FF"/>
          <w:sz w:val="20"/>
          <w:szCs w:val="20"/>
        </w:rPr>
        <w:t>number</w:t>
      </w:r>
      <w:proofErr w:type="spellEnd"/>
      <w:r w:rsidRPr="003A0C36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3A0C36" w:rsidRDefault="003A0C36" w:rsidP="003A0C3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São números da forma   </w:t>
      </w:r>
      <w:r w:rsidR="00246240" w:rsidRPr="00D3012C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1180" w:dyaOrig="440">
          <v:shape id="_x0000_i1087" type="#_x0000_t75" style="width:57.75pt;height:21pt" o:ole="">
            <v:imagedata r:id="rId127" o:title=""/>
          </v:shape>
          <o:OLEObject Type="Embed" ProgID="Equation.DSMT4" ShapeID="_x0000_i1087" DrawAspect="Content" ObjectID="_1496582026" r:id="rId128"/>
        </w:object>
      </w:r>
    </w:p>
    <w:p w:rsidR="00293F54" w:rsidRDefault="003A0C36" w:rsidP="00246240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="00246240">
        <w:rPr>
          <w:rStyle w:val="apple-converted-space"/>
          <w:rFonts w:ascii="Arial" w:hAnsi="Arial" w:cs="Arial"/>
          <w:color w:val="000000"/>
          <w:sz w:val="18"/>
          <w:szCs w:val="18"/>
          <w:shd w:val="clear" w:color="auto" w:fill="FFFFFF"/>
        </w:rPr>
        <w:t> </w:t>
      </w:r>
      <w:r w:rsidR="00246240" w:rsidRPr="00246240">
        <w:rPr>
          <w:rFonts w:ascii="Comic Sans MS" w:hAnsi="Comic Sans MS"/>
          <w:b/>
          <w:color w:val="0000FF"/>
          <w:sz w:val="20"/>
          <w:szCs w:val="20"/>
        </w:rPr>
        <w:t>7, 19, 37, 61, 127, 271</w:t>
      </w:r>
      <w:r w:rsidR="00246240">
        <w:rPr>
          <w:rFonts w:ascii="Comic Sans MS" w:hAnsi="Comic Sans MS"/>
          <w:b/>
          <w:color w:val="0000FF"/>
          <w:sz w:val="20"/>
          <w:szCs w:val="20"/>
        </w:rPr>
        <w:t>, …</w:t>
      </w:r>
    </w:p>
    <w:p w:rsidR="00961CB0" w:rsidRDefault="00961CB0" w:rsidP="00246240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961CB0" w:rsidRPr="002454AC" w:rsidRDefault="00961CB0" w:rsidP="00961CB0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bookmarkStart w:id="7" w:name="deficient"/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Pr="002454AC">
        <w:rPr>
          <w:rFonts w:ascii="Comic Sans MS" w:hAnsi="Comic Sans MS"/>
          <w:b/>
          <w:smallCaps/>
          <w:color w:val="FF0000"/>
          <w:sz w:val="20"/>
          <w:szCs w:val="20"/>
        </w:rPr>
        <w:t>cubo</w:t>
      </w:r>
    </w:p>
    <w:p w:rsidR="00961CB0" w:rsidRPr="0091621B" w:rsidRDefault="00961CB0" w:rsidP="00961CB0">
      <w:pPr>
        <w:pStyle w:val="NormalWeb"/>
        <w:rPr>
          <w:rFonts w:ascii="Arial" w:hAnsi="Arial" w:cs="Arial"/>
          <w:color w:val="000000"/>
          <w:sz w:val="18"/>
          <w:szCs w:val="18"/>
        </w:rPr>
      </w:pPr>
      <w:r w:rsidRPr="004205E2">
        <w:rPr>
          <w:rFonts w:ascii="Comic Sans MS" w:hAnsi="Comic Sans MS"/>
          <w:b/>
          <w:color w:val="0000FF"/>
          <w:sz w:val="20"/>
          <w:szCs w:val="20"/>
        </w:rPr>
        <w:t xml:space="preserve">Um número é um cubo se for </w:t>
      </w:r>
      <w:r w:rsidRPr="004F2247">
        <w:rPr>
          <w:rFonts w:ascii="Comic Sans MS" w:hAnsi="Comic Sans MS"/>
          <w:b/>
          <w:color w:val="0000FF"/>
          <w:sz w:val="20"/>
          <w:szCs w:val="20"/>
        </w:rPr>
        <w:t>potência de expoente 3 de um inteiro.</w:t>
      </w:r>
    </w:p>
    <w:p w:rsidR="00961CB0" w:rsidRDefault="00961CB0" w:rsidP="00961CB0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4F2247">
        <w:rPr>
          <w:rFonts w:ascii="Comic Sans MS" w:hAnsi="Comic Sans MS"/>
          <w:b/>
          <w:color w:val="0000FF"/>
          <w:sz w:val="20"/>
          <w:szCs w:val="20"/>
        </w:rPr>
        <w:t>Os primeiros dez são 1, 8, 27, 64, 125, 216, 343, 512, 729, 1000</w:t>
      </w:r>
    </w:p>
    <w:p w:rsidR="00961CB0" w:rsidRDefault="00961CB0" w:rsidP="00961CB0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A função geradora destes números é  </w:t>
      </w:r>
      <w:r w:rsidRPr="006B0891">
        <w:rPr>
          <w:rFonts w:ascii="Comic Sans MS" w:hAnsi="Comic Sans MS"/>
          <w:b/>
          <w:color w:val="0000FF"/>
          <w:position w:val="-32"/>
          <w:sz w:val="20"/>
          <w:szCs w:val="20"/>
        </w:rPr>
        <w:object w:dxaOrig="3180" w:dyaOrig="720">
          <v:shape id="_x0000_i1088" type="#_x0000_t75" style="width:156pt;height:34.5pt" o:ole="">
            <v:imagedata r:id="rId129" o:title=""/>
          </v:shape>
          <o:OLEObject Type="Embed" ProgID="Equation.DSMT4" ShapeID="_x0000_i1088" DrawAspect="Content" ObjectID="_1496582027" r:id="rId130"/>
        </w:object>
      </w:r>
    </w:p>
    <w:bookmarkEnd w:id="7"/>
    <w:p w:rsidR="00293F54" w:rsidRDefault="00293F54" w:rsidP="00364D68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93F54" w:rsidRPr="00F94BC8" w:rsidRDefault="00293F54" w:rsidP="00293F54">
      <w:pPr>
        <w:shd w:val="clear" w:color="auto" w:fill="FFFFFF"/>
        <w:spacing w:before="100" w:beforeAutospacing="1" w:after="100" w:afterAutospacing="1" w:line="24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>cullen</w:t>
      </w:r>
      <w:proofErr w:type="spellEnd"/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 xml:space="preserve"> 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>( )</w:t>
      </w:r>
    </w:p>
    <w:p w:rsidR="00293F54" w:rsidRPr="00F94BC8" w:rsidRDefault="00293F54" w:rsidP="00293F54">
      <w:pPr>
        <w:shd w:val="clear" w:color="auto" w:fill="FFFFFF"/>
        <w:spacing w:before="100" w:beforeAutospacing="1" w:after="100" w:afterAutospacing="1" w:line="240" w:lineRule="auto"/>
        <w:rPr>
          <w:rFonts w:ascii="Comic Sans MS" w:hAnsi="Comic Sans MS"/>
          <w:b/>
          <w:color w:val="0000FF"/>
          <w:sz w:val="20"/>
          <w:szCs w:val="20"/>
        </w:rPr>
      </w:pPr>
      <w:r w:rsidRPr="00F94BC8">
        <w:rPr>
          <w:rFonts w:ascii="Comic Sans MS" w:hAnsi="Comic Sans MS"/>
          <w:b/>
          <w:color w:val="0000FF"/>
          <w:sz w:val="20"/>
          <w:szCs w:val="20"/>
        </w:rPr>
        <w:t xml:space="preserve">Um número de </w:t>
      </w:r>
      <w:proofErr w:type="spellStart"/>
      <w:r w:rsidRPr="00F94BC8">
        <w:rPr>
          <w:rFonts w:ascii="Comic Sans MS" w:hAnsi="Comic Sans MS"/>
          <w:b/>
          <w:color w:val="0000FF"/>
          <w:sz w:val="20"/>
          <w:szCs w:val="20"/>
        </w:rPr>
        <w:t>Cullen</w:t>
      </w:r>
      <w:proofErr w:type="spellEnd"/>
      <w:r w:rsidRPr="00F94BC8">
        <w:rPr>
          <w:rFonts w:ascii="Comic Sans MS" w:hAnsi="Comic Sans MS"/>
          <w:b/>
          <w:color w:val="0000FF"/>
          <w:sz w:val="20"/>
          <w:szCs w:val="20"/>
        </w:rPr>
        <w:t xml:space="preserve"> é </w:t>
      </w:r>
      <w:proofErr w:type="spellStart"/>
      <w:r w:rsidRPr="00F94BC8">
        <w:rPr>
          <w:rFonts w:ascii="Comic Sans MS" w:hAnsi="Comic Sans MS"/>
          <w:b/>
          <w:color w:val="0000FF"/>
          <w:sz w:val="20"/>
          <w:szCs w:val="20"/>
        </w:rPr>
        <w:t>un</w:t>
      </w:r>
      <w:proofErr w:type="spellEnd"/>
      <w:r w:rsidRPr="00F94BC8">
        <w:rPr>
          <w:rFonts w:ascii="Comic Sans MS" w:hAnsi="Comic Sans MS"/>
          <w:b/>
          <w:color w:val="0000FF"/>
          <w:sz w:val="20"/>
          <w:szCs w:val="20"/>
        </w:rPr>
        <w:t xml:space="preserve"> número da forma  </w:t>
      </w:r>
      <w:r w:rsidR="00E271B6" w:rsidRPr="00E271B6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900" w:dyaOrig="400">
          <v:shape id="_x0000_i1089" type="#_x0000_t75" style="width:44.25pt;height:19.5pt" o:ole="">
            <v:imagedata r:id="rId131" o:title=""/>
          </v:shape>
          <o:OLEObject Type="Embed" ProgID="Equation.DSMT4" ShapeID="_x0000_i1089" DrawAspect="Content" ObjectID="_1496582028" r:id="rId132"/>
        </w:object>
      </w:r>
    </w:p>
    <w:p w:rsidR="00293F54" w:rsidRDefault="00293F54" w:rsidP="00D12A18">
      <w:pPr>
        <w:pStyle w:val="NormalWeb"/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 xml:space="preserve">Os primeiros são 3, 9, 25, 65, 161, </w:t>
      </w:r>
      <w:r w:rsidR="00D12A18" w:rsidRPr="00D12A18">
        <w:rPr>
          <w:rFonts w:ascii="Comic Sans MS" w:hAnsi="Comic Sans MS"/>
          <w:b/>
          <w:color w:val="0000FF"/>
          <w:sz w:val="20"/>
          <w:szCs w:val="20"/>
        </w:rPr>
        <w:t>385, 897, 2049, 4609, 10241, 22529, 49153, 106497, 229377, 491521, 1048577, 2228225, 4718593, 9961473, 20971521, 44040193, 92274689, 192937985, 402653185, 838860801, 174483</w:t>
      </w:r>
      <w:r w:rsidR="00D12A18">
        <w:rPr>
          <w:rFonts w:ascii="Comic Sans MS" w:hAnsi="Comic Sans MS"/>
          <w:b/>
          <w:color w:val="0000FF"/>
          <w:sz w:val="20"/>
          <w:szCs w:val="20"/>
        </w:rPr>
        <w:t>0465, …</w:t>
      </w:r>
    </w:p>
    <w:p w:rsidR="00D12A18" w:rsidRDefault="001B28A9" w:rsidP="00D12A18">
      <w:pPr>
        <w:pStyle w:val="NormalWeb"/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dois primeiros númer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Cullen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que são primos são</w:t>
      </w:r>
    </w:p>
    <w:p w:rsidR="001B28A9" w:rsidRDefault="001B28A9" w:rsidP="00D12A18">
      <w:pPr>
        <w:pStyle w:val="NormalWeb"/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1B28A9">
        <w:rPr>
          <w:rFonts w:ascii="Comic Sans MS" w:hAnsi="Comic Sans MS"/>
          <w:b/>
          <w:color w:val="0000FF"/>
          <w:sz w:val="20"/>
          <w:szCs w:val="20"/>
        </w:rPr>
        <w:t>3, 393050634124102232869567034555427371542904833</w:t>
      </w:r>
    </w:p>
    <w:p w:rsidR="007D0FB3" w:rsidRPr="00D12A18" w:rsidRDefault="00D12A18" w:rsidP="00D12A18">
      <w:pPr>
        <w:pStyle w:val="NormalWeb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bookmarkEnd w:id="6"/>
    <w:p w:rsidR="00AB7AD7" w:rsidRPr="00C06BE1" w:rsidRDefault="00AB7AD7" w:rsidP="00AB7AD7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AB7AD7" w:rsidRPr="00280089" w:rsidRDefault="00786C36" w:rsidP="00AB7AD7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="00D07DD2">
        <w:rPr>
          <w:rFonts w:ascii="Comic Sans MS" w:hAnsi="Comic Sans MS"/>
          <w:b/>
          <w:smallCaps/>
          <w:color w:val="FF0000"/>
          <w:sz w:val="20"/>
          <w:szCs w:val="20"/>
        </w:rPr>
        <w:t>c</w:t>
      </w:r>
      <w:r w:rsidR="00AB7AD7" w:rsidRPr="000D047D">
        <w:rPr>
          <w:rFonts w:ascii="Comic Sans MS" w:hAnsi="Comic Sans MS"/>
          <w:b/>
          <w:smallCaps/>
          <w:color w:val="FF0000"/>
          <w:sz w:val="20"/>
          <w:szCs w:val="20"/>
        </w:rPr>
        <w:t>urioso</w:t>
      </w:r>
      <w:r w:rsidR="00AB7AD7" w:rsidRPr="00280089">
        <w:rPr>
          <w:rFonts w:ascii="Comic Sans MS" w:hAnsi="Comic Sans MS"/>
          <w:b/>
          <w:smallCaps/>
          <w:color w:val="0000FF"/>
          <w:sz w:val="20"/>
          <w:szCs w:val="20"/>
        </w:rPr>
        <w:t xml:space="preserve">  (</w:t>
      </w:r>
      <w:proofErr w:type="spellStart"/>
      <w:r w:rsidR="00AB7AD7" w:rsidRPr="00280089">
        <w:rPr>
          <w:rFonts w:ascii="Comic Sans MS" w:hAnsi="Comic Sans MS"/>
          <w:b/>
          <w:smallCaps/>
          <w:color w:val="0000FF"/>
          <w:sz w:val="20"/>
          <w:szCs w:val="20"/>
        </w:rPr>
        <w:t>automorphic</w:t>
      </w:r>
      <w:proofErr w:type="spellEnd"/>
      <w:r w:rsidR="00AB7AD7">
        <w:rPr>
          <w:rFonts w:ascii="Comic Sans MS" w:hAnsi="Comic Sans MS"/>
          <w:b/>
          <w:smallCaps/>
          <w:color w:val="0000FF"/>
          <w:sz w:val="20"/>
          <w:szCs w:val="20"/>
        </w:rPr>
        <w:t xml:space="preserve">, </w:t>
      </w:r>
      <w:proofErr w:type="spellStart"/>
      <w:r w:rsidR="00AB7AD7" w:rsidRPr="00280089">
        <w:rPr>
          <w:rFonts w:ascii="Comic Sans MS" w:hAnsi="Comic Sans MS"/>
          <w:b/>
          <w:smallCaps/>
          <w:color w:val="0000FF"/>
          <w:sz w:val="20"/>
          <w:szCs w:val="20"/>
        </w:rPr>
        <w:t>curious</w:t>
      </w:r>
      <w:proofErr w:type="spellEnd"/>
      <w:r w:rsidR="00AB7AD7" w:rsidRPr="00280089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AB7AD7" w:rsidRPr="00D5167D" w:rsidRDefault="00AB7AD7" w:rsidP="00AB7AD7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 w:rsidRPr="00D5167D">
        <w:rPr>
          <w:rFonts w:ascii="Comic Sans MS" w:hAnsi="Comic Sans MS"/>
          <w:b/>
          <w:color w:val="0000FF"/>
          <w:sz w:val="20"/>
          <w:szCs w:val="20"/>
        </w:rPr>
        <w:t>Um número natural n é curioso se n</w:t>
      </w:r>
      <w:r w:rsidRPr="00D5167D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 w:rsidRPr="00D5167D">
        <w:rPr>
          <w:rFonts w:ascii="Comic Sans MS" w:hAnsi="Comic Sans MS"/>
          <w:b/>
          <w:color w:val="0000FF"/>
          <w:sz w:val="20"/>
          <w:szCs w:val="20"/>
        </w:rPr>
        <w:t xml:space="preserve"> termina em n.</w:t>
      </w:r>
    </w:p>
    <w:p w:rsidR="00AB7AD7" w:rsidRPr="00D5167D" w:rsidRDefault="00AB7AD7" w:rsidP="00AB7AD7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 w:rsidRPr="00D5167D">
        <w:rPr>
          <w:rFonts w:ascii="Comic Sans MS" w:hAnsi="Comic Sans MS"/>
          <w:b/>
          <w:color w:val="0000FF"/>
          <w:sz w:val="20"/>
          <w:szCs w:val="20"/>
        </w:rPr>
        <w:t>6 é curioso porque 6</w:t>
      </w:r>
      <w:r w:rsidRPr="00D5167D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 w:rsidRPr="00D5167D">
        <w:rPr>
          <w:rFonts w:ascii="Comic Sans MS" w:hAnsi="Comic Sans MS"/>
          <w:b/>
          <w:color w:val="0000FF"/>
          <w:sz w:val="20"/>
          <w:szCs w:val="20"/>
        </w:rPr>
        <w:t xml:space="preserve"> = 36 termina em 6.</w:t>
      </w:r>
    </w:p>
    <w:p w:rsidR="00AB7AD7" w:rsidRPr="00D5167D" w:rsidRDefault="00AB7AD7" w:rsidP="00AB7AD7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 w:rsidRPr="00D5167D">
        <w:rPr>
          <w:rFonts w:ascii="Comic Sans MS" w:hAnsi="Comic Sans MS"/>
          <w:b/>
          <w:color w:val="0000FF"/>
          <w:sz w:val="20"/>
          <w:szCs w:val="20"/>
        </w:rPr>
        <w:t>625 é curioso porque 625</w:t>
      </w:r>
      <w:r w:rsidRPr="00D5167D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 w:rsidRPr="00D5167D">
        <w:rPr>
          <w:rFonts w:ascii="Comic Sans MS" w:hAnsi="Comic Sans MS"/>
          <w:b/>
          <w:color w:val="0000FF"/>
          <w:sz w:val="20"/>
          <w:szCs w:val="20"/>
        </w:rPr>
        <w:t xml:space="preserve"> = 390625 termina em 625.</w:t>
      </w:r>
    </w:p>
    <w:p w:rsidR="00953F01" w:rsidRDefault="00AB7AD7" w:rsidP="00AB7AD7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 w:rsidRPr="000D069A">
        <w:rPr>
          <w:rFonts w:ascii="Comic Sans MS" w:hAnsi="Comic Sans MS"/>
          <w:b/>
          <w:color w:val="0000FF"/>
          <w:sz w:val="20"/>
          <w:szCs w:val="20"/>
        </w:rPr>
        <w:t>Os primeiros dez são 1, 5, 6, 25, 76, 376, 625, 9376, 90625, 109376.</w:t>
      </w:r>
    </w:p>
    <w:p w:rsidR="00953F01" w:rsidRDefault="00953F01" w:rsidP="00AB7AD7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953F01" w:rsidRPr="00953F01" w:rsidRDefault="00953F01" w:rsidP="00AB7AD7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953F01">
        <w:rPr>
          <w:rFonts w:ascii="Comic Sans MS" w:hAnsi="Comic Sans MS"/>
          <w:b/>
          <w:smallCaps/>
          <w:color w:val="FF0000"/>
          <w:sz w:val="20"/>
          <w:szCs w:val="20"/>
        </w:rPr>
        <w:t>números decagonais</w:t>
      </w:r>
    </w:p>
    <w:p w:rsidR="00953F01" w:rsidRPr="0001333A" w:rsidRDefault="00953F01" w:rsidP="00AB7AD7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953F01" w:rsidRPr="009639AF" w:rsidRDefault="00953F01" w:rsidP="00953F0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9639AF">
        <w:rPr>
          <w:rFonts w:ascii="Comic Sans MS" w:hAnsi="Comic Sans MS"/>
          <w:b/>
          <w:color w:val="0000FF"/>
          <w:sz w:val="20"/>
          <w:szCs w:val="20"/>
        </w:rPr>
        <w:t>É um número gerado pela f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órmula </w:t>
      </w:r>
      <w:r w:rsidRPr="009639AF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940" w:dyaOrig="400">
          <v:shape id="_x0000_i1090" type="#_x0000_t75" style="width:46.5pt;height:20.25pt" o:ole="">
            <v:imagedata r:id="rId133" o:title=""/>
          </v:shape>
          <o:OLEObject Type="Embed" ProgID="Equation.DSMT4" ShapeID="_x0000_i1090" DrawAspect="Content" ObjectID="_1496582029" r:id="rId134"/>
        </w:object>
      </w:r>
    </w:p>
    <w:p w:rsidR="00953F01" w:rsidRDefault="00953F01" w:rsidP="00953F0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C53889">
        <w:rPr>
          <w:rFonts w:ascii="Comic Sans MS" w:hAnsi="Comic Sans MS"/>
          <w:b/>
          <w:color w:val="0000FF"/>
          <w:sz w:val="20"/>
          <w:szCs w:val="20"/>
        </w:rPr>
        <w:t xml:space="preserve">1, </w:t>
      </w:r>
      <w:r>
        <w:rPr>
          <w:rFonts w:ascii="Comic Sans MS" w:hAnsi="Comic Sans MS"/>
          <w:b/>
          <w:color w:val="0000FF"/>
          <w:sz w:val="20"/>
          <w:szCs w:val="20"/>
        </w:rPr>
        <w:t>10</w:t>
      </w:r>
      <w:r w:rsidRPr="00C53889">
        <w:rPr>
          <w:rFonts w:ascii="Comic Sans MS" w:hAnsi="Comic Sans MS"/>
          <w:b/>
          <w:color w:val="0000FF"/>
          <w:sz w:val="20"/>
          <w:szCs w:val="20"/>
        </w:rPr>
        <w:t xml:space="preserve">, </w:t>
      </w:r>
      <w:r>
        <w:rPr>
          <w:rFonts w:ascii="Comic Sans MS" w:hAnsi="Comic Sans MS"/>
          <w:b/>
          <w:color w:val="0000FF"/>
          <w:sz w:val="20"/>
          <w:szCs w:val="20"/>
        </w:rPr>
        <w:t>27</w:t>
      </w:r>
      <w:r w:rsidRPr="00C53889">
        <w:rPr>
          <w:rFonts w:ascii="Comic Sans MS" w:hAnsi="Comic Sans MS"/>
          <w:b/>
          <w:color w:val="0000FF"/>
          <w:sz w:val="20"/>
          <w:szCs w:val="20"/>
        </w:rPr>
        <w:t xml:space="preserve">, </w:t>
      </w:r>
      <w:r>
        <w:rPr>
          <w:rFonts w:ascii="Comic Sans MS" w:hAnsi="Comic Sans MS"/>
          <w:b/>
          <w:color w:val="0000FF"/>
          <w:sz w:val="20"/>
          <w:szCs w:val="20"/>
        </w:rPr>
        <w:t>52</w:t>
      </w:r>
      <w:r w:rsidRPr="00C53889">
        <w:rPr>
          <w:rFonts w:ascii="Comic Sans MS" w:hAnsi="Comic Sans MS"/>
          <w:b/>
          <w:color w:val="0000FF"/>
          <w:sz w:val="20"/>
          <w:szCs w:val="20"/>
        </w:rPr>
        <w:t xml:space="preserve">, </w:t>
      </w:r>
      <w:r>
        <w:rPr>
          <w:rFonts w:ascii="Comic Sans MS" w:hAnsi="Comic Sans MS"/>
          <w:b/>
          <w:color w:val="0000FF"/>
          <w:sz w:val="20"/>
          <w:szCs w:val="20"/>
        </w:rPr>
        <w:t>85</w:t>
      </w:r>
      <w:r w:rsidRPr="00C53889">
        <w:rPr>
          <w:rFonts w:ascii="Comic Sans MS" w:hAnsi="Comic Sans MS"/>
          <w:b/>
          <w:color w:val="0000FF"/>
          <w:sz w:val="20"/>
          <w:szCs w:val="20"/>
        </w:rPr>
        <w:t>,  ... </w:t>
      </w:r>
    </w:p>
    <w:p w:rsidR="00953F01" w:rsidRDefault="00953F01" w:rsidP="00953F0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A sua função geradora é      </w:t>
      </w:r>
      <w:r w:rsidRPr="006B0891">
        <w:rPr>
          <w:rFonts w:ascii="Comic Sans MS" w:hAnsi="Comic Sans MS"/>
          <w:b/>
          <w:color w:val="0000FF"/>
          <w:position w:val="-32"/>
          <w:sz w:val="20"/>
          <w:szCs w:val="20"/>
        </w:rPr>
        <w:object w:dxaOrig="3760" w:dyaOrig="720">
          <v:shape id="_x0000_i1091" type="#_x0000_t75" style="width:184.5pt;height:34.5pt" o:ole="">
            <v:imagedata r:id="rId135" o:title=""/>
          </v:shape>
          <o:OLEObject Type="Embed" ProgID="Equation.DSMT4" ShapeID="_x0000_i1091" DrawAspect="Content" ObjectID="_1496582030" r:id="rId136"/>
        </w:object>
      </w:r>
    </w:p>
    <w:p w:rsidR="00953F01" w:rsidRDefault="00953F01" w:rsidP="00953F01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No final está uma imagem ilustrativa destes números.</w:t>
      </w:r>
    </w:p>
    <w:p w:rsidR="00953F01" w:rsidRPr="00953F01" w:rsidRDefault="00953F01" w:rsidP="00AB7AD7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AB7AD7" w:rsidRPr="00953F01" w:rsidRDefault="00AB7AD7" w:rsidP="00AB7AD7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 w:rsidRPr="00953F01"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AB7AD7" w:rsidRPr="009E28C4" w:rsidRDefault="00786C36" w:rsidP="00AB7AD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="00AB7AD7" w:rsidRPr="002454AC">
        <w:rPr>
          <w:rFonts w:ascii="Comic Sans MS" w:hAnsi="Comic Sans MS"/>
          <w:b/>
          <w:smallCaps/>
          <w:color w:val="FF0000"/>
          <w:sz w:val="20"/>
          <w:szCs w:val="20"/>
        </w:rPr>
        <w:t>Deficiente</w:t>
      </w:r>
      <w:r w:rsidR="00AB7AD7" w:rsidRPr="009E28C4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 w:rsidR="00AB7AD7">
        <w:rPr>
          <w:rFonts w:ascii="Comic Sans MS" w:hAnsi="Comic Sans MS"/>
          <w:b/>
          <w:smallCaps/>
          <w:color w:val="0000FF"/>
          <w:sz w:val="20"/>
          <w:szCs w:val="20"/>
        </w:rPr>
        <w:t xml:space="preserve">  (</w:t>
      </w:r>
      <w:proofErr w:type="spellStart"/>
      <w:r w:rsidR="00AB7AD7">
        <w:rPr>
          <w:rFonts w:ascii="Comic Sans MS" w:hAnsi="Comic Sans MS"/>
          <w:b/>
          <w:smallCaps/>
          <w:color w:val="0000FF"/>
          <w:sz w:val="20"/>
          <w:szCs w:val="20"/>
        </w:rPr>
        <w:t>deficient</w:t>
      </w:r>
      <w:proofErr w:type="spellEnd"/>
      <w:r w:rsidR="00AB7AD7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AB7AD7" w:rsidRDefault="00AB7AD7" w:rsidP="00AB7AD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4754CD">
        <w:rPr>
          <w:rFonts w:ascii="Comic Sans MS" w:hAnsi="Comic Sans MS"/>
          <w:b/>
          <w:color w:val="0000FF"/>
          <w:sz w:val="20"/>
          <w:szCs w:val="20"/>
        </w:rPr>
        <w:lastRenderedPageBreak/>
        <w:t xml:space="preserve">Um número natural n é deficiente se a soma de todos os seus </w:t>
      </w:r>
      <w:r w:rsidR="006A1D82" w:rsidRPr="004754CD">
        <w:rPr>
          <w:rFonts w:ascii="Comic Sans MS" w:hAnsi="Comic Sans MS"/>
          <w:b/>
          <w:color w:val="0000FF"/>
          <w:sz w:val="20"/>
          <w:szCs w:val="20"/>
        </w:rPr>
        <w:t>divisores</w:t>
      </w:r>
      <w:r w:rsidRPr="004754CD">
        <w:rPr>
          <w:rFonts w:ascii="Comic Sans MS" w:hAnsi="Comic Sans MS"/>
          <w:b/>
          <w:color w:val="0000FF"/>
          <w:sz w:val="20"/>
          <w:szCs w:val="20"/>
        </w:rPr>
        <w:t xml:space="preserve"> exceto ele mesmo é menor que n.</w:t>
      </w:r>
    </w:p>
    <w:p w:rsidR="00AB7AD7" w:rsidRDefault="00AB7AD7" w:rsidP="00AB7AD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Por exemplo, 10 é deficiente: a soma dos seus divisores, excluindo 10, é</w:t>
      </w:r>
    </w:p>
    <w:p w:rsidR="00AD4371" w:rsidRDefault="00AB7AD7" w:rsidP="00AD437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</w:t>
      </w:r>
      <w:r w:rsidRPr="00251735">
        <w:rPr>
          <w:rFonts w:ascii="Comic Sans MS" w:hAnsi="Comic Sans MS"/>
          <w:b/>
          <w:color w:val="0000FF"/>
          <w:sz w:val="20"/>
          <w:szCs w:val="20"/>
        </w:rPr>
        <w:t>1 + 2 + 5 = 8</w:t>
      </w:r>
      <w:r w:rsidR="00AD4371" w:rsidRPr="00AD4371"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</w:p>
    <w:p w:rsidR="000F3E3F" w:rsidRDefault="000F3E3F" w:rsidP="000F3E3F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</w:rPr>
      </w:pPr>
      <w:r w:rsidRPr="000F3E3F">
        <w:rPr>
          <w:rFonts w:ascii="Comic Sans MS" w:hAnsi="Comic Sans MS"/>
          <w:b/>
          <w:color w:val="0000FF"/>
          <w:sz w:val="20"/>
          <w:szCs w:val="20"/>
        </w:rPr>
        <w:t>Os primeiros são 1, 2, 3, 4, 5, 7, 8, 9, 10, 11, 13, 14, 15, 16, 17, 19, 21, 22, 23, 25, 26, 27, 29,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0F3E3F">
        <w:rPr>
          <w:rFonts w:ascii="Comic Sans MS" w:hAnsi="Comic Sans MS"/>
          <w:b/>
          <w:color w:val="0000FF"/>
          <w:sz w:val="20"/>
          <w:szCs w:val="20"/>
        </w:rPr>
        <w:t>31, 32, 33, 34, 35, 37, 38,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39, 41, 43, 44, 45, 46, 47, …</w:t>
      </w:r>
      <w:r w:rsidRPr="000F3E3F">
        <w:rPr>
          <w:rFonts w:ascii="Comic Sans MS" w:hAnsi="Comic Sans MS"/>
          <w:b/>
          <w:color w:val="0000FF"/>
        </w:rPr>
        <w:t> </w:t>
      </w:r>
    </w:p>
    <w:p w:rsidR="00412704" w:rsidRPr="00412704" w:rsidRDefault="00412704" w:rsidP="000F3E3F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412704" w:rsidRPr="00412704" w:rsidRDefault="00412704" w:rsidP="000F3E3F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412704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</w:t>
      </w:r>
      <w:proofErr w:type="spellStart"/>
      <w:r w:rsidRPr="00412704">
        <w:rPr>
          <w:rFonts w:ascii="Comic Sans MS" w:hAnsi="Comic Sans MS"/>
          <w:b/>
          <w:smallCaps/>
          <w:color w:val="FF0000"/>
          <w:sz w:val="20"/>
          <w:szCs w:val="20"/>
        </w:rPr>
        <w:t>demlo</w:t>
      </w:r>
      <w:proofErr w:type="spellEnd"/>
    </w:p>
    <w:p w:rsidR="00412704" w:rsidRDefault="00412704" w:rsidP="000F3E3F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São palíndromos começados por 1 e podem ser obtidos pela expressão </w:t>
      </w:r>
      <w:r w:rsidRPr="00412704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1020" w:dyaOrig="780">
          <v:shape id="_x0000_i1092" type="#_x0000_t75" style="width:50.25pt;height:39.75pt" o:ole="">
            <v:imagedata r:id="rId137" o:title=""/>
          </v:shape>
          <o:OLEObject Type="Embed" ProgID="Equation.DSMT4" ShapeID="_x0000_i1092" DrawAspect="Content" ObjectID="_1496582031" r:id="rId138"/>
        </w:objec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412704" w:rsidRPr="00412704" w:rsidRDefault="00412704" w:rsidP="000F3E3F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412704">
        <w:rPr>
          <w:rFonts w:ascii="Comic Sans MS" w:hAnsi="Comic Sans MS"/>
          <w:b/>
          <w:color w:val="0000FF"/>
          <w:sz w:val="20"/>
          <w:szCs w:val="20"/>
        </w:rPr>
        <w:t>1, 121, 12321, 1234321, 123454321, 12345654321, 1234567654321, 123456787654321, 12345678987654321, 1234567900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987654321 </w:t>
      </w:r>
    </w:p>
    <w:p w:rsidR="00412704" w:rsidRDefault="0067327C" w:rsidP="000F3E3F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Há números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demlo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cuja soma dos seus algarismos são quadrados. Os primeiros são</w:t>
      </w:r>
    </w:p>
    <w:p w:rsidR="0067327C" w:rsidRPr="000F3E3F" w:rsidRDefault="0067327C" w:rsidP="000F3E3F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67327C">
        <w:rPr>
          <w:rFonts w:ascii="Comic Sans MS" w:hAnsi="Comic Sans MS"/>
          <w:b/>
          <w:color w:val="0000FF"/>
          <w:sz w:val="20"/>
          <w:szCs w:val="20"/>
        </w:rPr>
        <w:t>1, 121, 12321, 1234321, 123454321, 12345654321, 1234567654321, 123456787654321, 12345678987654321, 12345679012345679012345679012345678987654320987654320987654320987654321</w:t>
      </w:r>
    </w:p>
    <w:p w:rsidR="00AD4371" w:rsidRPr="00412704" w:rsidRDefault="00AD4371" w:rsidP="00412704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BE16BC" w:rsidRPr="00051F38" w:rsidRDefault="00786C36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="00BE16BC" w:rsidRPr="00B611D6">
        <w:rPr>
          <w:rFonts w:ascii="Comic Sans MS" w:hAnsi="Comic Sans MS"/>
          <w:b/>
          <w:smallCaps/>
          <w:color w:val="FF0000"/>
          <w:sz w:val="20"/>
          <w:szCs w:val="20"/>
        </w:rPr>
        <w:t>desperdício</w:t>
      </w:r>
      <w:r w:rsidR="00BE16BC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051F38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BE16BC" w:rsidRPr="00051F38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="00051F38" w:rsidRPr="00051F38">
        <w:rPr>
          <w:rFonts w:ascii="Comic Sans MS" w:hAnsi="Comic Sans MS"/>
          <w:b/>
          <w:smallCaps/>
          <w:color w:val="0000FF"/>
          <w:sz w:val="20"/>
          <w:szCs w:val="20"/>
        </w:rPr>
        <w:t>wasteful</w:t>
      </w:r>
      <w:proofErr w:type="spellEnd"/>
      <w:r w:rsidR="00BE16BC" w:rsidRPr="00051F38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BE16BC" w:rsidRDefault="00BE16BC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BE16BC">
        <w:rPr>
          <w:rFonts w:ascii="Comic Sans MS" w:hAnsi="Comic Sans MS"/>
          <w:b/>
          <w:color w:val="0000FF"/>
          <w:sz w:val="20"/>
          <w:szCs w:val="20"/>
        </w:rPr>
        <w:t xml:space="preserve">Um número n é chamado um desperdício se o número de dígitos </w:t>
      </w:r>
      <w:r w:rsidR="00051F38">
        <w:rPr>
          <w:rFonts w:ascii="Comic Sans MS" w:hAnsi="Comic Sans MS"/>
          <w:b/>
          <w:color w:val="0000FF"/>
          <w:sz w:val="20"/>
          <w:szCs w:val="20"/>
        </w:rPr>
        <w:t>d</w:t>
      </w:r>
      <w:r w:rsidRPr="00BE16BC">
        <w:rPr>
          <w:rFonts w:ascii="Comic Sans MS" w:hAnsi="Comic Sans MS"/>
          <w:b/>
          <w:color w:val="0000FF"/>
          <w:sz w:val="20"/>
          <w:szCs w:val="20"/>
        </w:rPr>
        <w:t xml:space="preserve">a </w:t>
      </w:r>
      <w:r>
        <w:rPr>
          <w:rFonts w:ascii="Comic Sans MS" w:hAnsi="Comic Sans MS"/>
          <w:b/>
          <w:color w:val="0000FF"/>
          <w:sz w:val="20"/>
          <w:szCs w:val="20"/>
        </w:rPr>
        <w:t>factorização</w:t>
      </w:r>
      <w:r w:rsidRPr="00BE16BC">
        <w:rPr>
          <w:rFonts w:ascii="Comic Sans MS" w:hAnsi="Comic Sans MS"/>
          <w:b/>
          <w:color w:val="0000FF"/>
          <w:sz w:val="20"/>
          <w:szCs w:val="20"/>
        </w:rPr>
        <w:t xml:space="preserve"> de n (incluindo </w:t>
      </w:r>
      <w:r>
        <w:rPr>
          <w:rFonts w:ascii="Comic Sans MS" w:hAnsi="Comic Sans MS"/>
          <w:b/>
          <w:color w:val="0000FF"/>
          <w:sz w:val="20"/>
          <w:szCs w:val="20"/>
        </w:rPr>
        <w:t>potências)</w:t>
      </w:r>
      <w:r w:rsidRPr="00BE16BC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tem</w:t>
      </w:r>
      <w:r w:rsidRPr="00BE16BC">
        <w:rPr>
          <w:rFonts w:ascii="Comic Sans MS" w:hAnsi="Comic Sans MS"/>
          <w:b/>
          <w:color w:val="0000FF"/>
          <w:sz w:val="20"/>
          <w:szCs w:val="20"/>
        </w:rPr>
        <w:t xml:space="preserve"> mais dígitos do que o número de dígitos </w:t>
      </w:r>
      <w:r>
        <w:rPr>
          <w:rFonts w:ascii="Comic Sans MS" w:hAnsi="Comic Sans MS"/>
          <w:b/>
          <w:color w:val="0000FF"/>
          <w:sz w:val="20"/>
          <w:szCs w:val="20"/>
        </w:rPr>
        <w:t>de</w:t>
      </w:r>
      <w:r w:rsidRPr="00BE16BC">
        <w:rPr>
          <w:rFonts w:ascii="Comic Sans MS" w:hAnsi="Comic Sans MS"/>
          <w:b/>
          <w:color w:val="0000FF"/>
          <w:sz w:val="20"/>
          <w:szCs w:val="20"/>
        </w:rPr>
        <w:t xml:space="preserve"> n.</w:t>
      </w:r>
    </w:p>
    <w:p w:rsidR="00BE16BC" w:rsidRDefault="00BE16BC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BE16BC">
        <w:rPr>
          <w:rFonts w:ascii="Comic Sans MS" w:hAnsi="Comic Sans MS"/>
          <w:b/>
          <w:color w:val="0000FF"/>
          <w:sz w:val="20"/>
          <w:szCs w:val="20"/>
        </w:rPr>
        <w:t>Os primeiros desperdício</w:t>
      </w:r>
      <w:r>
        <w:rPr>
          <w:rFonts w:ascii="Comic Sans MS" w:hAnsi="Comic Sans MS"/>
          <w:b/>
          <w:color w:val="0000FF"/>
          <w:sz w:val="20"/>
          <w:szCs w:val="20"/>
        </w:rPr>
        <w:t>s</w:t>
      </w:r>
      <w:r w:rsidRPr="00BE16BC">
        <w:rPr>
          <w:rFonts w:ascii="Comic Sans MS" w:hAnsi="Comic Sans MS"/>
          <w:b/>
          <w:color w:val="0000FF"/>
          <w:sz w:val="20"/>
          <w:szCs w:val="20"/>
        </w:rPr>
        <w:t xml:space="preserve"> são 4, 6, 8, 9, 12, 18, 20, 22, 24...</w:t>
      </w:r>
    </w:p>
    <w:p w:rsidR="00917A0B" w:rsidRDefault="00917A0B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917A0B" w:rsidRPr="00917A0B" w:rsidRDefault="00917A0B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917A0B">
        <w:rPr>
          <w:rFonts w:ascii="Comic Sans MS" w:hAnsi="Comic Sans MS"/>
          <w:b/>
          <w:smallCaps/>
          <w:color w:val="FF0000"/>
          <w:sz w:val="20"/>
          <w:szCs w:val="20"/>
        </w:rPr>
        <w:lastRenderedPageBreak/>
        <w:t xml:space="preserve">número </w:t>
      </w:r>
      <w:proofErr w:type="spellStart"/>
      <w:r w:rsidRPr="00917A0B">
        <w:rPr>
          <w:rFonts w:ascii="Comic Sans MS" w:hAnsi="Comic Sans MS"/>
          <w:b/>
          <w:smallCaps/>
          <w:color w:val="FF0000"/>
          <w:sz w:val="20"/>
          <w:szCs w:val="20"/>
        </w:rPr>
        <w:t>dottie</w:t>
      </w:r>
      <w:proofErr w:type="spellEnd"/>
    </w:p>
    <w:p w:rsidR="00917A0B" w:rsidRDefault="00917A0B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Número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dotti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é a solução da equação cos(x) = x.</w:t>
      </w:r>
    </w:p>
    <w:p w:rsidR="00917A0B" w:rsidRDefault="00917A0B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Tem o valor  0.</w:t>
      </w:r>
      <w:r w:rsidRPr="00917A0B">
        <w:rPr>
          <w:rFonts w:ascii="Comic Sans MS" w:hAnsi="Comic Sans MS"/>
          <w:b/>
          <w:color w:val="0000FF"/>
          <w:sz w:val="20"/>
          <w:szCs w:val="20"/>
        </w:rPr>
        <w:t>7390851332151606416553120876738734040134117589007574,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…</w:t>
      </w:r>
      <w:r w:rsidRPr="00917A0B">
        <w:rPr>
          <w:rFonts w:ascii="Comic Sans MS" w:hAnsi="Comic Sans MS"/>
          <w:b/>
          <w:color w:val="0000FF"/>
        </w:rPr>
        <w:t> </w:t>
      </w:r>
    </w:p>
    <w:p w:rsidR="00917A0B" w:rsidRDefault="00917A0B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É o valor obtido quando, com as unidades em radianos, numa calculadora se escreve um número qualquer e se prime sucessivamente a tecla [cos]. Também se diz, em linguagem de fractais, que a órbita do cosseno tende para esse valor.</w:t>
      </w:r>
    </w:p>
    <w:p w:rsidR="00F45E43" w:rsidRDefault="00F45E43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3C208D" w:rsidRPr="00C06BE1" w:rsidRDefault="00786C36" w:rsidP="003C208D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="00962FEA">
        <w:rPr>
          <w:rFonts w:ascii="Comic Sans MS" w:hAnsi="Comic Sans MS"/>
          <w:b/>
          <w:smallCaps/>
          <w:color w:val="FF0000"/>
          <w:sz w:val="20"/>
          <w:szCs w:val="20"/>
        </w:rPr>
        <w:t>d</w:t>
      </w:r>
      <w:r w:rsidR="003C208D" w:rsidRPr="00543A67">
        <w:rPr>
          <w:rFonts w:ascii="Comic Sans MS" w:hAnsi="Comic Sans MS"/>
          <w:b/>
          <w:smallCaps/>
          <w:color w:val="FF0000"/>
          <w:sz w:val="20"/>
          <w:szCs w:val="20"/>
        </w:rPr>
        <w:t>uplo fatorial</w:t>
      </w:r>
      <w:r w:rsidR="003C208D">
        <w:rPr>
          <w:rFonts w:ascii="Comic Sans MS" w:hAnsi="Comic Sans MS"/>
          <w:b/>
          <w:smallCaps/>
          <w:color w:val="0000FF"/>
          <w:sz w:val="20"/>
          <w:szCs w:val="20"/>
        </w:rPr>
        <w:t xml:space="preserve">   ( )</w:t>
      </w:r>
    </w:p>
    <w:p w:rsidR="003C208D" w:rsidRPr="002E6481" w:rsidRDefault="003C208D" w:rsidP="003C208D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4378EC">
        <w:rPr>
          <w:rFonts w:ascii="Comic Sans MS" w:hAnsi="Comic Sans MS"/>
          <w:b/>
          <w:color w:val="0000FF"/>
          <w:sz w:val="20"/>
          <w:szCs w:val="20"/>
        </w:rPr>
        <w:t xml:space="preserve">O duplo fatorial </w:t>
      </w:r>
      <w:r w:rsidRPr="002E6481">
        <w:rPr>
          <w:rFonts w:ascii="Comic Sans MS" w:hAnsi="Comic Sans MS"/>
          <w:b/>
          <w:color w:val="0000FF"/>
          <w:sz w:val="20"/>
          <w:szCs w:val="20"/>
        </w:rPr>
        <w:t>é definido por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2E648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378EC">
        <w:rPr>
          <w:rFonts w:ascii="Comic Sans MS" w:hAnsi="Comic Sans MS"/>
          <w:b/>
          <w:color w:val="0000FF"/>
          <w:sz w:val="20"/>
          <w:szCs w:val="20"/>
        </w:rPr>
        <w:t xml:space="preserve">n!!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= </w:t>
      </w:r>
      <w:r w:rsidRPr="002E6481">
        <w:rPr>
          <w:rFonts w:ascii="Comic Sans MS" w:hAnsi="Comic Sans MS"/>
          <w:b/>
          <w:color w:val="0000FF"/>
          <w:sz w:val="20"/>
          <w:szCs w:val="20"/>
        </w:rPr>
        <w:t>(n!)!.</w:t>
      </w:r>
    </w:p>
    <w:p w:rsidR="003C208D" w:rsidRPr="00786C36" w:rsidRDefault="003C208D" w:rsidP="003C208D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2E6481">
        <w:rPr>
          <w:rFonts w:ascii="Comic Sans MS" w:hAnsi="Comic Sans MS"/>
          <w:b/>
          <w:color w:val="0000FF"/>
          <w:sz w:val="20"/>
          <w:szCs w:val="20"/>
        </w:rPr>
        <w:t xml:space="preserve">Os valores a partir do terceiro crescem muito rapidamente. </w:t>
      </w:r>
      <w:r w:rsidRPr="00786C36">
        <w:rPr>
          <w:rFonts w:ascii="Comic Sans MS" w:hAnsi="Comic Sans MS"/>
          <w:b/>
          <w:color w:val="0000FF"/>
          <w:sz w:val="20"/>
          <w:szCs w:val="20"/>
        </w:rPr>
        <w:t>Por exemplo,</w:t>
      </w:r>
    </w:p>
    <w:p w:rsidR="003C208D" w:rsidRPr="00786C36" w:rsidRDefault="003C208D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786C36">
        <w:rPr>
          <w:rFonts w:ascii="Comic Sans MS" w:hAnsi="Comic Sans MS"/>
          <w:b/>
          <w:color w:val="0000FF"/>
          <w:sz w:val="20"/>
          <w:szCs w:val="20"/>
        </w:rPr>
        <w:t>4!! = 620448401733239439360000</w:t>
      </w:r>
    </w:p>
    <w:p w:rsidR="0050573D" w:rsidRPr="00786C36" w:rsidRDefault="0050573D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BB56F8" w:rsidRPr="00C27FB1" w:rsidRDefault="00786C36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="00BB56F8" w:rsidRPr="00C27FB1">
        <w:rPr>
          <w:rFonts w:ascii="Comic Sans MS" w:hAnsi="Comic Sans MS"/>
          <w:b/>
          <w:smallCaps/>
          <w:color w:val="FF0000"/>
          <w:sz w:val="20"/>
          <w:szCs w:val="20"/>
        </w:rPr>
        <w:t xml:space="preserve">duplo de </w:t>
      </w:r>
      <w:proofErr w:type="spellStart"/>
      <w:r w:rsidR="00BB56F8" w:rsidRPr="00C27FB1">
        <w:rPr>
          <w:rFonts w:ascii="Comic Sans MS" w:hAnsi="Comic Sans MS"/>
          <w:b/>
          <w:smallCaps/>
          <w:color w:val="FF0000"/>
          <w:sz w:val="20"/>
          <w:szCs w:val="20"/>
        </w:rPr>
        <w:t>mersenne</w:t>
      </w:r>
      <w:proofErr w:type="spellEnd"/>
    </w:p>
    <w:p w:rsidR="00BB56F8" w:rsidRDefault="00BB56F8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BB56F8">
        <w:rPr>
          <w:rFonts w:ascii="Comic Sans MS" w:hAnsi="Comic Sans MS"/>
          <w:b/>
          <w:color w:val="0000FF"/>
          <w:sz w:val="20"/>
          <w:szCs w:val="20"/>
        </w:rPr>
        <w:t>É um n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úmero da forma </w:t>
      </w:r>
      <w:r w:rsidR="00C27FB1" w:rsidRPr="00BB56F8">
        <w:rPr>
          <w:rFonts w:ascii="Comic Sans MS" w:hAnsi="Comic Sans MS"/>
          <w:b/>
          <w:color w:val="0000FF"/>
          <w:position w:val="-4"/>
          <w:sz w:val="20"/>
          <w:szCs w:val="20"/>
        </w:rPr>
        <w:object w:dxaOrig="820" w:dyaOrig="340">
          <v:shape id="_x0000_i1093" type="#_x0000_t75" style="width:41.25pt;height:17.25pt" o:ole="">
            <v:imagedata r:id="rId139" o:title=""/>
          </v:shape>
          <o:OLEObject Type="Embed" ProgID="Equation.DSMT4" ShapeID="_x0000_i1093" DrawAspect="Content" ObjectID="_1496582032" r:id="rId140"/>
        </w:object>
      </w:r>
    </w:p>
    <w:p w:rsidR="00BB56F8" w:rsidRDefault="00BB56F8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1, 7, 127, 32767, </w:t>
      </w:r>
      <w:r w:rsidRPr="00BB56F8">
        <w:rPr>
          <w:rFonts w:ascii="Comic Sans MS" w:hAnsi="Comic Sans MS"/>
          <w:b/>
          <w:color w:val="0000FF"/>
          <w:sz w:val="20"/>
          <w:szCs w:val="20"/>
        </w:rPr>
        <w:t>2147483647, 9223372036854775807,…</w:t>
      </w:r>
    </w:p>
    <w:p w:rsidR="008715BC" w:rsidRDefault="008715BC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8715BC" w:rsidRPr="008715BC" w:rsidRDefault="008715BC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8715BC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Pr="008715BC">
        <w:rPr>
          <w:rFonts w:ascii="Comic Sans MS" w:hAnsi="Comic Sans MS"/>
          <w:b/>
          <w:smallCaps/>
          <w:color w:val="FF0000"/>
          <w:sz w:val="20"/>
          <w:szCs w:val="20"/>
        </w:rPr>
        <w:t>eddington</w:t>
      </w:r>
      <w:proofErr w:type="spellEnd"/>
    </w:p>
    <w:p w:rsidR="008715BC" w:rsidRDefault="008715BC" w:rsidP="008715BC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Eddington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é </w:t>
      </w:r>
      <w:r w:rsidRPr="008715BC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2439" w:dyaOrig="360">
          <v:shape id="_x0000_i1094" type="#_x0000_t75" style="width:123.75pt;height:17.25pt" o:ole="">
            <v:imagedata r:id="rId141" o:title=""/>
          </v:shape>
          <o:OLEObject Type="Embed" ProgID="Equation.DSMT4" ShapeID="_x0000_i1094" DrawAspect="Content" ObjectID="_1496582033" r:id="rId142"/>
        </w:object>
      </w:r>
    </w:p>
    <w:p w:rsidR="008715BC" w:rsidRDefault="008715BC" w:rsidP="008715BC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e é o número de protões que existe no universo.</w:t>
      </w:r>
    </w:p>
    <w:p w:rsidR="00444687" w:rsidRPr="00020D18" w:rsidRDefault="00444687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961CB0" w:rsidRPr="00024B4D" w:rsidRDefault="00961CB0" w:rsidP="00961CB0">
      <w:pPr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024B4D">
        <w:rPr>
          <w:rFonts w:ascii="Comic Sans MS" w:hAnsi="Comic Sans MS"/>
          <w:b/>
          <w:smallCaps/>
          <w:color w:val="FF0000"/>
          <w:sz w:val="20"/>
          <w:szCs w:val="20"/>
        </w:rPr>
        <w:t>número económic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o  </w:t>
      </w:r>
      <w:r w:rsidRPr="00024B4D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024B4D">
        <w:rPr>
          <w:rFonts w:ascii="Comic Sans MS" w:hAnsi="Comic Sans MS"/>
          <w:b/>
          <w:smallCaps/>
          <w:color w:val="0000FF"/>
          <w:sz w:val="20"/>
          <w:szCs w:val="20"/>
        </w:rPr>
        <w:t>economical</w:t>
      </w:r>
      <w:proofErr w:type="spellEnd"/>
      <w:r w:rsidRPr="00024B4D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proofErr w:type="spellStart"/>
      <w:r w:rsidRPr="00024B4D">
        <w:rPr>
          <w:rFonts w:ascii="Comic Sans MS" w:hAnsi="Comic Sans MS"/>
          <w:b/>
          <w:smallCaps/>
          <w:color w:val="0000FF"/>
          <w:sz w:val="20"/>
          <w:szCs w:val="20"/>
        </w:rPr>
        <w:t>number</w:t>
      </w:r>
      <w:proofErr w:type="spellEnd"/>
      <w:r w:rsidRPr="00024B4D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961CB0" w:rsidRDefault="00961CB0" w:rsidP="00957599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B6203C">
        <w:rPr>
          <w:rFonts w:ascii="Comic Sans MS" w:hAnsi="Comic Sans MS"/>
          <w:b/>
          <w:color w:val="0000FF"/>
          <w:sz w:val="20"/>
          <w:szCs w:val="20"/>
        </w:rPr>
        <w:lastRenderedPageBreak/>
        <w:t>Um número n é chamado um número econ</w:t>
      </w:r>
      <w:r>
        <w:rPr>
          <w:rFonts w:ascii="Comic Sans MS" w:hAnsi="Comic Sans MS"/>
          <w:b/>
          <w:color w:val="0000FF"/>
          <w:sz w:val="20"/>
          <w:szCs w:val="20"/>
        </w:rPr>
        <w:t>ó</w:t>
      </w:r>
      <w:r w:rsidRPr="00B6203C">
        <w:rPr>
          <w:rFonts w:ascii="Comic Sans MS" w:hAnsi="Comic Sans MS"/>
          <w:b/>
          <w:color w:val="0000FF"/>
          <w:sz w:val="20"/>
          <w:szCs w:val="20"/>
        </w:rPr>
        <w:t xml:space="preserve">mico se o número de dígitos </w:t>
      </w:r>
      <w:r>
        <w:rPr>
          <w:rFonts w:ascii="Comic Sans MS" w:hAnsi="Comic Sans MS"/>
          <w:b/>
          <w:color w:val="0000FF"/>
          <w:sz w:val="20"/>
          <w:szCs w:val="20"/>
        </w:rPr>
        <w:t>d</w:t>
      </w:r>
      <w:r w:rsidRPr="00B6203C">
        <w:rPr>
          <w:rFonts w:ascii="Comic Sans MS" w:hAnsi="Comic Sans MS"/>
          <w:b/>
          <w:color w:val="0000FF"/>
          <w:sz w:val="20"/>
          <w:szCs w:val="20"/>
        </w:rPr>
        <w:t>a fa</w:t>
      </w:r>
      <w:r>
        <w:rPr>
          <w:rFonts w:ascii="Comic Sans MS" w:hAnsi="Comic Sans MS"/>
          <w:b/>
          <w:color w:val="0000FF"/>
          <w:sz w:val="20"/>
          <w:szCs w:val="20"/>
        </w:rPr>
        <w:t>ctorização</w:t>
      </w:r>
      <w:r w:rsidRPr="00B6203C">
        <w:rPr>
          <w:rFonts w:ascii="Comic Sans MS" w:hAnsi="Comic Sans MS"/>
          <w:b/>
          <w:color w:val="0000FF"/>
          <w:sz w:val="20"/>
          <w:szCs w:val="20"/>
        </w:rPr>
        <w:t xml:space="preserve"> de n (incluindo po</w:t>
      </w:r>
      <w:r>
        <w:rPr>
          <w:rFonts w:ascii="Comic Sans MS" w:hAnsi="Comic Sans MS"/>
          <w:b/>
          <w:color w:val="0000FF"/>
          <w:sz w:val="20"/>
          <w:szCs w:val="20"/>
        </w:rPr>
        <w:t>tências</w:t>
      </w:r>
      <w:r w:rsidRPr="00B6203C">
        <w:rPr>
          <w:rFonts w:ascii="Comic Sans MS" w:hAnsi="Comic Sans MS"/>
          <w:b/>
          <w:color w:val="0000FF"/>
          <w:sz w:val="20"/>
          <w:szCs w:val="20"/>
        </w:rPr>
        <w:t xml:space="preserve">) </w:t>
      </w:r>
      <w:r>
        <w:rPr>
          <w:rFonts w:ascii="Comic Sans MS" w:hAnsi="Comic Sans MS"/>
          <w:b/>
          <w:color w:val="0000FF"/>
          <w:sz w:val="20"/>
          <w:szCs w:val="20"/>
        </w:rPr>
        <w:t>tem</w:t>
      </w:r>
      <w:r w:rsidRPr="00B6203C">
        <w:rPr>
          <w:rFonts w:ascii="Comic Sans MS" w:hAnsi="Comic Sans MS"/>
          <w:b/>
          <w:color w:val="0000FF"/>
          <w:sz w:val="20"/>
          <w:szCs w:val="20"/>
        </w:rPr>
        <w:t xml:space="preserve"> menos dígitos do que o número de dígitos em n. </w:t>
      </w:r>
    </w:p>
    <w:p w:rsidR="00961CB0" w:rsidRDefault="00961CB0" w:rsidP="00957599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B6203C">
        <w:rPr>
          <w:rFonts w:ascii="Comic Sans MS" w:hAnsi="Comic Sans MS"/>
          <w:b/>
          <w:color w:val="0000FF"/>
          <w:sz w:val="20"/>
          <w:szCs w:val="20"/>
        </w:rPr>
        <w:t>Os primeiros números econ</w:t>
      </w:r>
      <w:r>
        <w:rPr>
          <w:rFonts w:ascii="Comic Sans MS" w:hAnsi="Comic Sans MS"/>
          <w:b/>
          <w:color w:val="0000FF"/>
          <w:sz w:val="20"/>
          <w:szCs w:val="20"/>
        </w:rPr>
        <w:t>ó</w:t>
      </w:r>
      <w:r w:rsidRPr="00B6203C">
        <w:rPr>
          <w:rFonts w:ascii="Comic Sans MS" w:hAnsi="Comic Sans MS"/>
          <w:b/>
          <w:color w:val="0000FF"/>
          <w:sz w:val="20"/>
          <w:szCs w:val="20"/>
        </w:rPr>
        <w:t>micos são 125, 128, 243, 256, 343, 512, 625, 729,...</w:t>
      </w:r>
    </w:p>
    <w:p w:rsidR="004154A2" w:rsidRDefault="004154A2" w:rsidP="00957599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4154A2" w:rsidRPr="00B92BC8" w:rsidRDefault="004154A2" w:rsidP="00957599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B92BC8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="00B92BC8" w:rsidRPr="00B92BC8">
        <w:rPr>
          <w:rFonts w:ascii="Comic Sans MS" w:hAnsi="Comic Sans MS"/>
          <w:b/>
          <w:smallCaps/>
          <w:color w:val="FF0000"/>
          <w:sz w:val="20"/>
          <w:szCs w:val="20"/>
        </w:rPr>
        <w:t>egípcio</w:t>
      </w:r>
    </w:p>
    <w:p w:rsidR="004154A2" w:rsidRDefault="004154A2" w:rsidP="00957599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é </w:t>
      </w:r>
      <w:r w:rsidR="00B92BC8">
        <w:rPr>
          <w:rFonts w:ascii="Comic Sans MS" w:hAnsi="Comic Sans MS"/>
          <w:b/>
          <w:color w:val="0000FF"/>
          <w:sz w:val="20"/>
          <w:szCs w:val="20"/>
        </w:rPr>
        <w:t>egípcio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se é soma dos denominadores de frações que têm numerador igual a 1 e que somam 1.</w:t>
      </w:r>
    </w:p>
    <w:p w:rsidR="004154A2" w:rsidRDefault="004154A2" w:rsidP="00957599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Por exemplo, </w:t>
      </w:r>
    </w:p>
    <w:p w:rsidR="00B92BC8" w:rsidRDefault="004154A2" w:rsidP="004154A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4154A2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859" w:dyaOrig="620">
          <v:shape id="_x0000_i1095" type="#_x0000_t75" style="width:43.5pt;height:30pt" o:ole="">
            <v:imagedata r:id="rId143" o:title=""/>
          </v:shape>
          <o:OLEObject Type="Embed" ProgID="Equation.DSMT4" ShapeID="_x0000_i1095" DrawAspect="Content" ObjectID="_1496582034" r:id="rId144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     2+2=4, logo 4 é </w:t>
      </w:r>
      <w:r w:rsidR="00B92BC8">
        <w:rPr>
          <w:rFonts w:ascii="Comic Sans MS" w:hAnsi="Comic Sans MS"/>
          <w:b/>
          <w:color w:val="0000FF"/>
          <w:sz w:val="20"/>
          <w:szCs w:val="20"/>
        </w:rPr>
        <w:t>egípcio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  </w:t>
      </w:r>
    </w:p>
    <w:p w:rsidR="004154A2" w:rsidRDefault="00B92BC8" w:rsidP="004154A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4154A2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1200" w:dyaOrig="620">
          <v:shape id="_x0000_i1096" type="#_x0000_t75" style="width:60pt;height:30pt" o:ole="">
            <v:imagedata r:id="rId145" o:title=""/>
          </v:shape>
          <o:OLEObject Type="Embed" ProgID="Equation.DSMT4" ShapeID="_x0000_i1096" DrawAspect="Content" ObjectID="_1496582035" r:id="rId146"/>
        </w:object>
      </w:r>
      <w:r w:rsidR="004154A2">
        <w:rPr>
          <w:rFonts w:ascii="Comic Sans MS" w:hAnsi="Comic Sans MS"/>
          <w:b/>
          <w:color w:val="0000FF"/>
          <w:sz w:val="20"/>
          <w:szCs w:val="20"/>
        </w:rPr>
        <w:t xml:space="preserve">   2+3+6=11, logo 11 é </w:t>
      </w:r>
      <w:r>
        <w:rPr>
          <w:rFonts w:ascii="Comic Sans MS" w:hAnsi="Comic Sans MS"/>
          <w:b/>
          <w:color w:val="0000FF"/>
          <w:sz w:val="20"/>
          <w:szCs w:val="20"/>
        </w:rPr>
        <w:t>egípcio</w:t>
      </w:r>
    </w:p>
    <w:p w:rsidR="004154A2" w:rsidRDefault="004154A2" w:rsidP="00957599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A maioria dos número</w:t>
      </w:r>
      <w:r w:rsidR="00B92BC8">
        <w:rPr>
          <w:rFonts w:ascii="Comic Sans MS" w:hAnsi="Comic Sans MS"/>
          <w:b/>
          <w:color w:val="0000FF"/>
          <w:sz w:val="20"/>
          <w:szCs w:val="20"/>
        </w:rPr>
        <w:t>s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é número </w:t>
      </w:r>
      <w:r w:rsidR="00B92BC8">
        <w:rPr>
          <w:rFonts w:ascii="Comic Sans MS" w:hAnsi="Comic Sans MS"/>
          <w:b/>
          <w:color w:val="0000FF"/>
          <w:sz w:val="20"/>
          <w:szCs w:val="20"/>
        </w:rPr>
        <w:t>egípcio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. </w:t>
      </w:r>
      <w:r w:rsidR="00E1620F">
        <w:rPr>
          <w:rFonts w:ascii="Comic Sans MS" w:hAnsi="Comic Sans MS"/>
          <w:b/>
          <w:color w:val="0000FF"/>
          <w:sz w:val="20"/>
          <w:szCs w:val="20"/>
        </w:rPr>
        <w:t>Ú</w:t>
      </w:r>
      <w:r>
        <w:rPr>
          <w:rFonts w:ascii="Comic Sans MS" w:hAnsi="Comic Sans MS"/>
          <w:b/>
          <w:color w:val="0000FF"/>
          <w:sz w:val="20"/>
          <w:szCs w:val="20"/>
        </w:rPr>
        <w:t>nicos que não são:</w:t>
      </w:r>
    </w:p>
    <w:p w:rsidR="004154A2" w:rsidRDefault="004154A2" w:rsidP="00957599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4154A2">
        <w:rPr>
          <w:rFonts w:ascii="Comic Sans MS" w:hAnsi="Comic Sans MS"/>
          <w:b/>
          <w:color w:val="0000FF"/>
          <w:sz w:val="20"/>
          <w:szCs w:val="20"/>
        </w:rPr>
        <w:t>2, 3, 5, 6, 7, 8, 12, 13, 14, 15, 19, 21 e 23</w:t>
      </w:r>
    </w:p>
    <w:p w:rsidR="00243631" w:rsidRDefault="00243631" w:rsidP="00957599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FC10D1" w:rsidRPr="00265C7C" w:rsidRDefault="00FC10D1" w:rsidP="00FC10D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265C7C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enganador  </w:t>
      </w:r>
      <w:r w:rsidRPr="00265C7C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265C7C">
        <w:rPr>
          <w:rFonts w:ascii="Comic Sans MS" w:hAnsi="Comic Sans MS"/>
          <w:b/>
          <w:smallCaps/>
          <w:color w:val="0000FF"/>
          <w:sz w:val="20"/>
          <w:szCs w:val="20"/>
        </w:rPr>
        <w:t>hoax</w:t>
      </w:r>
      <w:proofErr w:type="spellEnd"/>
      <w:r w:rsidRPr="00265C7C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proofErr w:type="spellStart"/>
      <w:r w:rsidRPr="00265C7C">
        <w:rPr>
          <w:rFonts w:ascii="Comic Sans MS" w:hAnsi="Comic Sans MS"/>
          <w:b/>
          <w:smallCaps/>
          <w:color w:val="0000FF"/>
          <w:sz w:val="20"/>
          <w:szCs w:val="20"/>
        </w:rPr>
        <w:t>number</w:t>
      </w:r>
      <w:proofErr w:type="spellEnd"/>
      <w:r w:rsidRPr="00265C7C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FC10D1" w:rsidRDefault="00FC10D1" w:rsidP="00FC10D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B61E2A">
        <w:rPr>
          <w:rFonts w:ascii="Comic Sans MS" w:hAnsi="Comic Sans MS"/>
          <w:b/>
          <w:color w:val="0000FF"/>
          <w:sz w:val="20"/>
          <w:szCs w:val="20"/>
        </w:rPr>
        <w:t xml:space="preserve">Um número composto é chamado um número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enganador </w:t>
      </w:r>
      <w:r w:rsidRPr="00B61E2A">
        <w:rPr>
          <w:rFonts w:ascii="Comic Sans MS" w:hAnsi="Comic Sans MS"/>
          <w:b/>
          <w:color w:val="0000FF"/>
          <w:sz w:val="20"/>
          <w:szCs w:val="20"/>
        </w:rPr>
        <w:t>se a soma dos seus dígitos é igual à soma de todos os dígitos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distintos</w:t>
      </w:r>
      <w:r w:rsidRPr="00B61E2A">
        <w:rPr>
          <w:rFonts w:ascii="Comic Sans MS" w:hAnsi="Comic Sans MS"/>
          <w:b/>
          <w:color w:val="0000FF"/>
          <w:sz w:val="20"/>
          <w:szCs w:val="20"/>
        </w:rPr>
        <w:t xml:space="preserve"> que aparecem em seus divisores prim</w:t>
      </w:r>
      <w:r>
        <w:rPr>
          <w:rFonts w:ascii="Comic Sans MS" w:hAnsi="Comic Sans MS"/>
          <w:b/>
          <w:color w:val="0000FF"/>
          <w:sz w:val="20"/>
          <w:szCs w:val="20"/>
        </w:rPr>
        <w:t>os excluindo 1.</w:t>
      </w:r>
    </w:p>
    <w:p w:rsidR="00FC10D1" w:rsidRDefault="00FC10D1" w:rsidP="00FC10D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É uma definição parecida com a dos números de Smith mas aqui os fatores primos devem ser distintos.</w:t>
      </w:r>
    </w:p>
    <w:p w:rsidR="00FC10D1" w:rsidRDefault="00FC10D1" w:rsidP="00FC10D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062854">
        <w:rPr>
          <w:rFonts w:ascii="Comic Sans MS" w:hAnsi="Comic Sans MS"/>
          <w:b/>
          <w:color w:val="0000FF"/>
          <w:sz w:val="20"/>
          <w:szCs w:val="20"/>
        </w:rPr>
        <w:t xml:space="preserve"> 22, 58, 84, 85, 94, 136, 160, 166, 202, 234, ...</w:t>
      </w:r>
    </w:p>
    <w:p w:rsidR="00963CE9" w:rsidRDefault="00963CE9" w:rsidP="00FC10D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963CE9" w:rsidRPr="00963CE9" w:rsidRDefault="00963CE9" w:rsidP="00FC10D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963CE9">
        <w:rPr>
          <w:rFonts w:ascii="Comic Sans MS" w:hAnsi="Comic Sans MS"/>
          <w:b/>
          <w:smallCaps/>
          <w:color w:val="FF0000"/>
          <w:sz w:val="20"/>
          <w:szCs w:val="20"/>
        </w:rPr>
        <w:lastRenderedPageBreak/>
        <w:t>números e-primos</w:t>
      </w:r>
    </w:p>
    <w:p w:rsidR="00963CE9" w:rsidRDefault="00963CE9" w:rsidP="00FC10D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número e-primo é um número primo que aparece na parte decimal do desenvolvimento de e, número de Neper.</w:t>
      </w:r>
    </w:p>
    <w:p w:rsidR="00963CE9" w:rsidRDefault="00963CE9" w:rsidP="00FC10D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quatro são </w:t>
      </w:r>
      <w:r w:rsidRPr="00963CE9">
        <w:rPr>
          <w:rFonts w:ascii="Comic Sans MS" w:hAnsi="Comic Sans MS"/>
          <w:b/>
          <w:color w:val="0000FF"/>
          <w:sz w:val="20"/>
          <w:szCs w:val="20"/>
        </w:rPr>
        <w:t>2, 271, 2718281, 2718281828459045235360287471352662497757247093699959574966967627724076630353547594571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, este último com </w:t>
      </w:r>
      <w:r w:rsidR="001F4722">
        <w:rPr>
          <w:rFonts w:ascii="Comic Sans MS" w:hAnsi="Comic Sans MS"/>
          <w:b/>
          <w:color w:val="0000FF"/>
          <w:sz w:val="20"/>
          <w:szCs w:val="20"/>
        </w:rPr>
        <w:t>85 dígitos.</w:t>
      </w:r>
    </w:p>
    <w:p w:rsidR="001F4722" w:rsidRDefault="001F4722" w:rsidP="00FC10D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 maior conhecido foi obtido em 2010 e tem 155025 algarismos.</w:t>
      </w:r>
    </w:p>
    <w:p w:rsidR="00961CB0" w:rsidRDefault="00961CB0" w:rsidP="00957599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745CF4" w:rsidRPr="00745CF4" w:rsidRDefault="00745CF4" w:rsidP="00957599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745CF4">
        <w:rPr>
          <w:rFonts w:ascii="Comic Sans MS" w:hAnsi="Comic Sans MS"/>
          <w:b/>
          <w:smallCaps/>
          <w:color w:val="FF0000"/>
          <w:sz w:val="20"/>
          <w:szCs w:val="20"/>
        </w:rPr>
        <w:t>número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proofErr w:type="spellStart"/>
      <w:r w:rsidRPr="00745CF4">
        <w:rPr>
          <w:rFonts w:ascii="Comic Sans MS" w:hAnsi="Comic Sans MS"/>
          <w:b/>
          <w:smallCaps/>
          <w:color w:val="FF0000"/>
          <w:sz w:val="20"/>
          <w:szCs w:val="20"/>
        </w:rPr>
        <w:t>equidigital</w:t>
      </w:r>
      <w:proofErr w:type="spellEnd"/>
    </w:p>
    <w:p w:rsidR="00745CF4" w:rsidRDefault="00745CF4" w:rsidP="00745CF4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BE16BC">
        <w:rPr>
          <w:rFonts w:ascii="Comic Sans MS" w:hAnsi="Comic Sans MS"/>
          <w:b/>
          <w:color w:val="0000FF"/>
          <w:sz w:val="20"/>
          <w:szCs w:val="20"/>
        </w:rPr>
        <w:t xml:space="preserve">Um número n é chamado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equidigital</w:t>
      </w:r>
      <w:proofErr w:type="spellEnd"/>
      <w:r w:rsidRPr="00BE16BC">
        <w:rPr>
          <w:rFonts w:ascii="Comic Sans MS" w:hAnsi="Comic Sans MS"/>
          <w:b/>
          <w:color w:val="0000FF"/>
          <w:sz w:val="20"/>
          <w:szCs w:val="20"/>
        </w:rPr>
        <w:t xml:space="preserve"> se o número de dígitos </w:t>
      </w:r>
      <w:r>
        <w:rPr>
          <w:rFonts w:ascii="Comic Sans MS" w:hAnsi="Comic Sans MS"/>
          <w:b/>
          <w:color w:val="0000FF"/>
          <w:sz w:val="20"/>
          <w:szCs w:val="20"/>
        </w:rPr>
        <w:t>d</w:t>
      </w:r>
      <w:r w:rsidRPr="00BE16BC">
        <w:rPr>
          <w:rFonts w:ascii="Comic Sans MS" w:hAnsi="Comic Sans MS"/>
          <w:b/>
          <w:color w:val="0000FF"/>
          <w:sz w:val="20"/>
          <w:szCs w:val="20"/>
        </w:rPr>
        <w:t xml:space="preserve">a </w:t>
      </w:r>
      <w:r>
        <w:rPr>
          <w:rFonts w:ascii="Comic Sans MS" w:hAnsi="Comic Sans MS"/>
          <w:b/>
          <w:color w:val="0000FF"/>
          <w:sz w:val="20"/>
          <w:szCs w:val="20"/>
        </w:rPr>
        <w:t>factorização</w:t>
      </w:r>
      <w:r w:rsidRPr="00BE16BC">
        <w:rPr>
          <w:rFonts w:ascii="Comic Sans MS" w:hAnsi="Comic Sans MS"/>
          <w:b/>
          <w:color w:val="0000FF"/>
          <w:sz w:val="20"/>
          <w:szCs w:val="20"/>
        </w:rPr>
        <w:t xml:space="preserve"> de n (incluindo </w:t>
      </w:r>
      <w:r>
        <w:rPr>
          <w:rFonts w:ascii="Comic Sans MS" w:hAnsi="Comic Sans MS"/>
          <w:b/>
          <w:color w:val="0000FF"/>
          <w:sz w:val="20"/>
          <w:szCs w:val="20"/>
        </w:rPr>
        <w:t>potências)</w:t>
      </w:r>
      <w:r w:rsidRPr="00BE16BC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tem</w:t>
      </w:r>
      <w:r w:rsidRPr="00BE16BC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os mesmos</w:t>
      </w:r>
      <w:r w:rsidRPr="00BE16BC">
        <w:rPr>
          <w:rFonts w:ascii="Comic Sans MS" w:hAnsi="Comic Sans MS"/>
          <w:b/>
          <w:color w:val="0000FF"/>
          <w:sz w:val="20"/>
          <w:szCs w:val="20"/>
        </w:rPr>
        <w:t xml:space="preserve"> dígitos do que o número de dígitos </w:t>
      </w:r>
      <w:r>
        <w:rPr>
          <w:rFonts w:ascii="Comic Sans MS" w:hAnsi="Comic Sans MS"/>
          <w:b/>
          <w:color w:val="0000FF"/>
          <w:sz w:val="20"/>
          <w:szCs w:val="20"/>
        </w:rPr>
        <w:t>de</w:t>
      </w:r>
      <w:r w:rsidRPr="00BE16BC">
        <w:rPr>
          <w:rFonts w:ascii="Comic Sans MS" w:hAnsi="Comic Sans MS"/>
          <w:b/>
          <w:color w:val="0000FF"/>
          <w:sz w:val="20"/>
          <w:szCs w:val="20"/>
        </w:rPr>
        <w:t xml:space="preserve"> n.</w:t>
      </w:r>
    </w:p>
    <w:p w:rsidR="00745CF4" w:rsidRDefault="00745CF4" w:rsidP="00745CF4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BE16BC">
        <w:rPr>
          <w:rFonts w:ascii="Comic Sans MS" w:hAnsi="Comic Sans MS"/>
          <w:b/>
          <w:color w:val="0000FF"/>
          <w:sz w:val="20"/>
          <w:szCs w:val="20"/>
        </w:rPr>
        <w:t>Os primeiros são</w:t>
      </w:r>
    </w:p>
    <w:p w:rsidR="00745CF4" w:rsidRDefault="00745CF4" w:rsidP="00745CF4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BE16BC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745CF4">
        <w:rPr>
          <w:rFonts w:ascii="Comic Sans MS" w:hAnsi="Comic Sans MS"/>
          <w:b/>
          <w:color w:val="0000FF"/>
          <w:sz w:val="20"/>
          <w:szCs w:val="20"/>
        </w:rPr>
        <w:t>1, 2, 3, 5, 7, 10, 11, 13, 14, 15, 16, 17, 19, 21, 23, ...</w:t>
      </w:r>
    </w:p>
    <w:p w:rsidR="00BE2725" w:rsidRDefault="00BE2725" w:rsidP="00745CF4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BE2725" w:rsidRPr="00BE2725" w:rsidRDefault="00BE2725" w:rsidP="00745CF4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BE2725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Pr="00BE2725">
        <w:rPr>
          <w:rFonts w:ascii="Comic Sans MS" w:hAnsi="Comic Sans MS"/>
          <w:b/>
          <w:smallCaps/>
          <w:color w:val="FF0000"/>
          <w:sz w:val="20"/>
          <w:szCs w:val="20"/>
        </w:rPr>
        <w:t>erdos-borwein</w:t>
      </w:r>
      <w:proofErr w:type="spellEnd"/>
    </w:p>
    <w:p w:rsidR="00BE2725" w:rsidRDefault="00BE2725" w:rsidP="00745CF4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É o número definido por  </w:t>
      </w:r>
      <w:r w:rsidRPr="00780A5D">
        <w:rPr>
          <w:rFonts w:ascii="Comic Sans MS" w:hAnsi="Comic Sans MS"/>
          <w:b/>
          <w:color w:val="0000FF"/>
          <w:position w:val="-30"/>
          <w:sz w:val="20"/>
          <w:szCs w:val="20"/>
        </w:rPr>
        <w:object w:dxaOrig="940" w:dyaOrig="700">
          <v:shape id="_x0000_i1097" type="#_x0000_t75" style="width:47.25pt;height:33.75pt" o:ole="">
            <v:imagedata r:id="rId147" o:title=""/>
          </v:shape>
          <o:OLEObject Type="Embed" ProgID="Equation.DSMT4" ShapeID="_x0000_i1097" DrawAspect="Content" ObjectID="_1496582036" r:id="rId148"/>
        </w:object>
      </w:r>
    </w:p>
    <w:p w:rsidR="00BE2725" w:rsidRDefault="00BE2725" w:rsidP="00745CF4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e com o valor 1.60666951524152911763 …</w:t>
      </w:r>
    </w:p>
    <w:p w:rsidR="00AD4371" w:rsidRPr="00786C36" w:rsidRDefault="00AD4371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6D0E61" w:rsidRDefault="00786C36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>número e</w:t>
      </w:r>
      <w:r w:rsidR="00AD4371" w:rsidRPr="00BC1C34">
        <w:rPr>
          <w:rFonts w:ascii="Comic Sans MS" w:hAnsi="Comic Sans MS"/>
          <w:b/>
          <w:smallCaps/>
          <w:color w:val="FF0000"/>
          <w:sz w:val="20"/>
          <w:szCs w:val="20"/>
        </w:rPr>
        <w:t>sfomeado</w:t>
      </w:r>
      <w:r w:rsidR="00AD4371" w:rsidRPr="000D069A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 w:rsidR="00AD4371">
        <w:rPr>
          <w:rFonts w:ascii="Comic Sans MS" w:hAnsi="Comic Sans MS"/>
          <w:b/>
          <w:smallCaps/>
          <w:color w:val="0000FF"/>
          <w:sz w:val="20"/>
          <w:szCs w:val="20"/>
        </w:rPr>
        <w:t xml:space="preserve">  (</w:t>
      </w:r>
      <w:proofErr w:type="spellStart"/>
      <w:r w:rsidR="00AD4371" w:rsidRPr="009E28C4">
        <w:rPr>
          <w:rFonts w:ascii="Comic Sans MS" w:hAnsi="Comic Sans MS"/>
          <w:b/>
          <w:smallCaps/>
          <w:color w:val="0000FF"/>
          <w:sz w:val="20"/>
          <w:szCs w:val="20"/>
        </w:rPr>
        <w:t>hungry</w:t>
      </w:r>
      <w:proofErr w:type="spellEnd"/>
      <w:r w:rsidR="00AD4371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  <w:r w:rsidR="00AD4371" w:rsidRPr="009E28C4">
        <w:rPr>
          <w:rFonts w:ascii="Comic Sans MS" w:hAnsi="Comic Sans MS"/>
          <w:b/>
          <w:smallCaps/>
          <w:color w:val="0000FF"/>
          <w:sz w:val="20"/>
          <w:szCs w:val="20"/>
        </w:rPr>
        <w:t xml:space="preserve">   </w:t>
      </w:r>
    </w:p>
    <w:p w:rsidR="00AD4371" w:rsidRDefault="00AD4371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69204A">
        <w:rPr>
          <w:rFonts w:ascii="Comic Sans MS" w:hAnsi="Comic Sans MS"/>
          <w:b/>
          <w:color w:val="0000FF"/>
          <w:sz w:val="20"/>
          <w:szCs w:val="20"/>
        </w:rPr>
        <w:t>Um número n é esfomeado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de ordem k</w:t>
      </w:r>
      <w:r w:rsidRPr="0069204A">
        <w:rPr>
          <w:rFonts w:ascii="Comic Sans MS" w:hAnsi="Comic Sans MS"/>
          <w:b/>
          <w:color w:val="0000FF"/>
          <w:sz w:val="20"/>
          <w:szCs w:val="20"/>
        </w:rPr>
        <w:t xml:space="preserve"> se </w:t>
      </w:r>
      <w:r>
        <w:rPr>
          <w:rFonts w:ascii="Comic Sans MS" w:hAnsi="Comic Sans MS"/>
          <w:b/>
          <w:color w:val="0000FF"/>
          <w:sz w:val="20"/>
          <w:szCs w:val="20"/>
        </w:rPr>
        <w:t>2</w:t>
      </w:r>
      <w:r w:rsidRPr="0069204A">
        <w:rPr>
          <w:rFonts w:ascii="Comic Sans MS" w:hAnsi="Comic Sans MS"/>
          <w:b/>
          <w:color w:val="0000FF"/>
          <w:sz w:val="20"/>
          <w:szCs w:val="20"/>
          <w:vertAlign w:val="superscript"/>
        </w:rPr>
        <w:t>n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contém os primeiros k algarismos da parte decimal de π</w:t>
      </w:r>
    </w:p>
    <w:p w:rsidR="00AD4371" w:rsidRDefault="00AD4371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dez são </w:t>
      </w:r>
      <w:r w:rsidRPr="0069204A">
        <w:rPr>
          <w:rFonts w:ascii="Comic Sans MS" w:hAnsi="Comic Sans MS"/>
          <w:b/>
          <w:color w:val="0000FF"/>
          <w:sz w:val="20"/>
          <w:szCs w:val="20"/>
        </w:rPr>
        <w:t>5, 17, 74, 144, 144, 2003, 2003, 37929, 82810, 161449.</w:t>
      </w:r>
    </w:p>
    <w:p w:rsidR="00D07DD2" w:rsidRDefault="00D07DD2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07DD2" w:rsidRDefault="00D07DD2" w:rsidP="00D07DD2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>
        <w:rPr>
          <w:rFonts w:ascii="Comic Sans MS" w:hAnsi="Comic Sans MS"/>
          <w:b/>
          <w:smallCaps/>
          <w:color w:val="FF0000"/>
          <w:sz w:val="20"/>
          <w:szCs w:val="20"/>
        </w:rPr>
        <w:t>euler-mascheroi</w:t>
      </w:r>
      <w:proofErr w:type="spellEnd"/>
    </w:p>
    <w:p w:rsidR="00D07DD2" w:rsidRDefault="00D07DD2" w:rsidP="00D07D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Normalmente designado pela letra </w:t>
      </w:r>
      <w:r w:rsidR="00AE5AFF" w:rsidRPr="00AE5AFF">
        <w:rPr>
          <w:rFonts w:ascii="Comic Sans MS" w:hAnsi="Comic Sans MS"/>
          <w:b/>
          <w:color w:val="0000FF"/>
          <w:position w:val="-12"/>
          <w:sz w:val="20"/>
          <w:szCs w:val="20"/>
        </w:rPr>
        <w:object w:dxaOrig="200" w:dyaOrig="260">
          <v:shape id="_x0000_i1098" type="#_x0000_t75" style="width:9.75pt;height:12.75pt" o:ole="">
            <v:imagedata r:id="rId149" o:title=""/>
          </v:shape>
          <o:OLEObject Type="Embed" ProgID="Equation.DSMT4" ShapeID="_x0000_i1098" DrawAspect="Content" ObjectID="_1496582037" r:id="rId150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é o limite da diferença entre a série harmónica e o logaritmo natural:</w:t>
      </w:r>
      <w:r w:rsidR="00AE5AFF" w:rsidRPr="00AE5AFF"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D07DD2" w:rsidRDefault="00D07DD2" w:rsidP="00D07D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 </w:t>
      </w:r>
      <w:r w:rsidRPr="00957599">
        <w:rPr>
          <w:rFonts w:ascii="Comic Sans MS" w:hAnsi="Comic Sans MS"/>
          <w:b/>
          <w:color w:val="0000FF"/>
          <w:sz w:val="20"/>
          <w:szCs w:val="20"/>
        </w:rPr>
        <w:object w:dxaOrig="3680" w:dyaOrig="680">
          <v:shape id="_x0000_i1099" type="#_x0000_t75" style="width:183.75pt;height:33pt" o:ole="">
            <v:imagedata r:id="rId151" o:title=""/>
          </v:shape>
          <o:OLEObject Type="Embed" ProgID="Equation.DSMT4" ShapeID="_x0000_i1099" DrawAspect="Content" ObjectID="_1496582038" r:id="rId152"/>
        </w:object>
      </w:r>
    </w:p>
    <w:p w:rsidR="00D07DD2" w:rsidRPr="00C34E44" w:rsidRDefault="00D07DD2" w:rsidP="00D07D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seu valor é </w:t>
      </w:r>
      <w:r w:rsidR="00AE5AFF" w:rsidRPr="00AE5AFF">
        <w:rPr>
          <w:rFonts w:ascii="Comic Sans MS" w:hAnsi="Comic Sans MS"/>
          <w:b/>
          <w:color w:val="0000FF"/>
          <w:position w:val="-12"/>
          <w:sz w:val="20"/>
          <w:szCs w:val="20"/>
        </w:rPr>
        <w:object w:dxaOrig="200" w:dyaOrig="260">
          <v:shape id="_x0000_i1100" type="#_x0000_t75" style="width:9.75pt;height:12.75pt" o:ole="">
            <v:imagedata r:id="rId149" o:title=""/>
          </v:shape>
          <o:OLEObject Type="Embed" ProgID="Equation.DSMT4" ShapeID="_x0000_i1100" DrawAspect="Content" ObjectID="_1496582039" r:id="rId153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</w:t>
      </w:r>
      <w:r w:rsidRPr="00957599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091C09">
        <w:rPr>
          <w:rFonts w:ascii="Comic Sans MS" w:hAnsi="Comic Sans MS"/>
          <w:b/>
          <w:color w:val="0000FF"/>
          <w:sz w:val="20"/>
          <w:szCs w:val="20"/>
        </w:rPr>
        <w:t>0,5772156649015328606065120900824024310421593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…</w:t>
      </w:r>
    </w:p>
    <w:p w:rsidR="00D07DD2" w:rsidRDefault="00D07DD2" w:rsidP="00D07D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Não se sabe se este número é ou não racional mas se for terá a forma a/b e b terá mais de 10 </w:t>
      </w:r>
      <w:r w:rsidRPr="00957599">
        <w:rPr>
          <w:rFonts w:ascii="Comic Sans MS" w:hAnsi="Comic Sans MS"/>
          <w:b/>
          <w:color w:val="0000FF"/>
          <w:sz w:val="20"/>
          <w:szCs w:val="20"/>
        </w:rPr>
        <w:t>24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957599">
        <w:rPr>
          <w:rFonts w:ascii="Comic Sans MS" w:hAnsi="Comic Sans MS"/>
          <w:b/>
          <w:color w:val="0000FF"/>
          <w:sz w:val="20"/>
          <w:szCs w:val="20"/>
        </w:rPr>
        <w:t>080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algarismos conforme já se pr</w:t>
      </w:r>
      <w:r w:rsidR="00E1620F">
        <w:rPr>
          <w:rFonts w:ascii="Comic Sans MS" w:hAnsi="Comic Sans MS"/>
          <w:b/>
          <w:color w:val="0000FF"/>
          <w:sz w:val="20"/>
          <w:szCs w:val="20"/>
        </w:rPr>
        <w:t>o</w:t>
      </w:r>
      <w:r>
        <w:rPr>
          <w:rFonts w:ascii="Comic Sans MS" w:hAnsi="Comic Sans MS"/>
          <w:b/>
          <w:color w:val="0000FF"/>
          <w:sz w:val="20"/>
          <w:szCs w:val="20"/>
        </w:rPr>
        <w:t>vou.</w:t>
      </w:r>
    </w:p>
    <w:p w:rsidR="00D07DD2" w:rsidRDefault="00D07DD2" w:rsidP="00D07D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Em 22 de Dezembro de 2013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A</w:t>
      </w:r>
      <w:r w:rsidR="00FE14D7">
        <w:rPr>
          <w:rFonts w:ascii="Comic Sans MS" w:hAnsi="Comic Sans MS"/>
          <w:b/>
          <w:color w:val="0000FF"/>
          <w:sz w:val="20"/>
          <w:szCs w:val="20"/>
        </w:rPr>
        <w:t>lexander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Ye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anuncio</w:t>
      </w:r>
      <w:r w:rsidR="00FE14D7">
        <w:rPr>
          <w:rFonts w:ascii="Comic Sans MS" w:hAnsi="Comic Sans MS"/>
          <w:b/>
          <w:color w:val="0000FF"/>
          <w:sz w:val="20"/>
          <w:szCs w:val="20"/>
        </w:rPr>
        <w:t xml:space="preserve">u ter calculado este número com </w:t>
      </w:r>
      <w:r>
        <w:rPr>
          <w:rFonts w:ascii="Comic Sans MS" w:hAnsi="Comic Sans MS"/>
          <w:b/>
          <w:color w:val="0000FF"/>
          <w:sz w:val="20"/>
          <w:szCs w:val="20"/>
        </w:rPr>
        <w:t>119 377 958 182 decimais para o que demorou 50 dias no cálculo e 39 dias na verificação.</w:t>
      </w:r>
    </w:p>
    <w:p w:rsidR="00D07DD2" w:rsidRDefault="00D07DD2" w:rsidP="00D07D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Provar se é ou não irracional é outro dos problemas qu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Hilbert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mencionou na conferência já referida neste texto. </w:t>
      </w:r>
    </w:p>
    <w:p w:rsidR="001777E6" w:rsidRDefault="001777E6" w:rsidP="001777E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1777E6" w:rsidRPr="001777E6" w:rsidRDefault="001777E6" w:rsidP="001777E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Pr="001777E6">
        <w:rPr>
          <w:rFonts w:ascii="Comic Sans MS" w:hAnsi="Comic Sans MS"/>
          <w:b/>
          <w:color w:val="FF0000"/>
          <w:sz w:val="20"/>
          <w:szCs w:val="20"/>
        </w:rPr>
        <w:t>e</w:t>
      </w:r>
      <w:r w:rsidRPr="001777E6">
        <w:rPr>
          <w:rFonts w:ascii="Comic Sans MS" w:hAnsi="Comic Sans MS"/>
          <w:b/>
          <w:smallCaps/>
          <w:color w:val="FF0000"/>
          <w:sz w:val="20"/>
          <w:szCs w:val="20"/>
        </w:rPr>
        <w:t>-primo</w:t>
      </w:r>
    </w:p>
    <w:p w:rsidR="001777E6" w:rsidRDefault="001777E6" w:rsidP="001777E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número e-primo é um número primo que está nos primeiros decimais do desenvolvimento de e, número de Neper.</w:t>
      </w:r>
    </w:p>
    <w:p w:rsidR="001777E6" w:rsidRDefault="001777E6" w:rsidP="001777E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quatro são </w:t>
      </w:r>
      <w:r w:rsidRPr="001777E6">
        <w:rPr>
          <w:rFonts w:ascii="Comic Sans MS" w:hAnsi="Comic Sans MS"/>
          <w:b/>
          <w:color w:val="0000FF"/>
          <w:sz w:val="20"/>
          <w:szCs w:val="20"/>
        </w:rPr>
        <w:t>2, 271, 2718281, 2718281828459045235360287471352662497757247093699959574966967627724076630353547594571</w: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1777E6" w:rsidRDefault="0073208D" w:rsidP="001777E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Este 4º tem 85 dígitos, o 5º tem 1780, o 6º tem 2780, o 7º tem 112280, o 8º tem 155025, …</w:t>
      </w:r>
    </w:p>
    <w:p w:rsidR="007251BB" w:rsidRDefault="007251BB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7251BB" w:rsidRPr="007251BB" w:rsidRDefault="007251BB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7251BB">
        <w:rPr>
          <w:rFonts w:ascii="Comic Sans MS" w:hAnsi="Comic Sans MS"/>
          <w:b/>
          <w:smallCaps/>
          <w:color w:val="FF0000"/>
          <w:sz w:val="20"/>
          <w:szCs w:val="20"/>
        </w:rPr>
        <w:lastRenderedPageBreak/>
        <w:t>números exponenciais fatoriais</w:t>
      </w:r>
    </w:p>
    <w:p w:rsidR="007251BB" w:rsidRDefault="007251BB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São números definidos por recorrência por</w:t>
      </w:r>
      <w:r w:rsidR="00C6275E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C6275E" w:rsidRPr="007251BB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1080" w:dyaOrig="480">
          <v:shape id="_x0000_i1101" type="#_x0000_t75" style="width:54pt;height:23.25pt" o:ole="">
            <v:imagedata r:id="rId154" o:title=""/>
          </v:shape>
          <o:OLEObject Type="Embed" ProgID="Equation.DSMT4" ShapeID="_x0000_i1101" DrawAspect="Content" ObjectID="_1496582040" r:id="rId155"/>
        </w:object>
      </w:r>
      <w:r w:rsidR="00C6275E">
        <w:rPr>
          <w:rFonts w:ascii="Comic Sans MS" w:hAnsi="Comic Sans MS"/>
          <w:b/>
          <w:color w:val="0000FF"/>
          <w:sz w:val="20"/>
          <w:szCs w:val="20"/>
        </w:rPr>
        <w:t xml:space="preserve">, com </w:t>
      </w:r>
      <w:r w:rsidR="00C6275E" w:rsidRPr="007251BB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680" w:dyaOrig="380">
          <v:shape id="_x0000_i1102" type="#_x0000_t75" style="width:33.75pt;height:18.75pt" o:ole="">
            <v:imagedata r:id="rId156" o:title=""/>
          </v:shape>
          <o:OLEObject Type="Embed" ProgID="Equation.DSMT4" ShapeID="_x0000_i1102" DrawAspect="Content" ObjectID="_1496582041" r:id="rId157"/>
        </w:object>
      </w:r>
      <w:r w:rsidR="00C6275E"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C6275E" w:rsidRDefault="00C6275E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 </w:t>
      </w:r>
      <w:r w:rsidR="00FB3C58">
        <w:rPr>
          <w:rFonts w:ascii="Comic Sans MS" w:hAnsi="Comic Sans MS"/>
          <w:b/>
          <w:color w:val="0000FF"/>
          <w:sz w:val="20"/>
          <w:szCs w:val="20"/>
        </w:rPr>
        <w:t xml:space="preserve">     </w:t>
      </w:r>
      <w:r w:rsidRPr="007251BB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639" w:dyaOrig="380">
          <v:shape id="_x0000_i1103" type="#_x0000_t75" style="width:32.25pt;height:18.75pt" o:ole="">
            <v:imagedata r:id="rId158" o:title=""/>
          </v:shape>
          <o:OLEObject Type="Embed" ProgID="Equation.DSMT4" ShapeID="_x0000_i1103" DrawAspect="Content" ObjectID="_1496582042" r:id="rId159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</w:t>
      </w:r>
      <w:r w:rsidR="00FB3C58">
        <w:rPr>
          <w:rFonts w:ascii="Comic Sans MS" w:hAnsi="Comic Sans MS"/>
          <w:b/>
          <w:color w:val="0000FF"/>
          <w:sz w:val="20"/>
          <w:szCs w:val="20"/>
        </w:rPr>
        <w:t xml:space="preserve">     </w:t>
      </w:r>
      <w:r w:rsidR="00FB3C58" w:rsidRPr="007251BB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760" w:dyaOrig="440">
          <v:shape id="_x0000_i1104" type="#_x0000_t75" style="width:38.25pt;height:21.75pt" o:ole="">
            <v:imagedata r:id="rId160" o:title=""/>
          </v:shape>
          <o:OLEObject Type="Embed" ProgID="Equation.DSMT4" ShapeID="_x0000_i1104" DrawAspect="Content" ObjectID="_1496582043" r:id="rId161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= 2       </w:t>
      </w:r>
      <w:r w:rsidRPr="007251BB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800" w:dyaOrig="440">
          <v:shape id="_x0000_i1105" type="#_x0000_t75" style="width:39.75pt;height:21.75pt" o:ole="">
            <v:imagedata r:id="rId162" o:title=""/>
          </v:shape>
          <o:OLEObject Type="Embed" ProgID="Equation.DSMT4" ShapeID="_x0000_i1105" DrawAspect="Content" ObjectID="_1496582044" r:id="rId163"/>
        </w:object>
      </w:r>
      <w:r>
        <w:rPr>
          <w:rFonts w:ascii="Comic Sans MS" w:hAnsi="Comic Sans MS"/>
          <w:b/>
          <w:color w:val="0000FF"/>
          <w:sz w:val="20"/>
          <w:szCs w:val="20"/>
        </w:rPr>
        <w:t>= 9</w:t>
      </w:r>
    </w:p>
    <w:p w:rsidR="007251BB" w:rsidRDefault="00C6275E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7251BB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840" w:dyaOrig="440">
          <v:shape id="_x0000_i1106" type="#_x0000_t75" style="width:42pt;height:21.75pt" o:ole="">
            <v:imagedata r:id="rId164" o:title=""/>
          </v:shape>
          <o:OLEObject Type="Embed" ProgID="Equation.DSMT4" ShapeID="_x0000_i1106" DrawAspect="Content" ObjectID="_1496582045" r:id="rId165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= 262 144   </w:t>
      </w:r>
      <w:r w:rsidR="00FB3C58">
        <w:rPr>
          <w:rFonts w:ascii="Comic Sans MS" w:hAnsi="Comic Sans MS"/>
          <w:b/>
          <w:color w:val="0000FF"/>
          <w:sz w:val="20"/>
          <w:szCs w:val="20"/>
        </w:rPr>
        <w:t xml:space="preserve">   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</w:t>
      </w:r>
      <w:r w:rsidR="00FB3C58" w:rsidRPr="007251BB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1359" w:dyaOrig="440">
          <v:shape id="_x0000_i1107" type="#_x0000_t75" style="width:68.25pt;height:21.75pt" o:ole="">
            <v:imagedata r:id="rId166" o:title=""/>
          </v:shape>
          <o:OLEObject Type="Embed" ProgID="Equation.DSMT4" ShapeID="_x0000_i1107" DrawAspect="Content" ObjectID="_1496582046" r:id="rId167"/>
        </w:object>
      </w:r>
      <w:r w:rsidR="00FB3C58">
        <w:rPr>
          <w:rFonts w:ascii="Comic Sans MS" w:hAnsi="Comic Sans MS"/>
          <w:b/>
          <w:color w:val="0000FF"/>
          <w:sz w:val="20"/>
          <w:szCs w:val="20"/>
        </w:rPr>
        <w:t xml:space="preserve"> que tem 183 231 dígitos</w:t>
      </w:r>
    </w:p>
    <w:p w:rsidR="009018F9" w:rsidRDefault="009018F9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C34E44" w:rsidRDefault="009018F9" w:rsidP="00AD437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9018F9">
        <w:rPr>
          <w:rFonts w:ascii="Arial" w:hAnsi="Arial" w:cs="Arial"/>
          <w:color w:val="252525"/>
          <w:sz w:val="21"/>
          <w:szCs w:val="21"/>
          <w:shd w:val="clear" w:color="auto" w:fill="FFFFFF"/>
        </w:rPr>
        <w:t> .</w:t>
      </w:r>
    </w:p>
    <w:p w:rsidR="00AD4371" w:rsidRPr="009E28C4" w:rsidRDefault="00786C36" w:rsidP="00AD437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="00961CB0">
        <w:rPr>
          <w:rFonts w:ascii="Comic Sans MS" w:hAnsi="Comic Sans MS"/>
          <w:b/>
          <w:smallCaps/>
          <w:color w:val="FF0000"/>
          <w:sz w:val="20"/>
          <w:szCs w:val="20"/>
        </w:rPr>
        <w:t>f</w:t>
      </w:r>
      <w:r w:rsidR="00AD4371" w:rsidRPr="002454AC">
        <w:rPr>
          <w:rFonts w:ascii="Comic Sans MS" w:hAnsi="Comic Sans MS"/>
          <w:b/>
          <w:smallCaps/>
          <w:color w:val="FF0000"/>
          <w:sz w:val="20"/>
          <w:szCs w:val="20"/>
        </w:rPr>
        <w:t>atorial</w:t>
      </w:r>
      <w:r w:rsidR="00AD4371" w:rsidRPr="009E28C4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 w:rsidR="00AD4371">
        <w:rPr>
          <w:rFonts w:ascii="Comic Sans MS" w:hAnsi="Comic Sans MS"/>
          <w:b/>
          <w:smallCaps/>
          <w:color w:val="0000FF"/>
          <w:sz w:val="20"/>
          <w:szCs w:val="20"/>
        </w:rPr>
        <w:t xml:space="preserve">  (</w:t>
      </w:r>
      <w:proofErr w:type="spellStart"/>
      <w:r w:rsidR="00AD4371" w:rsidRPr="009E28C4">
        <w:rPr>
          <w:rFonts w:ascii="Comic Sans MS" w:hAnsi="Comic Sans MS"/>
          <w:b/>
          <w:smallCaps/>
          <w:color w:val="0000FF"/>
          <w:sz w:val="20"/>
          <w:szCs w:val="20"/>
        </w:rPr>
        <w:t>factorial</w:t>
      </w:r>
      <w:proofErr w:type="spellEnd"/>
      <w:r w:rsidR="00AD4371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  <w:r w:rsidR="00AD4371" w:rsidRPr="009E28C4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</w:p>
    <w:p w:rsidR="00AD4371" w:rsidRDefault="00AD4371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 fatorial de um número natural n é definido por</w:t>
      </w:r>
    </w:p>
    <w:p w:rsidR="00AD4371" w:rsidRDefault="00AD4371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n! = n (n-1) (n-2) . . . 2 . 1</w:t>
      </w:r>
    </w:p>
    <w:p w:rsidR="00AD4371" w:rsidRDefault="00AD4371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Por exemplo, 5! = 5 x 4 x 3 x 2 x 1 = 120</w:t>
      </w:r>
    </w:p>
    <w:p w:rsidR="003C208D" w:rsidRDefault="003C208D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3C208D" w:rsidRPr="004378EC" w:rsidRDefault="00786C36" w:rsidP="003C208D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="003C208D" w:rsidRPr="00543A67">
        <w:rPr>
          <w:rFonts w:ascii="Comic Sans MS" w:hAnsi="Comic Sans MS"/>
          <w:b/>
          <w:smallCaps/>
          <w:color w:val="FF0000"/>
          <w:sz w:val="20"/>
          <w:szCs w:val="20"/>
        </w:rPr>
        <w:t>fatorial primo</w:t>
      </w:r>
      <w:r w:rsidR="003C208D">
        <w:rPr>
          <w:rFonts w:ascii="Comic Sans MS" w:hAnsi="Comic Sans MS"/>
          <w:b/>
          <w:smallCaps/>
          <w:color w:val="0000FF"/>
          <w:sz w:val="20"/>
          <w:szCs w:val="20"/>
        </w:rPr>
        <w:t xml:space="preserve">   ( )</w:t>
      </w:r>
    </w:p>
    <w:p w:rsidR="003C208D" w:rsidRDefault="003C208D" w:rsidP="003C208D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fatorial primo é um número primo da forma </w:t>
      </w:r>
      <w:r w:rsidRPr="00774C42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580" w:dyaOrig="300">
          <v:shape id="_x0000_i1108" type="#_x0000_t75" style="width:28.5pt;height:14.25pt" o:ole="">
            <v:imagedata r:id="rId168" o:title=""/>
          </v:shape>
          <o:OLEObject Type="Embed" ProgID="Equation.DSMT4" ShapeID="_x0000_i1108" DrawAspect="Content" ObjectID="_1496582047" r:id="rId169"/>
        </w:objec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3C208D" w:rsidRDefault="003C208D" w:rsidP="003C208D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Para </w:t>
      </w:r>
      <w:r w:rsidRPr="00774C42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580" w:dyaOrig="300">
          <v:shape id="_x0000_i1109" type="#_x0000_t75" style="width:28.5pt;height:14.25pt" o:ole="">
            <v:imagedata r:id="rId170" o:title=""/>
          </v:shape>
          <o:OLEObject Type="Embed" ProgID="Equation.DSMT4" ShapeID="_x0000_i1109" DrawAspect="Content" ObjectID="_1496582048" r:id="rId171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obtêm-se fatoriais primos para os valores de n = 1, 2, 3, 11, 27, …</w:t>
      </w:r>
    </w:p>
    <w:p w:rsidR="003C208D" w:rsidRDefault="003C208D" w:rsidP="003C208D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Para </w:t>
      </w:r>
      <w:r w:rsidRPr="00774C42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580" w:dyaOrig="300">
          <v:shape id="_x0000_i1110" type="#_x0000_t75" style="width:28.5pt;height:14.25pt" o:ole="">
            <v:imagedata r:id="rId172" o:title=""/>
          </v:shape>
          <o:OLEObject Type="Embed" ProgID="Equation.DSMT4" ShapeID="_x0000_i1110" DrawAspect="Content" ObjectID="_1496582049" r:id="rId173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obtêm-se fatoriais primos para os valores de n = 3, 4, 6, 7, 12, …</w:t>
      </w:r>
    </w:p>
    <w:p w:rsidR="00D25349" w:rsidRDefault="00D25349" w:rsidP="003C208D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Como recordes, para n!+1 em Outubro de 2011 foi obtido</w:t>
      </w:r>
    </w:p>
    <w:p w:rsidR="00D25349" w:rsidRDefault="00D25349" w:rsidP="003C208D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150 209! + 1 com 712 355 dígitos </w:t>
      </w:r>
    </w:p>
    <w:p w:rsidR="00D25349" w:rsidRDefault="00D25349" w:rsidP="003C208D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e em Setembro de 2013 para n!-1</w:t>
      </w:r>
    </w:p>
    <w:p w:rsidR="00D25349" w:rsidRDefault="00D25349" w:rsidP="003C208D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147 855! – 1 com 700 177 dígitos.</w:t>
      </w:r>
    </w:p>
    <w:p w:rsidR="00B102F4" w:rsidRDefault="00B102F4" w:rsidP="003C208D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AD4371" w:rsidRPr="009E28C4" w:rsidRDefault="00786C36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lastRenderedPageBreak/>
        <w:t>número f</w:t>
      </w:r>
      <w:r w:rsidR="00AD4371" w:rsidRPr="002454AC">
        <w:rPr>
          <w:rFonts w:ascii="Comic Sans MS" w:hAnsi="Comic Sans MS"/>
          <w:b/>
          <w:smallCaps/>
          <w:color w:val="FF0000"/>
          <w:sz w:val="20"/>
          <w:szCs w:val="20"/>
        </w:rPr>
        <w:t>eliz</w:t>
      </w:r>
      <w:r w:rsidR="00AD4371" w:rsidRPr="009E28C4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 w:rsidR="00AD4371">
        <w:rPr>
          <w:rFonts w:ascii="Comic Sans MS" w:hAnsi="Comic Sans MS"/>
          <w:b/>
          <w:smallCaps/>
          <w:color w:val="0000FF"/>
          <w:sz w:val="20"/>
          <w:szCs w:val="20"/>
        </w:rPr>
        <w:t xml:space="preserve">  (</w:t>
      </w:r>
      <w:proofErr w:type="spellStart"/>
      <w:r w:rsidR="00AD4371" w:rsidRPr="009E28C4">
        <w:rPr>
          <w:rFonts w:ascii="Comic Sans MS" w:hAnsi="Comic Sans MS"/>
          <w:b/>
          <w:smallCaps/>
          <w:color w:val="0000FF"/>
          <w:sz w:val="20"/>
          <w:szCs w:val="20"/>
        </w:rPr>
        <w:t>happy</w:t>
      </w:r>
      <w:proofErr w:type="spellEnd"/>
      <w:r w:rsidR="00AD4371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  <w:r w:rsidR="00AD4371" w:rsidRPr="009E28C4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</w:p>
    <w:p w:rsidR="00AD4371" w:rsidRPr="00B26C03" w:rsidRDefault="00AD4371" w:rsidP="00AD437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B26C03">
        <w:rPr>
          <w:rFonts w:ascii="Comic Sans MS" w:hAnsi="Comic Sans MS"/>
          <w:b/>
          <w:color w:val="0000FF"/>
          <w:sz w:val="20"/>
          <w:szCs w:val="20"/>
        </w:rPr>
        <w:t xml:space="preserve">Considerando um número natural, seja </w:t>
      </w:r>
      <w:r w:rsidRPr="00B26C03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240" w:dyaOrig="380">
          <v:shape id="_x0000_i1111" type="#_x0000_t75" style="width:12pt;height:18.75pt" o:ole="">
            <v:imagedata r:id="rId174" o:title=""/>
          </v:shape>
          <o:OLEObject Type="Embed" ProgID="Equation.DSMT4" ShapeID="_x0000_i1111" DrawAspect="Content" ObjectID="_1496582050" r:id="rId175"/>
        </w:object>
      </w:r>
      <w:r w:rsidRPr="00B26C03">
        <w:rPr>
          <w:rFonts w:ascii="Comic Sans MS" w:hAnsi="Comic Sans MS"/>
          <w:b/>
          <w:color w:val="0000FF"/>
          <w:sz w:val="20"/>
          <w:szCs w:val="20"/>
        </w:rPr>
        <w:t xml:space="preserve">a soma dos quadrados dos seus algarismos. </w:t>
      </w:r>
    </w:p>
    <w:p w:rsidR="00AD4371" w:rsidRDefault="00AD4371" w:rsidP="00D25349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Seja </w:t>
      </w:r>
      <w:r w:rsidRPr="00B26C03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240" w:dyaOrig="380">
          <v:shape id="_x0000_i1112" type="#_x0000_t75" style="width:12pt;height:18.75pt" o:ole="">
            <v:imagedata r:id="rId176" o:title=""/>
          </v:shape>
          <o:OLEObject Type="Embed" ProgID="Equation.DSMT4" ShapeID="_x0000_i1112" DrawAspect="Content" ObjectID="_1496582051" r:id="rId177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a soma dos quadrados dos algarismos de </w:t>
      </w:r>
      <w:r w:rsidRPr="00B26C03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240" w:dyaOrig="380">
          <v:shape id="_x0000_i1113" type="#_x0000_t75" style="width:12pt;height:18.75pt" o:ole="">
            <v:imagedata r:id="rId174" o:title=""/>
          </v:shape>
          <o:OLEObject Type="Embed" ProgID="Equation.DSMT4" ShapeID="_x0000_i1113" DrawAspect="Content" ObjectID="_1496582052" r:id="rId178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, </w:t>
      </w:r>
      <w:r w:rsidRPr="00B26C03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240" w:dyaOrig="380">
          <v:shape id="_x0000_i1114" type="#_x0000_t75" style="width:12pt;height:18.75pt" o:ole="">
            <v:imagedata r:id="rId179" o:title=""/>
          </v:shape>
          <o:OLEObject Type="Embed" ProgID="Equation.DSMT4" ShapeID="_x0000_i1114" DrawAspect="Content" ObjectID="_1496582053" r:id="rId180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a soma dos quadrados dos algarismos de </w:t>
      </w:r>
      <w:r w:rsidRPr="00B26C03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240" w:dyaOrig="380">
          <v:shape id="_x0000_i1115" type="#_x0000_t75" style="width:12pt;height:18.75pt" o:ole="">
            <v:imagedata r:id="rId176" o:title=""/>
          </v:shape>
          <o:OLEObject Type="Embed" ProgID="Equation.DSMT4" ShapeID="_x0000_i1115" DrawAspect="Content" ObjectID="_1496582054" r:id="rId181"/>
        </w:object>
      </w:r>
      <w:r>
        <w:rPr>
          <w:rFonts w:ascii="Comic Sans MS" w:hAnsi="Comic Sans MS"/>
          <w:b/>
          <w:color w:val="0000FF"/>
          <w:sz w:val="20"/>
          <w:szCs w:val="20"/>
        </w:rPr>
        <w:t>, etc.</w:t>
      </w:r>
    </w:p>
    <w:p w:rsidR="00AD4371" w:rsidRDefault="00AD4371" w:rsidP="00AD437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Se esta sucessão tender para 1, o número é feliz.</w:t>
      </w:r>
    </w:p>
    <w:p w:rsidR="00AD4371" w:rsidRDefault="00AD4371" w:rsidP="00AD437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19 é um número feliz:</w:t>
      </w:r>
    </w:p>
    <w:p w:rsidR="00AD4371" w:rsidRDefault="00AD4371" w:rsidP="00AD437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B26C03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240" w:dyaOrig="380">
          <v:shape id="_x0000_i1116" type="#_x0000_t75" style="width:12pt;height:18.75pt" o:ole="">
            <v:imagedata r:id="rId174" o:title=""/>
          </v:shape>
          <o:OLEObject Type="Embed" ProgID="Equation.DSMT4" ShapeID="_x0000_i1116" DrawAspect="Content" ObjectID="_1496582055" r:id="rId182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1 + 81 =82</w:t>
      </w:r>
    </w:p>
    <w:p w:rsidR="00AD4371" w:rsidRDefault="00AD4371" w:rsidP="00AD437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B26C03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240" w:dyaOrig="380">
          <v:shape id="_x0000_i1117" type="#_x0000_t75" style="width:12pt;height:18.75pt" o:ole="">
            <v:imagedata r:id="rId176" o:title=""/>
          </v:shape>
          <o:OLEObject Type="Embed" ProgID="Equation.DSMT4" ShapeID="_x0000_i1117" DrawAspect="Content" ObjectID="_1496582056" r:id="rId183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64 + 4 = 68</w:t>
      </w:r>
    </w:p>
    <w:p w:rsidR="00AD4371" w:rsidRDefault="00AD4371" w:rsidP="00AD437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B26C03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240" w:dyaOrig="380">
          <v:shape id="_x0000_i1118" type="#_x0000_t75" style="width:12pt;height:18.75pt" o:ole="">
            <v:imagedata r:id="rId179" o:title=""/>
          </v:shape>
          <o:OLEObject Type="Embed" ProgID="Equation.DSMT4" ShapeID="_x0000_i1118" DrawAspect="Content" ObjectID="_1496582057" r:id="rId184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36 + 64 = 100</w:t>
      </w:r>
    </w:p>
    <w:p w:rsidR="00AD4371" w:rsidRDefault="00AD4371" w:rsidP="00AD437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B26C03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260" w:dyaOrig="380">
          <v:shape id="_x0000_i1119" type="#_x0000_t75" style="width:12.75pt;height:18.75pt" o:ole="">
            <v:imagedata r:id="rId185" o:title=""/>
          </v:shape>
          <o:OLEObject Type="Embed" ProgID="Equation.DSMT4" ShapeID="_x0000_i1119" DrawAspect="Content" ObjectID="_1496582058" r:id="rId186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1       </w:t>
      </w:r>
    </w:p>
    <w:p w:rsidR="00AD4371" w:rsidRDefault="00AD4371" w:rsidP="00AD437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utros números felizes são  </w:t>
      </w:r>
      <w:r w:rsidRPr="009403A3">
        <w:rPr>
          <w:rFonts w:ascii="Comic Sans MS" w:hAnsi="Comic Sans MS"/>
          <w:b/>
          <w:color w:val="0000FF"/>
          <w:sz w:val="20"/>
          <w:szCs w:val="20"/>
        </w:rPr>
        <w:t>1, 7, 10, 13, 19, 23, 28, 31</w:t>
      </w:r>
      <w:r>
        <w:rPr>
          <w:rFonts w:ascii="Comic Sans MS" w:hAnsi="Comic Sans MS"/>
          <w:b/>
          <w:color w:val="0000FF"/>
          <w:sz w:val="20"/>
          <w:szCs w:val="20"/>
        </w:rPr>
        <w:t>, 32, 44, 49, 68, …</w:t>
      </w:r>
    </w:p>
    <w:p w:rsidR="00444687" w:rsidRDefault="00444687" w:rsidP="00AD437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444687" w:rsidRPr="00CA68AE" w:rsidRDefault="00444687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CA68AE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Pr="00CA68AE">
        <w:rPr>
          <w:rFonts w:ascii="Comic Sans MS" w:hAnsi="Comic Sans MS"/>
          <w:b/>
          <w:smallCaps/>
          <w:color w:val="FF0000"/>
          <w:sz w:val="20"/>
          <w:szCs w:val="20"/>
        </w:rPr>
        <w:t>fermat</w:t>
      </w:r>
      <w:proofErr w:type="spellEnd"/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   </w:t>
      </w:r>
      <w:r w:rsidRPr="00CA68AE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CA68AE">
        <w:rPr>
          <w:rFonts w:ascii="Comic Sans MS" w:hAnsi="Comic Sans MS"/>
          <w:b/>
          <w:smallCaps/>
          <w:color w:val="0000FF"/>
          <w:sz w:val="20"/>
          <w:szCs w:val="20"/>
        </w:rPr>
        <w:t>fermat</w:t>
      </w:r>
      <w:proofErr w:type="spellEnd"/>
      <w:r w:rsidRPr="00CA68AE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proofErr w:type="spellStart"/>
      <w:r w:rsidRPr="00CA68AE">
        <w:rPr>
          <w:rFonts w:ascii="Comic Sans MS" w:hAnsi="Comic Sans MS"/>
          <w:b/>
          <w:smallCaps/>
          <w:color w:val="0000FF"/>
          <w:sz w:val="20"/>
          <w:szCs w:val="20"/>
        </w:rPr>
        <w:t>number</w:t>
      </w:r>
      <w:proofErr w:type="spellEnd"/>
      <w:r w:rsidRPr="00CA68AE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444687" w:rsidRDefault="00444687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Fermat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é um número da forma  </w:t>
      </w:r>
      <w:r w:rsidRPr="00E51142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660" w:dyaOrig="400">
          <v:shape id="_x0000_i1120" type="#_x0000_t75" style="width:33pt;height:19.5pt" o:ole="">
            <v:imagedata r:id="rId187" o:title=""/>
          </v:shape>
          <o:OLEObject Type="Embed" ProgID="Equation.DSMT4" ShapeID="_x0000_i1120" DrawAspect="Content" ObjectID="_1496582059" r:id="rId188"/>
        </w:objec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444687" w:rsidRDefault="00444687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São númer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Fermat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CA68AE">
        <w:rPr>
          <w:rFonts w:ascii="Comic Sans MS" w:hAnsi="Comic Sans MS"/>
          <w:b/>
          <w:color w:val="0000FF"/>
          <w:sz w:val="20"/>
          <w:szCs w:val="20"/>
        </w:rPr>
        <w:t xml:space="preserve">3, 5, 9, 17, 33, 65, 129, 257, 513, 1025, 2049, </w:t>
      </w:r>
      <w:r>
        <w:rPr>
          <w:rFonts w:ascii="Comic Sans MS" w:hAnsi="Comic Sans MS"/>
          <w:b/>
          <w:color w:val="0000FF"/>
          <w:sz w:val="20"/>
          <w:szCs w:val="20"/>
        </w:rPr>
        <w:t>…</w:t>
      </w:r>
    </w:p>
    <w:p w:rsidR="00444687" w:rsidRDefault="00444687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Segundo outros autores, os númer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Fermat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são da forma </w:t>
      </w:r>
      <w:r w:rsidRPr="00E51142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800" w:dyaOrig="480">
          <v:shape id="_x0000_i1121" type="#_x0000_t75" style="width:40.5pt;height:24pt" o:ole="">
            <v:imagedata r:id="rId189" o:title=""/>
          </v:shape>
          <o:OLEObject Type="Embed" ProgID="Equation.DSMT4" ShapeID="_x0000_i1121" DrawAspect="Content" ObjectID="_1496582060" r:id="rId190"/>
        </w:objec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444687" w:rsidRDefault="00444687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Segundo esta definição, os primeiros númer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Fermat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para n=0, 1, 2, … são</w:t>
      </w:r>
    </w:p>
    <w:p w:rsidR="00444687" w:rsidRDefault="00444687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3, 5, 17, 257, 65537, 4294967297, …</w:t>
      </w:r>
    </w:p>
    <w:p w:rsidR="00444687" w:rsidRDefault="00444687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Como curiosidade, cite-se que com n=10</w:t>
      </w:r>
      <w:r w:rsidRPr="00462818">
        <w:rPr>
          <w:rFonts w:ascii="Comic Sans MS" w:hAnsi="Comic Sans MS"/>
          <w:b/>
          <w:color w:val="0000FF"/>
          <w:sz w:val="20"/>
          <w:szCs w:val="20"/>
          <w:vertAlign w:val="superscript"/>
        </w:rPr>
        <w:t>10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, o 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Fermat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tem</w:t>
      </w:r>
    </w:p>
    <w:p w:rsidR="00444687" w:rsidRDefault="00444687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FA7FB3">
        <w:rPr>
          <w:rFonts w:ascii="Comic Sans MS" w:hAnsi="Comic Sans MS"/>
          <w:b/>
          <w:color w:val="0000FF"/>
          <w:sz w:val="20"/>
          <w:szCs w:val="20"/>
        </w:rPr>
        <w:t>381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FA7FB3">
        <w:rPr>
          <w:rFonts w:ascii="Comic Sans MS" w:hAnsi="Comic Sans MS"/>
          <w:b/>
          <w:color w:val="0000FF"/>
          <w:sz w:val="20"/>
          <w:szCs w:val="20"/>
        </w:rPr>
        <w:t>600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FA7FB3">
        <w:rPr>
          <w:rFonts w:ascii="Comic Sans MS" w:hAnsi="Comic Sans MS"/>
          <w:b/>
          <w:color w:val="0000FF"/>
          <w:sz w:val="20"/>
          <w:szCs w:val="20"/>
        </w:rPr>
        <w:t>854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FA7FB3">
        <w:rPr>
          <w:rFonts w:ascii="Comic Sans MS" w:hAnsi="Comic Sans MS"/>
          <w:b/>
          <w:color w:val="0000FF"/>
          <w:sz w:val="20"/>
          <w:szCs w:val="20"/>
        </w:rPr>
        <w:t>690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FA7FB3">
        <w:rPr>
          <w:rFonts w:ascii="Comic Sans MS" w:hAnsi="Comic Sans MS"/>
          <w:b/>
          <w:color w:val="0000FF"/>
          <w:sz w:val="20"/>
          <w:szCs w:val="20"/>
        </w:rPr>
        <w:t>147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FA7FB3">
        <w:rPr>
          <w:rFonts w:ascii="Comic Sans MS" w:hAnsi="Comic Sans MS"/>
          <w:b/>
          <w:color w:val="0000FF"/>
          <w:sz w:val="20"/>
          <w:szCs w:val="20"/>
        </w:rPr>
        <w:t>056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FA7FB3">
        <w:rPr>
          <w:rFonts w:ascii="Comic Sans MS" w:hAnsi="Comic Sans MS"/>
          <w:b/>
          <w:color w:val="0000FF"/>
          <w:sz w:val="20"/>
          <w:szCs w:val="20"/>
        </w:rPr>
        <w:t>244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FA7FB3">
        <w:rPr>
          <w:rFonts w:ascii="Comic Sans MS" w:hAnsi="Comic Sans MS"/>
          <w:b/>
          <w:color w:val="0000FF"/>
          <w:sz w:val="20"/>
          <w:szCs w:val="20"/>
        </w:rPr>
        <w:t>358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FA7FB3">
        <w:rPr>
          <w:rFonts w:ascii="Comic Sans MS" w:hAnsi="Comic Sans MS"/>
          <w:b/>
          <w:color w:val="0000FF"/>
          <w:sz w:val="20"/>
          <w:szCs w:val="20"/>
        </w:rPr>
        <w:t>827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FA7FB3">
        <w:rPr>
          <w:rFonts w:ascii="Comic Sans MS" w:hAnsi="Comic Sans MS"/>
          <w:b/>
          <w:color w:val="0000FF"/>
          <w:sz w:val="20"/>
          <w:szCs w:val="20"/>
        </w:rPr>
        <w:t>361 algarismos.</w:t>
      </w:r>
    </w:p>
    <w:p w:rsidR="000C2709" w:rsidRDefault="000C2709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0C2709" w:rsidRPr="000C2709" w:rsidRDefault="000C2709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0C2709">
        <w:rPr>
          <w:rFonts w:ascii="Comic Sans MS" w:hAnsi="Comic Sans MS"/>
          <w:b/>
          <w:smallCaps/>
          <w:color w:val="FF0000"/>
          <w:sz w:val="20"/>
          <w:szCs w:val="20"/>
        </w:rPr>
        <w:lastRenderedPageBreak/>
        <w:t xml:space="preserve">números de </w:t>
      </w:r>
      <w:proofErr w:type="spellStart"/>
      <w:r w:rsidRPr="000C2709">
        <w:rPr>
          <w:rFonts w:ascii="Comic Sans MS" w:hAnsi="Comic Sans MS"/>
          <w:b/>
          <w:smallCaps/>
          <w:color w:val="FF0000"/>
          <w:sz w:val="20"/>
          <w:szCs w:val="20"/>
        </w:rPr>
        <w:t>fermat</w:t>
      </w:r>
      <w:proofErr w:type="spellEnd"/>
      <w:r w:rsidRPr="000C2709">
        <w:rPr>
          <w:rFonts w:ascii="Comic Sans MS" w:hAnsi="Comic Sans MS"/>
          <w:b/>
          <w:smallCaps/>
          <w:color w:val="FF0000"/>
          <w:sz w:val="20"/>
          <w:szCs w:val="20"/>
        </w:rPr>
        <w:t xml:space="preserve"> generalizados</w:t>
      </w:r>
    </w:p>
    <w:p w:rsidR="000C2709" w:rsidRDefault="000C2709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Há duas definições diferentes para estes números correspondendo a dois tipos distintos.</w:t>
      </w:r>
    </w:p>
    <w:p w:rsidR="000C2709" w:rsidRDefault="000C2709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Segundo a primeira definição, um 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Fermat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generalizado é um número da forma </w:t>
      </w:r>
      <w:r w:rsidRPr="00E51142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1900" w:dyaOrig="480">
          <v:shape id="_x0000_i1122" type="#_x0000_t75" style="width:96pt;height:24pt" o:ole="">
            <v:imagedata r:id="rId191" o:title=""/>
          </v:shape>
          <o:OLEObject Type="Embed" ProgID="Equation.DSMT4" ShapeID="_x0000_i1122" DrawAspect="Content" ObjectID="_1496582061" r:id="rId192"/>
        </w:objec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0C2709" w:rsidRDefault="000C2709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Assim, para a = 2, os primeiros são </w:t>
      </w:r>
      <w:r w:rsidRPr="000C2709">
        <w:rPr>
          <w:rFonts w:ascii="Comic Sans MS" w:hAnsi="Comic Sans MS"/>
          <w:b/>
          <w:color w:val="0000FF"/>
          <w:sz w:val="20"/>
          <w:szCs w:val="20"/>
        </w:rPr>
        <w:t>3, 5, 17, 257, 65537, 4294967297, ...</w:t>
      </w:r>
    </w:p>
    <w:p w:rsidR="00AB7AD7" w:rsidRDefault="000C2709" w:rsidP="00AB7AD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Para a = 4 temos</w:t>
      </w:r>
      <w:r w:rsidRPr="000C2709">
        <w:rPr>
          <w:rFonts w:ascii="Comic Sans MS" w:hAnsi="Comic Sans MS"/>
          <w:b/>
          <w:color w:val="0000FF"/>
          <w:sz w:val="20"/>
          <w:szCs w:val="20"/>
        </w:rPr>
        <w:t xml:space="preserve"> 5, 17, 257, 65537, 4294967297, 18446744073709551617</w:t>
      </w:r>
      <w:r>
        <w:rPr>
          <w:rFonts w:ascii="Arial" w:hAnsi="Arial" w:cs="Arial"/>
          <w:color w:val="000000"/>
          <w:sz w:val="18"/>
          <w:szCs w:val="18"/>
          <w:shd w:val="clear" w:color="auto" w:fill="FFFFFF"/>
        </w:rPr>
        <w:t>, ...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0C2709" w:rsidRDefault="000C2709" w:rsidP="000C2709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A segunda definição considera um 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Fermat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generalizado como um número da forma </w:t>
      </w:r>
      <w:r w:rsidR="00AB44D3" w:rsidRPr="00E51142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1160" w:dyaOrig="480">
          <v:shape id="_x0000_i1123" type="#_x0000_t75" style="width:58.5pt;height:24pt" o:ole="">
            <v:imagedata r:id="rId193" o:title=""/>
          </v:shape>
          <o:OLEObject Type="Embed" ProgID="Equation.DSMT4" ShapeID="_x0000_i1123" DrawAspect="Content" ObjectID="_1496582062" r:id="rId194"/>
        </w:objec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0C2709" w:rsidRPr="00251735" w:rsidRDefault="000C2709" w:rsidP="00AB7AD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AD4371" w:rsidRPr="009E28C4" w:rsidRDefault="00786C36" w:rsidP="00AD437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>
        <w:rPr>
          <w:rFonts w:ascii="Comic Sans MS" w:hAnsi="Comic Sans MS"/>
          <w:b/>
          <w:smallCaps/>
          <w:color w:val="FF0000"/>
          <w:sz w:val="20"/>
          <w:szCs w:val="20"/>
        </w:rPr>
        <w:t>f</w:t>
      </w:r>
      <w:r w:rsidR="00AD4371" w:rsidRPr="002454AC">
        <w:rPr>
          <w:rFonts w:ascii="Comic Sans MS" w:hAnsi="Comic Sans MS"/>
          <w:b/>
          <w:smallCaps/>
          <w:color w:val="FF0000"/>
          <w:sz w:val="20"/>
          <w:szCs w:val="20"/>
        </w:rPr>
        <w:t>ibonacci</w:t>
      </w:r>
      <w:proofErr w:type="spellEnd"/>
      <w:r w:rsidR="00AD4371" w:rsidRPr="009E28C4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 w:rsidR="00AD4371">
        <w:rPr>
          <w:rFonts w:ascii="Comic Sans MS" w:hAnsi="Comic Sans MS"/>
          <w:b/>
          <w:smallCaps/>
          <w:color w:val="0000FF"/>
          <w:sz w:val="20"/>
          <w:szCs w:val="20"/>
        </w:rPr>
        <w:t xml:space="preserve">  (</w:t>
      </w:r>
      <w:r w:rsidR="00AD4371" w:rsidRPr="009E28C4">
        <w:rPr>
          <w:rFonts w:ascii="Comic Sans MS" w:hAnsi="Comic Sans MS"/>
          <w:b/>
          <w:smallCaps/>
          <w:color w:val="0000FF"/>
          <w:sz w:val="20"/>
          <w:szCs w:val="20"/>
        </w:rPr>
        <w:t>Fibonacci</w:t>
      </w:r>
      <w:r w:rsidR="00AD4371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AD4371" w:rsidRDefault="00AD4371" w:rsidP="00AD4371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números de Fibonacci (sucessão de Fibonacci) são definidos por</w:t>
      </w:r>
    </w:p>
    <w:p w:rsidR="00AD4371" w:rsidRPr="00AD4371" w:rsidRDefault="00AD4371" w:rsidP="00AD4371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</w:t>
      </w:r>
      <w:r w:rsidRPr="008E552E">
        <w:rPr>
          <w:rFonts w:ascii="Comic Sans MS" w:hAnsi="Comic Sans MS"/>
          <w:b/>
          <w:color w:val="0000FF"/>
          <w:position w:val="-56"/>
          <w:sz w:val="20"/>
          <w:szCs w:val="20"/>
        </w:rPr>
        <w:object w:dxaOrig="3159" w:dyaOrig="1240">
          <v:shape id="_x0000_i1124" type="#_x0000_t75" style="width:158.25pt;height:62.25pt" o:ole="">
            <v:imagedata r:id="rId195" o:title=""/>
          </v:shape>
          <o:OLEObject Type="Embed" ProgID="Equation.DSMT4" ShapeID="_x0000_i1124" DrawAspect="Content" ObjectID="_1496582063" r:id="rId196"/>
        </w:object>
      </w:r>
      <w:r w:rsidRPr="00AD4371">
        <w:rPr>
          <w:rFonts w:ascii="Comic Sans MS" w:hAnsi="Comic Sans MS"/>
          <w:b/>
          <w:color w:val="0000FF"/>
          <w:sz w:val="20"/>
          <w:szCs w:val="20"/>
        </w:rPr>
        <w:t xml:space="preserve">    </w:t>
      </w:r>
    </w:p>
    <w:p w:rsidR="00AD4371" w:rsidRPr="00C06BE1" w:rsidRDefault="00AD4371" w:rsidP="00AD4371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C06BE1">
        <w:rPr>
          <w:rFonts w:ascii="Comic Sans MS" w:hAnsi="Comic Sans MS"/>
          <w:b/>
          <w:color w:val="0000FF"/>
          <w:sz w:val="20"/>
          <w:szCs w:val="20"/>
        </w:rPr>
        <w:t>Os primeiros são</w:t>
      </w:r>
    </w:p>
    <w:p w:rsidR="00AD4371" w:rsidRPr="00C06BE1" w:rsidRDefault="00AD4371" w:rsidP="00AD4371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C06BE1">
        <w:rPr>
          <w:rFonts w:ascii="Comic Sans MS" w:hAnsi="Comic Sans MS"/>
          <w:b/>
          <w:color w:val="0000FF"/>
          <w:sz w:val="20"/>
          <w:szCs w:val="20"/>
        </w:rPr>
        <w:t xml:space="preserve">1, 1, 2, 3, 5, 8, 13, 21, 34, 55, 89, …            </w:t>
      </w:r>
    </w:p>
    <w:p w:rsidR="00AD4371" w:rsidRDefault="00AD4371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</w:p>
    <w:p w:rsidR="003C208D" w:rsidRPr="00607773" w:rsidRDefault="00786C36" w:rsidP="003C208D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</w:t>
      </w:r>
      <w:proofErr w:type="spellStart"/>
      <w:r>
        <w:rPr>
          <w:rFonts w:ascii="Comic Sans MS" w:hAnsi="Comic Sans MS"/>
          <w:b/>
          <w:smallCaps/>
          <w:color w:val="FF0000"/>
          <w:sz w:val="20"/>
          <w:szCs w:val="20"/>
        </w:rPr>
        <w:t>f</w:t>
      </w:r>
      <w:r w:rsidR="003C208D" w:rsidRPr="00543A67">
        <w:rPr>
          <w:rFonts w:ascii="Comic Sans MS" w:eastAsia="Times New Roman" w:hAnsi="Comic Sans MS" w:cs="Times New Roman"/>
          <w:b/>
          <w:smallCaps/>
          <w:color w:val="FF0000"/>
          <w:sz w:val="20"/>
          <w:szCs w:val="20"/>
          <w:lang w:eastAsia="pt-PT"/>
        </w:rPr>
        <w:t>ibonoriais</w:t>
      </w:r>
      <w:proofErr w:type="spellEnd"/>
      <w:r w:rsidR="003C208D">
        <w:rPr>
          <w:rFonts w:ascii="Comic Sans MS" w:eastAsia="Times New Roman" w:hAnsi="Comic Sans MS" w:cs="Times New Roman"/>
          <w:b/>
          <w:smallCaps/>
          <w:color w:val="0000FF"/>
          <w:sz w:val="20"/>
          <w:szCs w:val="20"/>
          <w:lang w:eastAsia="pt-PT"/>
        </w:rPr>
        <w:t xml:space="preserve">   ( )</w:t>
      </w:r>
    </w:p>
    <w:p w:rsidR="003C208D" w:rsidRPr="002C43DB" w:rsidRDefault="003C208D" w:rsidP="003C208D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proofErr w:type="spellStart"/>
      <w:r w:rsidRPr="002C43DB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Fibonoriais</w:t>
      </w:r>
      <w:proofErr w:type="spellEnd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são números</w:t>
      </w:r>
      <w:r w:rsidRPr="002C43DB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definidos por</w:t>
      </w:r>
    </w:p>
    <w:p w:rsidR="003C208D" w:rsidRPr="002C43DB" w:rsidRDefault="003C208D" w:rsidP="003C208D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              </w:t>
      </w:r>
      <w:r w:rsidRPr="002C43DB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  </w:t>
      </w:r>
      <w:r w:rsidRPr="002C43DB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1200" w:dyaOrig="600">
          <v:shape id="_x0000_i1125" type="#_x0000_t75" style="width:60pt;height:30pt" o:ole="">
            <v:imagedata r:id="rId197" o:title=""/>
          </v:shape>
          <o:OLEObject Type="Embed" ProgID="Equation.DSMT4" ShapeID="_x0000_i1125" DrawAspect="Content" ObjectID="_1496582064" r:id="rId198"/>
        </w:object>
      </w:r>
    </w:p>
    <w:p w:rsidR="003C208D" w:rsidRDefault="003C208D" w:rsidP="003C208D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 w:rsidRPr="002C43DB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Os primeiros s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ão </w:t>
      </w:r>
    </w:p>
    <w:p w:rsidR="003C208D" w:rsidRPr="002C43DB" w:rsidRDefault="003C208D" w:rsidP="003C208D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lastRenderedPageBreak/>
        <w:t xml:space="preserve">     1, 1, 2, 6, 30, 240, 3120, 65520, …</w:t>
      </w:r>
    </w:p>
    <w:p w:rsidR="003C208D" w:rsidRDefault="003C208D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</w:p>
    <w:p w:rsidR="00AD4371" w:rsidRPr="009E28C4" w:rsidRDefault="00786C36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>número f</w:t>
      </w:r>
      <w:r w:rsidR="00AD4371" w:rsidRPr="001C5B96">
        <w:rPr>
          <w:rFonts w:ascii="Comic Sans MS" w:hAnsi="Comic Sans MS"/>
          <w:b/>
          <w:smallCaps/>
          <w:color w:val="FF0000"/>
          <w:sz w:val="20"/>
          <w:szCs w:val="20"/>
        </w:rPr>
        <w:t xml:space="preserve">ornecedor preguiçoso   </w:t>
      </w:r>
      <w:r w:rsidR="00AD4371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="00AD4371">
        <w:rPr>
          <w:rFonts w:ascii="Comic Sans MS" w:hAnsi="Comic Sans MS"/>
          <w:b/>
          <w:smallCaps/>
          <w:color w:val="0000FF"/>
          <w:sz w:val="20"/>
          <w:szCs w:val="20"/>
        </w:rPr>
        <w:t>lazy</w:t>
      </w:r>
      <w:proofErr w:type="spellEnd"/>
      <w:r w:rsidR="00AD4371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proofErr w:type="spellStart"/>
      <w:r w:rsidR="00AD4371">
        <w:rPr>
          <w:rFonts w:ascii="Comic Sans MS" w:hAnsi="Comic Sans MS"/>
          <w:b/>
          <w:smallCaps/>
          <w:color w:val="0000FF"/>
          <w:sz w:val="20"/>
          <w:szCs w:val="20"/>
        </w:rPr>
        <w:t>caterer</w:t>
      </w:r>
      <w:proofErr w:type="spellEnd"/>
      <w:r w:rsidR="00AD4371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AD4371" w:rsidRPr="00F3631A" w:rsidRDefault="00AD4371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F</w:t>
      </w:r>
      <w:r w:rsidRPr="00F3631A">
        <w:rPr>
          <w:rFonts w:ascii="Comic Sans MS" w:hAnsi="Comic Sans MS"/>
          <w:b/>
          <w:color w:val="0000FF"/>
          <w:sz w:val="20"/>
          <w:szCs w:val="20"/>
        </w:rPr>
        <w:t xml:space="preserve">ornecedor </w:t>
      </w:r>
      <w:r>
        <w:rPr>
          <w:rFonts w:ascii="Comic Sans MS" w:hAnsi="Comic Sans MS"/>
          <w:b/>
          <w:color w:val="0000FF"/>
          <w:sz w:val="20"/>
          <w:szCs w:val="20"/>
        </w:rPr>
        <w:t>preguiçoso é o número máximo de bocados em que pode ser cortado um círculo com n cortes.</w:t>
      </w:r>
    </w:p>
    <w:p w:rsidR="00AD4371" w:rsidRDefault="00AD4371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F3631A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1647C">
        <w:rPr>
          <w:rFonts w:ascii="Comic Sans MS" w:hAnsi="Comic Sans MS"/>
          <w:b/>
          <w:color w:val="0000FF"/>
          <w:sz w:val="20"/>
          <w:szCs w:val="20"/>
        </w:rPr>
        <w:t>Os primeiros dez são 2, 4, 7, 11, 16, 22, 29, 37, 46, 56.</w:t>
      </w:r>
    </w:p>
    <w:p w:rsidR="003F12B7" w:rsidRDefault="003F12B7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3F12B7" w:rsidRPr="00FD720A" w:rsidRDefault="003F12B7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FD720A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de </w:t>
      </w:r>
      <w:proofErr w:type="spellStart"/>
      <w:r w:rsidRPr="00FD720A">
        <w:rPr>
          <w:rFonts w:ascii="Comic Sans MS" w:hAnsi="Comic Sans MS"/>
          <w:b/>
          <w:smallCaps/>
          <w:color w:val="FF0000"/>
          <w:sz w:val="20"/>
          <w:szCs w:val="20"/>
        </w:rPr>
        <w:t>franel</w:t>
      </w:r>
      <w:proofErr w:type="spellEnd"/>
    </w:p>
    <w:p w:rsidR="003F12B7" w:rsidRDefault="003F12B7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Númer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Franel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são os números </w:t>
      </w:r>
      <w:r w:rsidRPr="003F12B7">
        <w:rPr>
          <w:rFonts w:ascii="Comic Sans MS" w:hAnsi="Comic Sans MS"/>
          <w:b/>
          <w:color w:val="0000FF"/>
          <w:position w:val="-32"/>
          <w:sz w:val="20"/>
          <w:szCs w:val="20"/>
        </w:rPr>
        <w:object w:dxaOrig="880" w:dyaOrig="800">
          <v:shape id="_x0000_i1126" type="#_x0000_t75" style="width:44.25pt;height:39pt" o:ole="">
            <v:imagedata r:id="rId199" o:title=""/>
          </v:shape>
          <o:OLEObject Type="Embed" ProgID="Equation.DSMT4" ShapeID="_x0000_i1126" DrawAspect="Content" ObjectID="_1496582065" r:id="rId200"/>
        </w:object>
      </w:r>
    </w:p>
    <w:p w:rsidR="005A3B05" w:rsidRDefault="005A3B05" w:rsidP="005A3B0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DA2FC3">
        <w:rPr>
          <w:rFonts w:ascii="Comic Sans MS" w:hAnsi="Comic Sans MS"/>
          <w:b/>
          <w:color w:val="0000FF"/>
          <w:sz w:val="20"/>
          <w:szCs w:val="20"/>
        </w:rPr>
        <w:t>Os primeiros são 1, 2, 10, 56, 346, 2252, 15184, 104960, 739162, 5280932, 38165260, 278415920, 2046924400, 15148345760, 112738423360, …</w:t>
      </w:r>
    </w:p>
    <w:p w:rsidR="008532B1" w:rsidRPr="005A3B05" w:rsidRDefault="008532B1" w:rsidP="005A3B0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AC3DDE" w:rsidRPr="00B16008" w:rsidRDefault="00AC3DDE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B16008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Pr="00B16008">
        <w:rPr>
          <w:rFonts w:ascii="Comic Sans MS" w:hAnsi="Comic Sans MS"/>
          <w:b/>
          <w:smallCaps/>
          <w:color w:val="FF0000"/>
          <w:sz w:val="20"/>
          <w:szCs w:val="20"/>
        </w:rPr>
        <w:t>gelfond</w:t>
      </w:r>
      <w:proofErr w:type="spellEnd"/>
      <w:r w:rsidR="00B16008"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  <w:r w:rsidRPr="00B16008">
        <w:rPr>
          <w:rFonts w:ascii="Comic Sans MS" w:hAnsi="Comic Sans MS"/>
          <w:b/>
          <w:smallCaps/>
          <w:color w:val="FF0000"/>
          <w:sz w:val="20"/>
          <w:szCs w:val="20"/>
        </w:rPr>
        <w:t xml:space="preserve"> (constante de </w:t>
      </w:r>
      <w:proofErr w:type="spellStart"/>
      <w:r w:rsidRPr="00B16008">
        <w:rPr>
          <w:rFonts w:ascii="Comic Sans MS" w:hAnsi="Comic Sans MS"/>
          <w:b/>
          <w:smallCaps/>
          <w:color w:val="FF0000"/>
          <w:sz w:val="20"/>
          <w:szCs w:val="20"/>
        </w:rPr>
        <w:t>gelfond</w:t>
      </w:r>
      <w:proofErr w:type="spellEnd"/>
      <w:r w:rsidRPr="00B16008">
        <w:rPr>
          <w:rFonts w:ascii="Comic Sans MS" w:hAnsi="Comic Sans MS"/>
          <w:b/>
          <w:smallCaps/>
          <w:color w:val="FF0000"/>
          <w:sz w:val="20"/>
          <w:szCs w:val="20"/>
        </w:rPr>
        <w:t>)</w:t>
      </w:r>
    </w:p>
    <w:p w:rsidR="00A543FB" w:rsidRPr="00353481" w:rsidRDefault="00AC3DDE" w:rsidP="00A543FB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É o número </w:t>
      </w:r>
      <w:r w:rsidRPr="00AC3DDE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360" w:dyaOrig="320">
          <v:shape id="_x0000_i1127" type="#_x0000_t75" style="width:18pt;height:15.75pt" o:ole="">
            <v:imagedata r:id="rId201" o:title=""/>
          </v:shape>
          <o:OLEObject Type="Embed" ProgID="Equation.DSMT4" ShapeID="_x0000_i1127" DrawAspect="Content" ObjectID="_1496582066" r:id="rId202"/>
        </w:object>
      </w:r>
      <w:r w:rsidR="00B16008">
        <w:rPr>
          <w:rFonts w:ascii="Comic Sans MS" w:hAnsi="Comic Sans MS"/>
          <w:b/>
          <w:color w:val="0000FF"/>
          <w:sz w:val="20"/>
          <w:szCs w:val="20"/>
        </w:rPr>
        <w:t xml:space="preserve">= </w:t>
      </w:r>
      <w:r w:rsidR="00353481" w:rsidRPr="00353481">
        <w:rPr>
          <w:rFonts w:ascii="Comic Sans MS" w:hAnsi="Comic Sans MS"/>
          <w:b/>
          <w:color w:val="0000FF"/>
          <w:sz w:val="20"/>
          <w:szCs w:val="20"/>
        </w:rPr>
        <w:t>23.</w:t>
      </w:r>
      <w:r w:rsidR="00A543FB" w:rsidRPr="00A543FB">
        <w:rPr>
          <w:rFonts w:ascii="Comic Sans MS" w:hAnsi="Comic Sans MS"/>
          <w:b/>
          <w:color w:val="0000FF"/>
          <w:sz w:val="20"/>
          <w:szCs w:val="20"/>
        </w:rPr>
        <w:t>140692632779269005729086367948547380266106242600</w:t>
      </w:r>
      <w:r w:rsidR="00A543FB">
        <w:rPr>
          <w:rFonts w:ascii="Comic Sans MS" w:hAnsi="Comic Sans MS"/>
          <w:b/>
          <w:color w:val="0000FF"/>
          <w:sz w:val="20"/>
          <w:szCs w:val="20"/>
        </w:rPr>
        <w:t xml:space="preserve"> …</w:t>
      </w:r>
      <w:r w:rsidR="00A543FB" w:rsidRPr="00A543FB">
        <w:rPr>
          <w:rFonts w:ascii="Comic Sans MS" w:hAnsi="Comic Sans MS"/>
          <w:b/>
          <w:color w:val="0000FF"/>
        </w:rPr>
        <w:t> </w:t>
      </w:r>
    </w:p>
    <w:p w:rsidR="00B16008" w:rsidRDefault="00B16008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A prova de que ser</w:t>
      </w:r>
      <w:r w:rsidR="004A7D10">
        <w:rPr>
          <w:rFonts w:ascii="Comic Sans MS" w:hAnsi="Comic Sans MS"/>
          <w:b/>
          <w:color w:val="0000FF"/>
          <w:sz w:val="20"/>
          <w:szCs w:val="20"/>
        </w:rPr>
        <w:t>ia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um número transcendente </w:t>
      </w:r>
      <w:r w:rsidR="004A7D10">
        <w:rPr>
          <w:rFonts w:ascii="Comic Sans MS" w:hAnsi="Comic Sans MS"/>
          <w:b/>
          <w:color w:val="0000FF"/>
          <w:sz w:val="20"/>
          <w:szCs w:val="20"/>
        </w:rPr>
        <w:t xml:space="preserve">era um dos problemas que David </w:t>
      </w:r>
      <w:proofErr w:type="spellStart"/>
      <w:r w:rsidR="004A7D10">
        <w:rPr>
          <w:rFonts w:ascii="Comic Sans MS" w:hAnsi="Comic Sans MS"/>
          <w:b/>
          <w:color w:val="0000FF"/>
          <w:sz w:val="20"/>
          <w:szCs w:val="20"/>
        </w:rPr>
        <w:t>Hilbert</w:t>
      </w:r>
      <w:proofErr w:type="spellEnd"/>
      <w:r w:rsidR="004A7D10">
        <w:rPr>
          <w:rFonts w:ascii="Comic Sans MS" w:hAnsi="Comic Sans MS"/>
          <w:b/>
          <w:color w:val="0000FF"/>
          <w:sz w:val="20"/>
          <w:szCs w:val="20"/>
        </w:rPr>
        <w:t xml:space="preserve"> tinha colocado em 1900 no congresso de matemática de Paris. A </w:t>
      </w:r>
      <w:r w:rsidR="00A543FB">
        <w:rPr>
          <w:rFonts w:ascii="Comic Sans MS" w:hAnsi="Comic Sans MS"/>
          <w:b/>
          <w:color w:val="0000FF"/>
          <w:sz w:val="20"/>
          <w:szCs w:val="20"/>
        </w:rPr>
        <w:t>demonstração</w:t>
      </w:r>
      <w:r w:rsidR="004A7D10">
        <w:rPr>
          <w:rFonts w:ascii="Comic Sans MS" w:hAnsi="Comic Sans MS"/>
          <w:b/>
          <w:color w:val="0000FF"/>
          <w:sz w:val="20"/>
          <w:szCs w:val="20"/>
        </w:rPr>
        <w:t xml:space="preserve"> foi </w:t>
      </w:r>
      <w:proofErr w:type="spellStart"/>
      <w:r w:rsidR="004A7D10">
        <w:rPr>
          <w:rFonts w:ascii="Comic Sans MS" w:hAnsi="Comic Sans MS"/>
          <w:b/>
          <w:color w:val="0000FF"/>
          <w:sz w:val="20"/>
          <w:szCs w:val="20"/>
        </w:rPr>
        <w:t>efectuada</w:t>
      </w:r>
      <w:proofErr w:type="spellEnd"/>
      <w:r w:rsidR="004A7D10">
        <w:rPr>
          <w:rFonts w:ascii="Comic Sans MS" w:hAnsi="Comic Sans MS"/>
          <w:b/>
          <w:color w:val="0000FF"/>
          <w:sz w:val="20"/>
          <w:szCs w:val="20"/>
        </w:rPr>
        <w:t xml:space="preserve"> por </w:t>
      </w:r>
      <w:proofErr w:type="spellStart"/>
      <w:r w:rsidR="004A7D10">
        <w:rPr>
          <w:rFonts w:ascii="Comic Sans MS" w:hAnsi="Comic Sans MS"/>
          <w:b/>
          <w:color w:val="0000FF"/>
          <w:sz w:val="20"/>
          <w:szCs w:val="20"/>
        </w:rPr>
        <w:t>Gelfond</w:t>
      </w:r>
      <w:proofErr w:type="spellEnd"/>
      <w:r w:rsidR="004A7D10">
        <w:rPr>
          <w:rFonts w:ascii="Comic Sans MS" w:hAnsi="Comic Sans MS"/>
          <w:b/>
          <w:color w:val="0000FF"/>
          <w:sz w:val="20"/>
          <w:szCs w:val="20"/>
        </w:rPr>
        <w:t xml:space="preserve"> em 1934 que também provou que a constante de </w:t>
      </w:r>
      <w:r w:rsidR="004A7D10" w:rsidRPr="004A7D10">
        <w:rPr>
          <w:rFonts w:ascii="Comic Sans MS" w:hAnsi="Comic Sans MS"/>
          <w:b/>
          <w:color w:val="0000FF"/>
          <w:sz w:val="20"/>
          <w:szCs w:val="20"/>
        </w:rPr>
        <w:t> </w:t>
      </w:r>
      <w:proofErr w:type="spellStart"/>
      <w:r w:rsidR="004A7D10" w:rsidRPr="004A7D10">
        <w:rPr>
          <w:rFonts w:ascii="Comic Sans MS" w:hAnsi="Comic Sans MS"/>
          <w:b/>
          <w:color w:val="0000FF"/>
          <w:sz w:val="20"/>
          <w:szCs w:val="20"/>
        </w:rPr>
        <w:fldChar w:fldCharType="begin"/>
      </w:r>
      <w:r w:rsidR="004A7D10" w:rsidRPr="004A7D10">
        <w:rPr>
          <w:rFonts w:ascii="Comic Sans MS" w:hAnsi="Comic Sans MS"/>
          <w:b/>
          <w:color w:val="0000FF"/>
          <w:sz w:val="20"/>
          <w:szCs w:val="20"/>
        </w:rPr>
        <w:instrText xml:space="preserve"> HYPERLINK "http://mathworld.wolfram.com/Gelfond-SchneiderConstant.html" </w:instrText>
      </w:r>
      <w:r w:rsidR="004A7D10" w:rsidRPr="004A7D10">
        <w:rPr>
          <w:rFonts w:ascii="Comic Sans MS" w:hAnsi="Comic Sans MS"/>
          <w:b/>
          <w:color w:val="0000FF"/>
          <w:sz w:val="20"/>
          <w:szCs w:val="20"/>
        </w:rPr>
        <w:fldChar w:fldCharType="separate"/>
      </w:r>
      <w:r w:rsidR="004A7D10" w:rsidRPr="004A7D10">
        <w:rPr>
          <w:rFonts w:ascii="Comic Sans MS" w:hAnsi="Comic Sans MS"/>
          <w:b/>
          <w:color w:val="0000FF"/>
          <w:sz w:val="20"/>
          <w:szCs w:val="20"/>
        </w:rPr>
        <w:t>Gelfond</w:t>
      </w:r>
      <w:proofErr w:type="spellEnd"/>
      <w:r w:rsidR="004A7D10" w:rsidRPr="004A7D10">
        <w:rPr>
          <w:rFonts w:ascii="Comic Sans MS" w:hAnsi="Comic Sans MS"/>
          <w:b/>
          <w:color w:val="0000FF"/>
          <w:sz w:val="20"/>
          <w:szCs w:val="20"/>
        </w:rPr>
        <w:t>-Schneider</w:t>
      </w:r>
      <w:r w:rsidR="004A7D10" w:rsidRPr="004A7D10">
        <w:rPr>
          <w:rFonts w:ascii="Comic Sans MS" w:hAnsi="Comic Sans MS"/>
          <w:b/>
          <w:color w:val="0000FF"/>
          <w:sz w:val="20"/>
          <w:szCs w:val="20"/>
        </w:rPr>
        <w:fldChar w:fldCharType="end"/>
      </w:r>
      <w:r w:rsidR="004A7D10" w:rsidRPr="004A7D10">
        <w:rPr>
          <w:rFonts w:ascii="Comic Sans MS" w:hAnsi="Comic Sans MS"/>
          <w:b/>
          <w:color w:val="0000FF"/>
          <w:sz w:val="20"/>
          <w:szCs w:val="20"/>
        </w:rPr>
        <w:t xml:space="preserve"> era</w:t>
      </w:r>
      <w:r w:rsidR="004A7D10">
        <w:rPr>
          <w:rFonts w:ascii="Comic Sans MS" w:hAnsi="Comic Sans MS"/>
          <w:b/>
          <w:color w:val="0000FF"/>
          <w:sz w:val="20"/>
          <w:szCs w:val="20"/>
        </w:rPr>
        <w:t xml:space="preserve"> transcendente</w:t>
      </w:r>
      <w:r w:rsidR="004A7D10" w:rsidRPr="004A7D10"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DD1AA9" w:rsidRDefault="00DD1AA9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 seu valor pode ser calculado por recorrência com a fórmula</w:t>
      </w:r>
    </w:p>
    <w:p w:rsidR="00DD1AA9" w:rsidRDefault="0085208D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      </w:t>
      </w:r>
      <w:r w:rsidR="00DD1AA9" w:rsidRPr="00DD1AA9">
        <w:rPr>
          <w:rFonts w:ascii="Comic Sans MS" w:hAnsi="Comic Sans MS"/>
          <w:b/>
          <w:color w:val="0000FF"/>
          <w:position w:val="-38"/>
          <w:sz w:val="20"/>
          <w:szCs w:val="20"/>
        </w:rPr>
        <w:object w:dxaOrig="1579" w:dyaOrig="880">
          <v:shape id="_x0000_i1128" type="#_x0000_t75" style="width:78.75pt;height:43.5pt" o:ole="">
            <v:imagedata r:id="rId203" o:title=""/>
          </v:shape>
          <o:OLEObject Type="Embed" ProgID="Equation.DSMT4" ShapeID="_x0000_i1128" DrawAspect="Content" ObjectID="_1496582067" r:id="rId204"/>
        </w:object>
      </w:r>
      <w:r w:rsidR="00DD1AA9">
        <w:rPr>
          <w:rFonts w:ascii="Comic Sans MS" w:hAnsi="Comic Sans MS"/>
          <w:b/>
          <w:color w:val="0000FF"/>
          <w:sz w:val="20"/>
          <w:szCs w:val="20"/>
        </w:rPr>
        <w:t xml:space="preserve">   com  </w:t>
      </w:r>
      <w:r w:rsidR="00DD1AA9" w:rsidRPr="00DD1AA9">
        <w:rPr>
          <w:rFonts w:ascii="Comic Sans MS" w:hAnsi="Comic Sans MS"/>
          <w:b/>
          <w:color w:val="0000FF"/>
          <w:position w:val="-30"/>
          <w:sz w:val="20"/>
          <w:szCs w:val="20"/>
        </w:rPr>
        <w:object w:dxaOrig="820" w:dyaOrig="680">
          <v:shape id="_x0000_i1129" type="#_x0000_t75" style="width:41.25pt;height:33.75pt" o:ole="">
            <v:imagedata r:id="rId205" o:title=""/>
          </v:shape>
          <o:OLEObject Type="Embed" ProgID="Equation.DSMT4" ShapeID="_x0000_i1129" DrawAspect="Content" ObjectID="_1496582068" r:id="rId206"/>
        </w:object>
      </w:r>
    </w:p>
    <w:p w:rsidR="00B16008" w:rsidRDefault="00B16008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B16008" w:rsidRPr="00B16008" w:rsidRDefault="00B16008" w:rsidP="00B16008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B16008">
        <w:rPr>
          <w:rFonts w:ascii="Comic Sans MS" w:hAnsi="Comic Sans MS"/>
          <w:b/>
          <w:smallCaps/>
          <w:color w:val="FF0000"/>
          <w:sz w:val="20"/>
          <w:szCs w:val="20"/>
        </w:rPr>
        <w:lastRenderedPageBreak/>
        <w:t xml:space="preserve">número de </w:t>
      </w:r>
      <w:proofErr w:type="spellStart"/>
      <w:r w:rsidRPr="00B16008">
        <w:rPr>
          <w:rFonts w:ascii="Comic Sans MS" w:hAnsi="Comic Sans MS"/>
          <w:b/>
          <w:smallCaps/>
          <w:color w:val="FF0000"/>
          <w:sz w:val="20"/>
          <w:szCs w:val="20"/>
        </w:rPr>
        <w:t>gelfond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>-schneider</w:t>
      </w:r>
      <w:proofErr w:type="spellEnd"/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  <w:r w:rsidRPr="00B16008">
        <w:rPr>
          <w:rFonts w:ascii="Comic Sans MS" w:hAnsi="Comic Sans MS"/>
          <w:b/>
          <w:smallCaps/>
          <w:color w:val="FF0000"/>
          <w:sz w:val="20"/>
          <w:szCs w:val="20"/>
        </w:rPr>
        <w:t xml:space="preserve"> (constante de </w:t>
      </w:r>
      <w:proofErr w:type="spellStart"/>
      <w:r w:rsidRPr="00B16008">
        <w:rPr>
          <w:rFonts w:ascii="Comic Sans MS" w:hAnsi="Comic Sans MS"/>
          <w:b/>
          <w:smallCaps/>
          <w:color w:val="FF0000"/>
          <w:sz w:val="20"/>
          <w:szCs w:val="20"/>
        </w:rPr>
        <w:t>gelfon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>d-schneider</w:t>
      </w:r>
      <w:proofErr w:type="spellEnd"/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  <w:r w:rsidRPr="00B16008">
        <w:rPr>
          <w:rFonts w:ascii="Comic Sans MS" w:hAnsi="Comic Sans MS"/>
          <w:b/>
          <w:smallCaps/>
          <w:color w:val="FF0000"/>
          <w:sz w:val="20"/>
          <w:szCs w:val="20"/>
        </w:rPr>
        <w:t>)</w:t>
      </w:r>
    </w:p>
    <w:p w:rsidR="00B16008" w:rsidRPr="00353481" w:rsidRDefault="00B16008" w:rsidP="00B16008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É o número </w:t>
      </w:r>
      <w:r w:rsidRPr="00B16008">
        <w:rPr>
          <w:rFonts w:ascii="Comic Sans MS" w:hAnsi="Comic Sans MS"/>
          <w:b/>
          <w:color w:val="0000FF"/>
          <w:sz w:val="20"/>
          <w:szCs w:val="20"/>
        </w:rPr>
        <w:object w:dxaOrig="460" w:dyaOrig="380">
          <v:shape id="_x0000_i1130" type="#_x0000_t75" style="width:23.25pt;height:18.75pt" o:ole="">
            <v:imagedata r:id="rId207" o:title=""/>
          </v:shape>
          <o:OLEObject Type="Embed" ProgID="Equation.DSMT4" ShapeID="_x0000_i1130" DrawAspect="Content" ObjectID="_1496582069" r:id="rId208"/>
        </w:object>
      </w:r>
      <w:r>
        <w:rPr>
          <w:rFonts w:ascii="Comic Sans MS" w:hAnsi="Comic Sans MS"/>
          <w:b/>
          <w:color w:val="0000FF"/>
          <w:sz w:val="20"/>
          <w:szCs w:val="20"/>
        </w:rPr>
        <w:t>=</w:t>
      </w:r>
      <w:r w:rsidR="0035348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16008">
        <w:rPr>
          <w:rFonts w:ascii="Comic Sans MS" w:hAnsi="Comic Sans MS"/>
          <w:b/>
          <w:color w:val="0000FF"/>
          <w:sz w:val="20"/>
          <w:szCs w:val="20"/>
        </w:rPr>
        <w:t>2.665144142690</w:t>
      </w:r>
      <w:r w:rsidRPr="00353481">
        <w:rPr>
          <w:rFonts w:ascii="Comic Sans MS" w:hAnsi="Comic Sans MS"/>
          <w:b/>
          <w:color w:val="0000FF"/>
          <w:sz w:val="20"/>
          <w:szCs w:val="20"/>
        </w:rPr>
        <w:t>22518865029724987313984827421131...</w:t>
      </w:r>
    </w:p>
    <w:p w:rsidR="00E1620F" w:rsidRDefault="004A7D10" w:rsidP="00B16008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Gelfond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provou em 1934 que é um número transcendente.</w:t>
      </w:r>
    </w:p>
    <w:p w:rsidR="0085208D" w:rsidRDefault="0085208D" w:rsidP="00B16008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360062" w:rsidRPr="00D9783E" w:rsidRDefault="00360062" w:rsidP="0036006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D9783E">
        <w:rPr>
          <w:rFonts w:ascii="Comic Sans MS" w:hAnsi="Comic Sans MS"/>
          <w:b/>
          <w:smallCaps/>
          <w:color w:val="FF0000"/>
          <w:sz w:val="20"/>
          <w:szCs w:val="20"/>
        </w:rPr>
        <w:t>número gnomónico</w:t>
      </w:r>
    </w:p>
    <w:p w:rsidR="00360062" w:rsidRDefault="00360062" w:rsidP="0036006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a forma que quando adicionada a outra forma uma figura semelhante ao original é um gnomo. Por exemplo, tomando um quadrado inicial e colocando sucessivamente outro em cima e outro à direita vai-se formando uma espécie de L cada vez maior.</w:t>
      </w:r>
    </w:p>
    <w:p w:rsidR="00360062" w:rsidRDefault="00360062" w:rsidP="0036006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 número de quadrados em cada figura é um número gnómico.</w:t>
      </w:r>
    </w:p>
    <w:p w:rsidR="00360062" w:rsidRDefault="00360062" w:rsidP="0036006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Coincidem com os números ímpares. Os primeiros são 1, 3, 5, 7, 9, 11, … </w:t>
      </w:r>
    </w:p>
    <w:p w:rsidR="00360062" w:rsidRDefault="00360062" w:rsidP="0036006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A sua função geradora é     </w:t>
      </w:r>
      <w:r w:rsidR="00374947" w:rsidRPr="00374947">
        <w:rPr>
          <w:rFonts w:ascii="Comic Sans MS" w:hAnsi="Comic Sans MS"/>
          <w:b/>
          <w:color w:val="0000FF"/>
          <w:position w:val="-34"/>
          <w:sz w:val="20"/>
          <w:szCs w:val="20"/>
        </w:rPr>
        <w:object w:dxaOrig="3220" w:dyaOrig="760">
          <v:shape id="_x0000_i1131" type="#_x0000_t75" style="width:159pt;height:39pt" o:ole="">
            <v:imagedata r:id="rId209" o:title=""/>
          </v:shape>
          <o:OLEObject Type="Embed" ProgID="Equation.DSMT4" ShapeID="_x0000_i1131" DrawAspect="Content" ObjectID="_1496582070" r:id="rId210"/>
        </w:object>
      </w:r>
    </w:p>
    <w:p w:rsidR="00E1620F" w:rsidRDefault="00E1620F" w:rsidP="00E1620F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No final está uma imagem ilustrativa destes números.</w:t>
      </w:r>
    </w:p>
    <w:p w:rsidR="00B16008" w:rsidRDefault="00B16008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AD4371" w:rsidRDefault="00AD4371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</w:p>
    <w:p w:rsidR="00AD4371" w:rsidRPr="002454AC" w:rsidRDefault="00786C36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>
        <w:rPr>
          <w:rFonts w:ascii="Comic Sans MS" w:hAnsi="Comic Sans MS"/>
          <w:b/>
          <w:smallCaps/>
          <w:color w:val="FF0000"/>
          <w:sz w:val="20"/>
          <w:szCs w:val="20"/>
        </w:rPr>
        <w:t>g</w:t>
      </w:r>
      <w:r w:rsidR="00AD4371" w:rsidRPr="002454AC">
        <w:rPr>
          <w:rFonts w:ascii="Comic Sans MS" w:hAnsi="Comic Sans MS"/>
          <w:b/>
          <w:smallCaps/>
          <w:color w:val="FF0000"/>
          <w:sz w:val="20"/>
          <w:szCs w:val="20"/>
        </w:rPr>
        <w:t>oogle</w:t>
      </w:r>
      <w:proofErr w:type="spellEnd"/>
    </w:p>
    <w:p w:rsidR="00AD4371" w:rsidRDefault="00AD4371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número de Google de ordem n é o número com os n algarismos primos na parte decimal de e (número de Neper).</w:t>
      </w:r>
    </w:p>
    <w:p w:rsidR="00AD4371" w:rsidRDefault="00AD4371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251735">
        <w:rPr>
          <w:rFonts w:ascii="Comic Sans MS" w:hAnsi="Comic Sans MS"/>
          <w:b/>
          <w:color w:val="0000FF"/>
          <w:sz w:val="20"/>
          <w:szCs w:val="20"/>
        </w:rPr>
        <w:t>e = 2.7182818284590452353602874713526624977 …</w:t>
      </w:r>
    </w:p>
    <w:p w:rsidR="00AD4371" w:rsidRDefault="00AD4371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69204A">
        <w:rPr>
          <w:rFonts w:ascii="Comic Sans MS" w:hAnsi="Comic Sans MS"/>
          <w:b/>
          <w:color w:val="0000FF"/>
          <w:sz w:val="20"/>
          <w:szCs w:val="20"/>
        </w:rPr>
        <w:t>2, 71, 271, 4523, 74713, 904523, 2718281</w:t>
      </w:r>
    </w:p>
    <w:p w:rsidR="00757F7D" w:rsidRDefault="00757F7D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757F7D" w:rsidRPr="00757F7D" w:rsidRDefault="00757F7D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757F7D">
        <w:rPr>
          <w:rFonts w:ascii="Comic Sans MS" w:hAnsi="Comic Sans MS"/>
          <w:b/>
          <w:smallCaps/>
          <w:color w:val="FF0000"/>
          <w:sz w:val="20"/>
          <w:szCs w:val="20"/>
        </w:rPr>
        <w:lastRenderedPageBreak/>
        <w:t xml:space="preserve">número </w:t>
      </w:r>
      <w:proofErr w:type="spellStart"/>
      <w:r w:rsidRPr="00757F7D">
        <w:rPr>
          <w:rFonts w:ascii="Comic Sans MS" w:hAnsi="Comic Sans MS"/>
          <w:b/>
          <w:smallCaps/>
          <w:color w:val="FF0000"/>
          <w:sz w:val="20"/>
          <w:szCs w:val="20"/>
        </w:rPr>
        <w:t>googol</w:t>
      </w:r>
      <w:proofErr w:type="spellEnd"/>
    </w:p>
    <w:p w:rsidR="00757F7D" w:rsidRDefault="00757F7D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googol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é 10</w:t>
      </w:r>
      <w:r w:rsidRPr="00757F7D">
        <w:rPr>
          <w:rFonts w:ascii="Comic Sans MS" w:hAnsi="Comic Sans MS"/>
          <w:b/>
          <w:color w:val="0000FF"/>
          <w:sz w:val="20"/>
          <w:szCs w:val="20"/>
          <w:vertAlign w:val="superscript"/>
        </w:rPr>
        <w:t>100</w:t>
      </w:r>
      <w:r>
        <w:rPr>
          <w:rFonts w:ascii="Comic Sans MS" w:hAnsi="Comic Sans MS"/>
          <w:b/>
          <w:color w:val="0000FF"/>
          <w:sz w:val="20"/>
          <w:szCs w:val="20"/>
        </w:rPr>
        <w:t>, isto é, o número 1 seguido de 100 zeros.</w:t>
      </w:r>
    </w:p>
    <w:p w:rsidR="00757F7D" w:rsidRDefault="00757F7D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Foi assim designado por Milton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Sirotta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aos sete anos de idade quando pesquisava números muito grandes com o seu tio, o matemático Edward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Kasner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BF2777" w:rsidRDefault="00BF2777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Para se fazer uma ideia melhor do tamanho deste número, basta dizer que é maior do que 10</w:t>
      </w:r>
      <w:r w:rsidRPr="008532B1">
        <w:rPr>
          <w:rFonts w:ascii="Comic Sans MS" w:hAnsi="Comic Sans MS"/>
          <w:b/>
          <w:color w:val="0000FF"/>
          <w:sz w:val="20"/>
          <w:szCs w:val="20"/>
          <w:vertAlign w:val="superscript"/>
        </w:rPr>
        <w:t>80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DB722D">
        <w:rPr>
          <w:rFonts w:ascii="Comic Sans MS" w:hAnsi="Comic Sans MS"/>
          <w:b/>
          <w:color w:val="0000FF"/>
          <w:sz w:val="20"/>
          <w:szCs w:val="20"/>
        </w:rPr>
        <w:t xml:space="preserve">, número de </w:t>
      </w:r>
      <w:r>
        <w:rPr>
          <w:rFonts w:ascii="Comic Sans MS" w:hAnsi="Comic Sans MS"/>
          <w:b/>
          <w:color w:val="0000FF"/>
          <w:sz w:val="20"/>
          <w:szCs w:val="20"/>
        </w:rPr>
        <w:t>partículas que existem no universo.</w:t>
      </w:r>
    </w:p>
    <w:p w:rsidR="00757F7D" w:rsidRDefault="00757F7D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757F7D" w:rsidRPr="00757F7D" w:rsidRDefault="00757F7D" w:rsidP="00757F7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757F7D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proofErr w:type="spellStart"/>
      <w:r w:rsidRPr="00757F7D">
        <w:rPr>
          <w:rFonts w:ascii="Comic Sans MS" w:hAnsi="Comic Sans MS"/>
          <w:b/>
          <w:smallCaps/>
          <w:color w:val="FF0000"/>
          <w:sz w:val="20"/>
          <w:szCs w:val="20"/>
        </w:rPr>
        <w:t>googo</w:t>
      </w:r>
      <w:r w:rsidR="006A10FE">
        <w:rPr>
          <w:rFonts w:ascii="Comic Sans MS" w:hAnsi="Comic Sans MS"/>
          <w:b/>
          <w:smallCaps/>
          <w:color w:val="FF0000"/>
          <w:sz w:val="20"/>
          <w:szCs w:val="20"/>
        </w:rPr>
        <w:t>l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>plex</w:t>
      </w:r>
      <w:proofErr w:type="spellEnd"/>
    </w:p>
    <w:p w:rsidR="00757F7D" w:rsidRDefault="006A10FE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Googolplex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é</w:t>
      </w:r>
      <w:r w:rsidR="00757F7D">
        <w:rPr>
          <w:rFonts w:ascii="Comic Sans MS" w:hAnsi="Comic Sans MS"/>
          <w:b/>
          <w:color w:val="0000FF"/>
          <w:sz w:val="20"/>
          <w:szCs w:val="20"/>
        </w:rPr>
        <w:t xml:space="preserve"> o número </w:t>
      </w:r>
      <w:r w:rsidR="00BF2777" w:rsidRPr="00757F7D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820" w:dyaOrig="360">
          <v:shape id="_x0000_i1132" type="#_x0000_t75" style="width:42pt;height:18pt" o:ole="">
            <v:imagedata r:id="rId211" o:title=""/>
          </v:shape>
          <o:OLEObject Type="Embed" ProgID="Equation.DSMT4" ShapeID="_x0000_i1132" DrawAspect="Content" ObjectID="_1496582071" r:id="rId212"/>
        </w:object>
      </w:r>
      <w:r w:rsidR="00BF2777">
        <w:rPr>
          <w:rFonts w:ascii="Comic Sans MS" w:hAnsi="Comic Sans MS"/>
          <w:b/>
          <w:color w:val="0000FF"/>
          <w:sz w:val="20"/>
          <w:szCs w:val="20"/>
        </w:rPr>
        <w:t xml:space="preserve"> = </w:t>
      </w:r>
      <w:r w:rsidR="00BF2777" w:rsidRPr="00757F7D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740" w:dyaOrig="440">
          <v:shape id="_x0000_i1133" type="#_x0000_t75" style="width:37.5pt;height:21.75pt" o:ole="">
            <v:imagedata r:id="rId213" o:title=""/>
          </v:shape>
          <o:OLEObject Type="Embed" ProgID="Equation.DSMT4" ShapeID="_x0000_i1133" DrawAspect="Content" ObjectID="_1496582072" r:id="rId214"/>
        </w:object>
      </w:r>
      <w:r w:rsidR="00BF2777">
        <w:rPr>
          <w:rFonts w:ascii="Comic Sans MS" w:hAnsi="Comic Sans MS"/>
          <w:b/>
          <w:color w:val="0000FF"/>
          <w:sz w:val="20"/>
          <w:szCs w:val="20"/>
        </w:rPr>
        <w:t xml:space="preserve">, isto é, o número 1 seguido por </w:t>
      </w:r>
      <w:proofErr w:type="spellStart"/>
      <w:r w:rsidR="00BF2777">
        <w:rPr>
          <w:rFonts w:ascii="Comic Sans MS" w:hAnsi="Comic Sans MS"/>
          <w:b/>
          <w:color w:val="0000FF"/>
          <w:sz w:val="20"/>
          <w:szCs w:val="20"/>
        </w:rPr>
        <w:t>googol</w:t>
      </w:r>
      <w:proofErr w:type="spellEnd"/>
      <w:r w:rsidR="00BF2777">
        <w:rPr>
          <w:rFonts w:ascii="Comic Sans MS" w:hAnsi="Comic Sans MS"/>
          <w:b/>
          <w:color w:val="0000FF"/>
          <w:sz w:val="20"/>
          <w:szCs w:val="20"/>
        </w:rPr>
        <w:t xml:space="preserve"> zeros.</w:t>
      </w:r>
    </w:p>
    <w:p w:rsidR="008532B1" w:rsidRDefault="008532B1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É um número de tal modo grande que se transformássemos toda a matéria do universo em tinta e papel não teríamos material suficiente para o escrever. </w:t>
      </w:r>
      <w:r w:rsidR="006A10FE">
        <w:rPr>
          <w:rFonts w:ascii="Comic Sans MS" w:hAnsi="Comic Sans MS"/>
          <w:b/>
          <w:color w:val="0000FF"/>
          <w:sz w:val="20"/>
          <w:szCs w:val="20"/>
        </w:rPr>
        <w:t>E, se o tivéssemos começado a escrever no início do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BigBang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até agora</w:t>
      </w:r>
      <w:r w:rsidR="006A10FE">
        <w:rPr>
          <w:rFonts w:ascii="Comic Sans MS" w:hAnsi="Comic Sans MS"/>
          <w:b/>
          <w:color w:val="0000FF"/>
          <w:sz w:val="20"/>
          <w:szCs w:val="20"/>
        </w:rPr>
        <w:t>,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não tínhamos </w:t>
      </w:r>
      <w:r w:rsidR="006A10FE">
        <w:rPr>
          <w:rFonts w:ascii="Comic Sans MS" w:hAnsi="Comic Sans MS"/>
          <w:b/>
          <w:color w:val="0000FF"/>
          <w:sz w:val="20"/>
          <w:szCs w:val="20"/>
        </w:rPr>
        <w:t>tempo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para tal.</w:t>
      </w:r>
    </w:p>
    <w:p w:rsidR="00757F7D" w:rsidRDefault="00757F7D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757F7D" w:rsidRDefault="00757F7D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762A07" w:rsidRPr="000560AC" w:rsidRDefault="00762A07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0560AC">
        <w:rPr>
          <w:rFonts w:ascii="Comic Sans MS" w:hAnsi="Comic Sans MS"/>
          <w:b/>
          <w:smallCaps/>
          <w:color w:val="FF0000"/>
          <w:sz w:val="20"/>
          <w:szCs w:val="20"/>
        </w:rPr>
        <w:t>número harmónico</w:t>
      </w:r>
    </w:p>
    <w:p w:rsidR="00762A07" w:rsidRDefault="00762A07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É um número obtido truncando a série harmónica   </w:t>
      </w:r>
      <w:r w:rsidRPr="00762A07">
        <w:rPr>
          <w:rFonts w:ascii="Comic Sans MS" w:hAnsi="Comic Sans MS"/>
          <w:b/>
          <w:color w:val="0000FF"/>
          <w:position w:val="-28"/>
          <w:sz w:val="20"/>
          <w:szCs w:val="20"/>
        </w:rPr>
        <w:object w:dxaOrig="560" w:dyaOrig="680">
          <v:shape id="_x0000_i1134" type="#_x0000_t75" style="width:28.5pt;height:33.75pt" o:ole="">
            <v:imagedata r:id="rId215" o:title=""/>
          </v:shape>
          <o:OLEObject Type="Embed" ProgID="Equation.DSMT4" ShapeID="_x0000_i1134" DrawAspect="Content" ObjectID="_1496582073" r:id="rId216"/>
        </w:objec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762A07" w:rsidRDefault="00762A07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="000560AC" w:rsidRPr="000560AC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2260" w:dyaOrig="620">
          <v:shape id="_x0000_i1135" type="#_x0000_t75" style="width:114pt;height:30.75pt" o:ole="">
            <v:imagedata r:id="rId217" o:title=""/>
          </v:shape>
          <o:OLEObject Type="Embed" ProgID="Equation.DSMT4" ShapeID="_x0000_i1135" DrawAspect="Content" ObjectID="_1496582074" r:id="rId218"/>
        </w:object>
      </w:r>
    </w:p>
    <w:p w:rsidR="00762A07" w:rsidRDefault="00762A07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9783E" w:rsidRDefault="00D9783E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762A07" w:rsidRPr="00873DD3" w:rsidRDefault="00762A07" w:rsidP="00762A0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873DD3">
        <w:rPr>
          <w:rFonts w:ascii="Comic Sans MS" w:hAnsi="Comic Sans MS"/>
          <w:b/>
          <w:smallCaps/>
          <w:color w:val="FF0000"/>
          <w:sz w:val="20"/>
          <w:szCs w:val="20"/>
        </w:rPr>
        <w:t>número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 de </w:t>
      </w:r>
      <w:proofErr w:type="spellStart"/>
      <w:r w:rsidRPr="00873DD3">
        <w:rPr>
          <w:rFonts w:ascii="Comic Sans MS" w:hAnsi="Comic Sans MS"/>
          <w:b/>
          <w:smallCaps/>
          <w:color w:val="FF0000"/>
          <w:sz w:val="20"/>
          <w:szCs w:val="20"/>
        </w:rPr>
        <w:t>harshad</w:t>
      </w:r>
      <w:proofErr w:type="spellEnd"/>
      <w:r w:rsidRPr="00873DD3">
        <w:rPr>
          <w:rFonts w:ascii="Comic Sans MS" w:hAnsi="Comic Sans MS"/>
          <w:b/>
          <w:smallCaps/>
          <w:color w:val="FF0000"/>
          <w:sz w:val="20"/>
          <w:szCs w:val="20"/>
        </w:rPr>
        <w:t xml:space="preserve"> ou 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>n</w:t>
      </w:r>
      <w:r w:rsidRPr="00A31B8F">
        <w:rPr>
          <w:rFonts w:ascii="Comic Sans MS" w:hAnsi="Comic Sans MS"/>
          <w:b/>
          <w:smallCaps/>
          <w:color w:val="FF0000"/>
          <w:sz w:val="20"/>
          <w:szCs w:val="20"/>
        </w:rPr>
        <w:t xml:space="preserve">úmero 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de </w:t>
      </w:r>
      <w:proofErr w:type="spellStart"/>
      <w:r>
        <w:rPr>
          <w:rFonts w:ascii="Comic Sans MS" w:hAnsi="Comic Sans MS"/>
          <w:b/>
          <w:smallCaps/>
          <w:color w:val="FF0000"/>
          <w:sz w:val="20"/>
          <w:szCs w:val="20"/>
        </w:rPr>
        <w:t>n</w:t>
      </w:r>
      <w:r w:rsidRPr="00A31B8F">
        <w:rPr>
          <w:rFonts w:ascii="Comic Sans MS" w:hAnsi="Comic Sans MS"/>
          <w:b/>
          <w:smallCaps/>
          <w:color w:val="FF0000"/>
          <w:sz w:val="20"/>
          <w:szCs w:val="20"/>
        </w:rPr>
        <w:t>iven</w:t>
      </w:r>
      <w:proofErr w:type="spellEnd"/>
    </w:p>
    <w:p w:rsidR="00762A07" w:rsidRDefault="00762A07" w:rsidP="00762A0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>É um número natural divisível pela soma dos seus algarismos.</w:t>
      </w:r>
    </w:p>
    <w:p w:rsidR="00762A07" w:rsidRDefault="00762A07" w:rsidP="00762A0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FB5024">
        <w:rPr>
          <w:rFonts w:ascii="Comic Sans MS" w:hAnsi="Comic Sans MS"/>
          <w:b/>
          <w:color w:val="0000FF"/>
          <w:sz w:val="20"/>
          <w:szCs w:val="20"/>
        </w:rPr>
        <w:t xml:space="preserve">1, 2, 3, 4, 5, 6, 7, 8, 9, 10, 12, 18, 20, 21, 24, 27, 30, 36, </w:t>
      </w:r>
      <w:r>
        <w:rPr>
          <w:rFonts w:ascii="Comic Sans MS" w:hAnsi="Comic Sans MS"/>
          <w:b/>
          <w:color w:val="0000FF"/>
          <w:sz w:val="20"/>
          <w:szCs w:val="20"/>
        </w:rPr>
        <w:t>…</w:t>
      </w:r>
      <w:r w:rsidRPr="00FB5024"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762A07" w:rsidRDefault="00762A07" w:rsidP="00762A0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Foi demonstrado que não existe uma sequência de mais de 20 númer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harshad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consecutivos. A menor sequência de 20 númer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harshad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consecutivos tem            44 363 342 786 algarismos.</w:t>
      </w:r>
    </w:p>
    <w:p w:rsidR="009639AF" w:rsidRDefault="009639AF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9639AF" w:rsidRPr="0034160E" w:rsidRDefault="009639AF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  <w:lang w:val="en-US"/>
        </w:rPr>
      </w:pPr>
      <w:proofErr w:type="spellStart"/>
      <w:r w:rsidRPr="0034160E">
        <w:rPr>
          <w:rFonts w:ascii="Comic Sans MS" w:hAnsi="Comic Sans MS"/>
          <w:b/>
          <w:smallCaps/>
          <w:color w:val="FF0000"/>
          <w:sz w:val="20"/>
          <w:szCs w:val="20"/>
          <w:lang w:val="en-US"/>
        </w:rPr>
        <w:t>número</w:t>
      </w:r>
      <w:proofErr w:type="spellEnd"/>
      <w:r w:rsidRPr="0034160E">
        <w:rPr>
          <w:rFonts w:ascii="Comic Sans MS" w:hAnsi="Comic Sans MS"/>
          <w:b/>
          <w:smallCaps/>
          <w:color w:val="FF0000"/>
          <w:sz w:val="20"/>
          <w:szCs w:val="20"/>
          <w:lang w:val="en-US"/>
        </w:rPr>
        <w:t xml:space="preserve"> hex</w:t>
      </w:r>
      <w:r w:rsidRPr="0034160E">
        <w:rPr>
          <w:rFonts w:ascii="Comic Sans MS" w:hAnsi="Comic Sans MS"/>
          <w:b/>
          <w:color w:val="0000FF"/>
          <w:sz w:val="20"/>
          <w:szCs w:val="20"/>
          <w:lang w:val="en-US"/>
        </w:rPr>
        <w:t xml:space="preserve"> </w:t>
      </w:r>
      <w:r w:rsidRPr="0034160E">
        <w:rPr>
          <w:rFonts w:ascii="Comic Sans MS" w:hAnsi="Comic Sans MS"/>
          <w:b/>
          <w:smallCaps/>
          <w:color w:val="0000FF"/>
          <w:sz w:val="20"/>
          <w:szCs w:val="20"/>
          <w:lang w:val="en-US"/>
        </w:rPr>
        <w:t>(hex number or centered hexagonal number)</w:t>
      </w:r>
    </w:p>
    <w:p w:rsidR="009639AF" w:rsidRPr="009639AF" w:rsidRDefault="009639AF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9639AF">
        <w:rPr>
          <w:rFonts w:ascii="Comic Sans MS" w:hAnsi="Comic Sans MS"/>
          <w:b/>
          <w:color w:val="0000FF"/>
          <w:sz w:val="20"/>
          <w:szCs w:val="20"/>
        </w:rPr>
        <w:t>É um número gerado pela f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órmula </w:t>
      </w:r>
      <w:r w:rsidRPr="009639AF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1219" w:dyaOrig="400">
          <v:shape id="_x0000_i1136" type="#_x0000_t75" style="width:60.75pt;height:20.25pt" o:ole="">
            <v:imagedata r:id="rId219" o:title=""/>
          </v:shape>
          <o:OLEObject Type="Embed" ProgID="Equation.DSMT4" ShapeID="_x0000_i1136" DrawAspect="Content" ObjectID="_1496582075" r:id="rId220"/>
        </w:object>
      </w:r>
    </w:p>
    <w:p w:rsidR="009639AF" w:rsidRDefault="00C53889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C53889">
        <w:rPr>
          <w:rFonts w:ascii="Comic Sans MS" w:hAnsi="Comic Sans MS"/>
          <w:b/>
          <w:color w:val="0000FF"/>
          <w:sz w:val="20"/>
          <w:szCs w:val="20"/>
        </w:rPr>
        <w:t>1, 7, 19, 37, 61, 91, 127, 169, ... </w:t>
      </w:r>
    </w:p>
    <w:p w:rsidR="009331D2" w:rsidRDefault="00C53889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A sua função geradora é      </w:t>
      </w:r>
      <w:r w:rsidRPr="006B0891">
        <w:rPr>
          <w:rFonts w:ascii="Comic Sans MS" w:hAnsi="Comic Sans MS"/>
          <w:b/>
          <w:color w:val="0000FF"/>
          <w:position w:val="-32"/>
          <w:sz w:val="20"/>
          <w:szCs w:val="20"/>
        </w:rPr>
        <w:object w:dxaOrig="3560" w:dyaOrig="720">
          <v:shape id="_x0000_i1137" type="#_x0000_t75" style="width:174.75pt;height:34.5pt" o:ole="">
            <v:imagedata r:id="rId221" o:title=""/>
          </v:shape>
          <o:OLEObject Type="Embed" ProgID="Equation.DSMT4" ShapeID="_x0000_i1137" DrawAspect="Content" ObjectID="_1496582076" r:id="rId222"/>
        </w:object>
      </w:r>
    </w:p>
    <w:p w:rsidR="00E1620F" w:rsidRDefault="00E1620F" w:rsidP="00E1620F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No final está uma imagem ilustrativa destes números.</w:t>
      </w:r>
    </w:p>
    <w:p w:rsidR="00CC6913" w:rsidRDefault="00CC6913" w:rsidP="00E1620F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CC6913" w:rsidRPr="00CF02AE" w:rsidRDefault="00CC6913" w:rsidP="00E1620F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CF02AE">
        <w:rPr>
          <w:rFonts w:ascii="Comic Sans MS" w:hAnsi="Comic Sans MS"/>
          <w:b/>
          <w:smallCaps/>
          <w:color w:val="FF0000"/>
          <w:sz w:val="20"/>
          <w:szCs w:val="20"/>
        </w:rPr>
        <w:t>número hexagonal</w:t>
      </w:r>
    </w:p>
    <w:p w:rsidR="00CF02AE" w:rsidRPr="0085591B" w:rsidRDefault="00CF02AE" w:rsidP="00CF02A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hexagonal é um número da forma </w:t>
      </w:r>
      <w:r w:rsidRPr="00CF02AE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680" w:dyaOrig="360">
          <v:shape id="_x0000_i1138" type="#_x0000_t75" style="width:33.75pt;height:18pt" o:ole="">
            <v:imagedata r:id="rId223" o:title=""/>
          </v:shape>
          <o:OLEObject Type="Embed" ProgID="Equation.DSMT4" ShapeID="_x0000_i1138" DrawAspect="Content" ObjectID="_1496582077" r:id="rId224"/>
        </w:object>
      </w:r>
    </w:p>
    <w:p w:rsidR="00CF02AE" w:rsidRPr="00CF02AE" w:rsidRDefault="00CF02AE" w:rsidP="00CF02A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dez números hexagonais são </w:t>
      </w:r>
      <w:r w:rsidRPr="00CF02AE">
        <w:rPr>
          <w:rFonts w:ascii="Comic Sans MS" w:hAnsi="Comic Sans MS"/>
          <w:b/>
          <w:color w:val="0000FF"/>
          <w:sz w:val="20"/>
          <w:szCs w:val="20"/>
        </w:rPr>
        <w:t>0, 1, 6, 15, 28, 45, 66, 91, 120, 153, 190, 231, 276, 325, 378, 435, 496</w:t>
      </w:r>
      <w:r>
        <w:rPr>
          <w:rFonts w:ascii="Comic Sans MS" w:hAnsi="Comic Sans MS"/>
          <w:b/>
          <w:color w:val="0000FF"/>
          <w:sz w:val="20"/>
          <w:szCs w:val="20"/>
        </w:rPr>
        <w:t>, …</w:t>
      </w:r>
    </w:p>
    <w:p w:rsidR="00CF02AE" w:rsidRDefault="00CF02AE" w:rsidP="00CF02A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A sua função geradora é   </w:t>
      </w:r>
      <w:r w:rsidRPr="00B674D0">
        <w:rPr>
          <w:rFonts w:ascii="Comic Sans MS" w:hAnsi="Comic Sans MS"/>
          <w:b/>
          <w:color w:val="0000FF"/>
          <w:position w:val="-34"/>
          <w:sz w:val="20"/>
          <w:szCs w:val="20"/>
        </w:rPr>
        <w:object w:dxaOrig="3500" w:dyaOrig="720">
          <v:shape id="_x0000_i1139" type="#_x0000_t75" style="width:176.25pt;height:36pt" o:ole="">
            <v:imagedata r:id="rId225" o:title=""/>
          </v:shape>
          <o:OLEObject Type="Embed" ProgID="Equation.DSMT4" ShapeID="_x0000_i1139" DrawAspect="Content" ObjectID="_1496582078" r:id="rId226"/>
        </w:object>
      </w:r>
    </w:p>
    <w:p w:rsidR="00CC6913" w:rsidRDefault="00CF02AE" w:rsidP="00E1620F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No final encontra-se uma imagem ilustrativa destes números.</w:t>
      </w:r>
    </w:p>
    <w:p w:rsidR="00CF02AE" w:rsidRDefault="00CF02AE" w:rsidP="00E1620F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EE684A" w:rsidRPr="00EE684A" w:rsidRDefault="00EE684A" w:rsidP="00E1620F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EE684A">
        <w:rPr>
          <w:rFonts w:ascii="Comic Sans MS" w:hAnsi="Comic Sans MS"/>
          <w:b/>
          <w:smallCaps/>
          <w:color w:val="FF0000"/>
          <w:sz w:val="20"/>
          <w:szCs w:val="20"/>
        </w:rPr>
        <w:t>números hiper-reais</w:t>
      </w:r>
    </w:p>
    <w:p w:rsidR="00EE684A" w:rsidRDefault="00EE684A" w:rsidP="00E1620F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lastRenderedPageBreak/>
        <w:t xml:space="preserve">Os números hiper-reais são os elementos do conjunto *R que é a extensão de R aos números infinitamente grandes e </w:t>
      </w:r>
      <w:r w:rsidR="00DB722D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a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os infinitésimos. </w:t>
      </w:r>
    </w:p>
    <w:p w:rsidR="00284624" w:rsidRDefault="00284624" w:rsidP="00E1620F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284624" w:rsidRPr="00284624" w:rsidRDefault="00284624" w:rsidP="00E1620F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284624">
        <w:rPr>
          <w:rFonts w:ascii="Comic Sans MS" w:hAnsi="Comic Sans MS"/>
          <w:b/>
          <w:smallCaps/>
          <w:color w:val="FF0000"/>
          <w:sz w:val="20"/>
          <w:szCs w:val="20"/>
        </w:rPr>
        <w:t>números imaginários</w:t>
      </w:r>
    </w:p>
    <w:p w:rsidR="00284624" w:rsidRDefault="00284624" w:rsidP="00E1620F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Números imaginários são números da forma </w:t>
      </w:r>
      <w:r w:rsidR="00C77C9F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a + </w:t>
      </w:r>
      <w:proofErr w:type="spellStart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bi</w:t>
      </w:r>
      <w:proofErr w:type="spellEnd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em que </w:t>
      </w:r>
      <w:r w:rsidRPr="00284624">
        <w:rPr>
          <w:rFonts w:ascii="Comic Sans MS" w:hAnsi="Comic Sans MS"/>
          <w:b/>
          <w:color w:val="0000FF"/>
          <w:position w:val="-8"/>
          <w:sz w:val="20"/>
          <w:szCs w:val="20"/>
        </w:rPr>
        <w:object w:dxaOrig="2299" w:dyaOrig="380">
          <v:shape id="_x0000_i1140" type="#_x0000_t75" style="width:114.75pt;height:19.5pt" o:ole="">
            <v:imagedata r:id="rId227" o:title=""/>
          </v:shape>
          <o:OLEObject Type="Embed" ProgID="Equation.DSMT4" ShapeID="_x0000_i1140" DrawAspect="Content" ObjectID="_1496582079" r:id="rId228"/>
        </w:objec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E1620F" w:rsidRDefault="00E1620F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C77C9F" w:rsidRPr="00C77C9F" w:rsidRDefault="00C77C9F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C77C9F">
        <w:rPr>
          <w:rFonts w:ascii="Comic Sans MS" w:hAnsi="Comic Sans MS"/>
          <w:b/>
          <w:smallCaps/>
          <w:color w:val="FF0000"/>
          <w:sz w:val="20"/>
          <w:szCs w:val="20"/>
        </w:rPr>
        <w:t>números imaginários puros</w:t>
      </w:r>
    </w:p>
    <w:p w:rsidR="00C77C9F" w:rsidRDefault="00C77C9F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São números imaginários da forma a +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bi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em que a = 0.</w:t>
      </w:r>
    </w:p>
    <w:p w:rsidR="00A31B8F" w:rsidRDefault="00A31B8F" w:rsidP="00AD437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9331D2" w:rsidRPr="000D047D" w:rsidRDefault="00786C36" w:rsidP="009331D2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>número í</w:t>
      </w:r>
      <w:r w:rsidR="009331D2" w:rsidRPr="001C5B96">
        <w:rPr>
          <w:rFonts w:ascii="Comic Sans MS" w:hAnsi="Comic Sans MS"/>
          <w:b/>
          <w:smallCaps/>
          <w:color w:val="FF0000"/>
          <w:sz w:val="20"/>
          <w:szCs w:val="20"/>
        </w:rPr>
        <w:t>mpar</w:t>
      </w:r>
      <w:r w:rsidR="009331D2" w:rsidRPr="000D047D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 w:rsidR="009331D2">
        <w:rPr>
          <w:rFonts w:ascii="Comic Sans MS" w:hAnsi="Comic Sans MS"/>
          <w:b/>
          <w:smallCaps/>
          <w:color w:val="0000FF"/>
          <w:sz w:val="20"/>
          <w:szCs w:val="20"/>
        </w:rPr>
        <w:t xml:space="preserve"> (</w:t>
      </w:r>
      <w:proofErr w:type="spellStart"/>
      <w:r w:rsidR="009331D2" w:rsidRPr="000D047D">
        <w:rPr>
          <w:rFonts w:ascii="Comic Sans MS" w:hAnsi="Comic Sans MS"/>
          <w:b/>
          <w:smallCaps/>
          <w:color w:val="0000FF"/>
          <w:sz w:val="20"/>
          <w:szCs w:val="20"/>
        </w:rPr>
        <w:t>odd</w:t>
      </w:r>
      <w:proofErr w:type="spellEnd"/>
      <w:r w:rsidR="009331D2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  <w:r w:rsidR="009331D2" w:rsidRPr="000D047D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</w:p>
    <w:p w:rsidR="009331D2" w:rsidRDefault="009331D2" w:rsidP="009331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número é ímpar se não é divisível por 2.</w:t>
      </w:r>
    </w:p>
    <w:p w:rsidR="00DA2CAF" w:rsidRDefault="00DA2CAF" w:rsidP="009331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primeiros são 1, 3, 5, 7, 9, 11, 13, …</w:t>
      </w:r>
    </w:p>
    <w:p w:rsidR="00987111" w:rsidRDefault="007D21C6" w:rsidP="009331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A</w:t>
      </w:r>
      <w:r w:rsidR="00DA2CAF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s</w:t>
      </w:r>
      <w:r w:rsidR="00DA2CAF">
        <w:rPr>
          <w:rFonts w:ascii="Comic Sans MS" w:hAnsi="Comic Sans MS"/>
          <w:b/>
          <w:color w:val="0000FF"/>
          <w:sz w:val="20"/>
          <w:szCs w:val="20"/>
        </w:rPr>
        <w:t>ua função geradora é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</w:t>
      </w:r>
      <w:r w:rsidRPr="00B674D0">
        <w:rPr>
          <w:rFonts w:ascii="Comic Sans MS" w:hAnsi="Comic Sans MS"/>
          <w:b/>
          <w:color w:val="0000FF"/>
          <w:position w:val="-34"/>
          <w:sz w:val="20"/>
          <w:szCs w:val="20"/>
        </w:rPr>
        <w:object w:dxaOrig="3120" w:dyaOrig="780">
          <v:shape id="_x0000_i1141" type="#_x0000_t75" style="width:156.75pt;height:39pt" o:ole="">
            <v:imagedata r:id="rId229" o:title=""/>
          </v:shape>
          <o:OLEObject Type="Embed" ProgID="Equation.DSMT4" ShapeID="_x0000_i1141" DrawAspect="Content" ObjectID="_1496582080" r:id="rId230"/>
        </w:object>
      </w:r>
    </w:p>
    <w:p w:rsidR="007D21C6" w:rsidRPr="000B20E6" w:rsidRDefault="007D21C6" w:rsidP="009331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AD4371" w:rsidRPr="00BC1C34" w:rsidRDefault="00786C36" w:rsidP="00AD437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="00AD4371" w:rsidRPr="00BC1C34">
        <w:rPr>
          <w:rFonts w:ascii="Comic Sans MS" w:hAnsi="Comic Sans MS"/>
          <w:b/>
          <w:smallCaps/>
          <w:color w:val="FF0000"/>
          <w:sz w:val="20"/>
          <w:szCs w:val="20"/>
        </w:rPr>
        <w:t>infeliz</w:t>
      </w:r>
      <w:r w:rsidR="00AD4371">
        <w:rPr>
          <w:rFonts w:ascii="Comic Sans MS" w:hAnsi="Comic Sans MS"/>
          <w:b/>
          <w:smallCaps/>
          <w:color w:val="0000FF"/>
          <w:sz w:val="20"/>
          <w:szCs w:val="20"/>
        </w:rPr>
        <w:t xml:space="preserve">  (</w:t>
      </w:r>
      <w:proofErr w:type="spellStart"/>
      <w:r w:rsidR="00BF28FF">
        <w:rPr>
          <w:rFonts w:ascii="Comic Sans MS" w:hAnsi="Comic Sans MS"/>
          <w:b/>
          <w:smallCaps/>
          <w:color w:val="0000FF"/>
          <w:sz w:val="20"/>
          <w:szCs w:val="20"/>
        </w:rPr>
        <w:t>u</w:t>
      </w:r>
      <w:r w:rsidR="00AD4371" w:rsidRPr="00BC1C34">
        <w:rPr>
          <w:rFonts w:ascii="Comic Sans MS" w:hAnsi="Comic Sans MS"/>
          <w:b/>
          <w:smallCaps/>
          <w:color w:val="0000FF"/>
          <w:sz w:val="20"/>
          <w:szCs w:val="20"/>
        </w:rPr>
        <w:t>nhappy</w:t>
      </w:r>
      <w:proofErr w:type="spellEnd"/>
      <w:r w:rsidR="00AD4371" w:rsidRPr="00BC1C34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AD4371" w:rsidRDefault="00AD4371" w:rsidP="00AD437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número que não seja feliz, é chamado infeliz.</w:t>
      </w:r>
    </w:p>
    <w:p w:rsidR="00AD4371" w:rsidRDefault="00AD4371" w:rsidP="00AD437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primeiros são</w:t>
      </w:r>
    </w:p>
    <w:p w:rsidR="00AD4371" w:rsidRDefault="00AD4371" w:rsidP="00AD437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BC1C34">
        <w:rPr>
          <w:rFonts w:ascii="Comic Sans MS" w:hAnsi="Comic Sans MS"/>
          <w:b/>
          <w:color w:val="0000FF"/>
          <w:sz w:val="20"/>
          <w:szCs w:val="20"/>
        </w:rPr>
        <w:t>2, 3, 4, 5, 6, 8, 9, 11, 12, 14, 15, 16, 17, 18, 20, ...</w:t>
      </w:r>
    </w:p>
    <w:p w:rsidR="009C0E94" w:rsidRDefault="009C0E94" w:rsidP="00AD437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1F73A0" w:rsidRPr="001F73A0" w:rsidRDefault="001F73A0" w:rsidP="001F73A0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AB7AD7" w:rsidRDefault="00786C36" w:rsidP="00AB7AD7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="00AB7AD7" w:rsidRPr="000D047D">
        <w:rPr>
          <w:rFonts w:ascii="Comic Sans MS" w:hAnsi="Comic Sans MS"/>
          <w:b/>
          <w:smallCaps/>
          <w:color w:val="FF0000"/>
          <w:sz w:val="20"/>
          <w:szCs w:val="20"/>
        </w:rPr>
        <w:t>inteiro</w:t>
      </w:r>
      <w:r w:rsidR="00AB7AD7">
        <w:rPr>
          <w:rFonts w:ascii="Comic Sans MS" w:hAnsi="Comic Sans MS"/>
          <w:b/>
          <w:smallCaps/>
          <w:color w:val="0000FF"/>
          <w:sz w:val="20"/>
          <w:szCs w:val="20"/>
        </w:rPr>
        <w:t xml:space="preserve">   (</w:t>
      </w:r>
      <w:proofErr w:type="spellStart"/>
      <w:r w:rsidR="00AB7AD7">
        <w:rPr>
          <w:rFonts w:ascii="Comic Sans MS" w:hAnsi="Comic Sans MS"/>
          <w:b/>
          <w:smallCaps/>
          <w:color w:val="0000FF"/>
          <w:sz w:val="20"/>
          <w:szCs w:val="20"/>
        </w:rPr>
        <w:t>integer</w:t>
      </w:r>
      <w:proofErr w:type="spellEnd"/>
      <w:r w:rsidR="00AB7AD7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AB7AD7" w:rsidRPr="00C06BE1" w:rsidRDefault="00AB7AD7" w:rsidP="00AB7AD7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 w:rsidRPr="00C06BE1">
        <w:rPr>
          <w:rFonts w:ascii="Comic Sans MS" w:hAnsi="Comic Sans MS"/>
          <w:b/>
          <w:color w:val="0000FF"/>
          <w:sz w:val="20"/>
          <w:szCs w:val="20"/>
        </w:rPr>
        <w:lastRenderedPageBreak/>
        <w:t>Os números inteiros são os elem</w:t>
      </w:r>
      <w:r>
        <w:rPr>
          <w:rFonts w:ascii="Comic Sans MS" w:hAnsi="Comic Sans MS"/>
          <w:b/>
          <w:color w:val="0000FF"/>
          <w:sz w:val="20"/>
          <w:szCs w:val="20"/>
        </w:rPr>
        <w:t>e</w:t>
      </w:r>
      <w:r w:rsidRPr="00C06BE1">
        <w:rPr>
          <w:rFonts w:ascii="Comic Sans MS" w:hAnsi="Comic Sans MS"/>
          <w:b/>
          <w:color w:val="0000FF"/>
          <w:sz w:val="20"/>
          <w:szCs w:val="20"/>
        </w:rPr>
        <w:t>ntos do conjunto</w:t>
      </w:r>
    </w:p>
    <w:p w:rsidR="00AB7AD7" w:rsidRDefault="00AB7AD7" w:rsidP="00AB7AD7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Z </w:t>
      </w:r>
      <w:r w:rsidRPr="00ED0199">
        <w:rPr>
          <w:rFonts w:ascii="Comic Sans MS" w:hAnsi="Comic Sans MS"/>
          <w:b/>
          <w:color w:val="0000FF"/>
          <w:sz w:val="20"/>
          <w:szCs w:val="20"/>
        </w:rPr>
        <w:t>= {</w:t>
      </w:r>
      <w:r>
        <w:rPr>
          <w:rFonts w:ascii="Comic Sans MS" w:hAnsi="Comic Sans MS"/>
          <w:b/>
          <w:color w:val="0000FF"/>
          <w:sz w:val="20"/>
          <w:szCs w:val="20"/>
        </w:rPr>
        <w:t>… -7, -6, -5, -4, -3, -2, -1, 0,</w:t>
      </w:r>
      <w:r w:rsidR="009E35C5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ED0199">
        <w:rPr>
          <w:rFonts w:ascii="Comic Sans MS" w:hAnsi="Comic Sans MS"/>
          <w:b/>
          <w:color w:val="0000FF"/>
          <w:sz w:val="20"/>
          <w:szCs w:val="20"/>
        </w:rPr>
        <w:t>1, 2, 3, 4, 5, 6, 7, … }</w:t>
      </w:r>
    </w:p>
    <w:p w:rsidR="00B102F4" w:rsidRDefault="00B102F4" w:rsidP="00AB7AD7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BF28FF" w:rsidRPr="00BF28FF" w:rsidRDefault="00786C36" w:rsidP="00BF28FF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>número i</w:t>
      </w:r>
      <w:r w:rsidR="00BF28FF" w:rsidRPr="009B3F6B">
        <w:rPr>
          <w:rFonts w:ascii="Comic Sans MS" w:hAnsi="Comic Sans MS"/>
          <w:b/>
          <w:smallCaps/>
          <w:color w:val="FF0000"/>
          <w:sz w:val="20"/>
          <w:szCs w:val="20"/>
        </w:rPr>
        <w:t>ntocável</w:t>
      </w:r>
      <w:r w:rsidR="00BF28FF" w:rsidRPr="00BF28FF">
        <w:rPr>
          <w:rFonts w:ascii="Comic Sans MS" w:hAnsi="Comic Sans MS"/>
          <w:b/>
          <w:smallCaps/>
          <w:color w:val="0000FF"/>
          <w:sz w:val="20"/>
          <w:szCs w:val="20"/>
        </w:rPr>
        <w:t xml:space="preserve">  (</w:t>
      </w:r>
      <w:proofErr w:type="spellStart"/>
      <w:r w:rsidR="00BF28FF" w:rsidRPr="00BF28FF">
        <w:rPr>
          <w:rFonts w:ascii="Comic Sans MS" w:hAnsi="Comic Sans MS"/>
          <w:b/>
          <w:smallCaps/>
          <w:color w:val="0000FF"/>
          <w:sz w:val="20"/>
          <w:szCs w:val="20"/>
        </w:rPr>
        <w:t>untouchable</w:t>
      </w:r>
      <w:proofErr w:type="spellEnd"/>
      <w:r w:rsidR="00BF28FF" w:rsidRPr="00BF28FF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BF28FF" w:rsidRDefault="009F0489" w:rsidP="00BF28FF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N</w:t>
      </w:r>
      <w:r w:rsidR="00BF28FF" w:rsidRPr="00AA6EB5">
        <w:rPr>
          <w:rFonts w:ascii="Comic Sans MS" w:hAnsi="Comic Sans MS"/>
          <w:b/>
          <w:color w:val="0000FF"/>
          <w:sz w:val="20"/>
          <w:szCs w:val="20"/>
        </w:rPr>
        <w:t>úmeros intocáveis são aqueles que não são soma dos divisores</w:t>
      </w:r>
      <w:r w:rsidR="00BF28FF">
        <w:rPr>
          <w:rFonts w:ascii="Comic Sans MS" w:hAnsi="Comic Sans MS"/>
          <w:b/>
          <w:color w:val="0000FF"/>
          <w:sz w:val="20"/>
          <w:szCs w:val="20"/>
        </w:rPr>
        <w:t xml:space="preserve"> próprios</w:t>
      </w:r>
      <w:r w:rsidR="00BF28FF" w:rsidRPr="00AA6EB5">
        <w:rPr>
          <w:rFonts w:ascii="Comic Sans MS" w:hAnsi="Comic Sans MS"/>
          <w:b/>
          <w:color w:val="0000FF"/>
          <w:sz w:val="20"/>
          <w:szCs w:val="20"/>
        </w:rPr>
        <w:t xml:space="preserve"> de qualquer número.</w:t>
      </w:r>
    </w:p>
    <w:p w:rsidR="00BF28FF" w:rsidRDefault="00BF28FF" w:rsidP="00BF28FF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 5 é o único número ímpar intocável.</w:t>
      </w:r>
    </w:p>
    <w:p w:rsidR="00BF28FF" w:rsidRDefault="00BF28FF" w:rsidP="00BF28FF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(Divisores próprios de um número são os seus divisores excluindo ele mesmo; por exemplo, 1,2,3 são divisores próprios de 6 mas o 6 não é).</w:t>
      </w:r>
    </w:p>
    <w:p w:rsidR="00E90E2D" w:rsidRPr="00AA6EB5" w:rsidRDefault="00E90E2D" w:rsidP="00BF28FF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números intocáveis são </w:t>
      </w:r>
      <w:r w:rsidRPr="00E90E2D">
        <w:rPr>
          <w:rFonts w:ascii="Comic Sans MS" w:hAnsi="Comic Sans MS"/>
          <w:b/>
          <w:color w:val="0000FF"/>
          <w:sz w:val="20"/>
          <w:szCs w:val="20"/>
        </w:rPr>
        <w:t>2, 5, 52, 88, 96, 120, 124, 146, 162, 188, 206, 210, 216, 238, 246, 248, 262, 268, 276, 288, 290, 292, 304, 306, 322,</w:t>
      </w:r>
      <w:r>
        <w:rPr>
          <w:rFonts w:ascii="Comic Sans MS" w:hAnsi="Comic Sans MS"/>
          <w:b/>
          <w:color w:val="0000FF"/>
          <w:sz w:val="20"/>
          <w:szCs w:val="20"/>
        </w:rPr>
        <w:t>…</w:t>
      </w:r>
      <w:r w:rsidRPr="00E90E2D">
        <w:rPr>
          <w:rFonts w:ascii="Comic Sans MS" w:hAnsi="Comic Sans MS"/>
          <w:b/>
          <w:color w:val="0000FF"/>
        </w:rPr>
        <w:t> </w:t>
      </w:r>
    </w:p>
    <w:p w:rsidR="00BF28FF" w:rsidRPr="00ED0199" w:rsidRDefault="00BF28FF" w:rsidP="00AB7AD7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AB7AD7" w:rsidRPr="000D047D" w:rsidRDefault="00786C36" w:rsidP="00AB7AD7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smallCaps/>
          <w:color w:val="FF0000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="00AB7AD7" w:rsidRPr="000D047D">
        <w:rPr>
          <w:rFonts w:ascii="Comic Sans MS" w:hAnsi="Comic Sans MS"/>
          <w:b/>
          <w:smallCaps/>
          <w:color w:val="FF0000"/>
          <w:sz w:val="20"/>
          <w:szCs w:val="20"/>
        </w:rPr>
        <w:t>irracional</w:t>
      </w:r>
    </w:p>
    <w:p w:rsidR="00AB7AD7" w:rsidRPr="00ED0199" w:rsidRDefault="00AB7AD7" w:rsidP="00AB7AD7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ED0199">
        <w:rPr>
          <w:rFonts w:ascii="Comic Sans MS" w:hAnsi="Comic Sans MS"/>
          <w:b/>
          <w:color w:val="0000FF"/>
          <w:sz w:val="20"/>
          <w:szCs w:val="20"/>
        </w:rPr>
        <w:t>Os números irracionais são as dízimas infinitas não periódicas. Como</w:t>
      </w:r>
      <w:r>
        <w:rPr>
          <w:rFonts w:ascii="Comic Sans MS" w:hAnsi="Comic Sans MS"/>
          <w:b/>
          <w:color w:val="0000FF"/>
          <w:sz w:val="20"/>
          <w:szCs w:val="20"/>
        </w:rPr>
        <w:t>, em geral,</w:t>
      </w:r>
      <w:r w:rsidRPr="00ED0199">
        <w:rPr>
          <w:rFonts w:ascii="Comic Sans MS" w:hAnsi="Comic Sans MS"/>
          <w:b/>
          <w:color w:val="0000FF"/>
          <w:sz w:val="20"/>
          <w:szCs w:val="20"/>
        </w:rPr>
        <w:t xml:space="preserve"> não podemos escrever uma dízima nessas condições, são representados </w:t>
      </w:r>
      <w:r>
        <w:rPr>
          <w:rFonts w:ascii="Comic Sans MS" w:hAnsi="Comic Sans MS"/>
          <w:b/>
          <w:color w:val="0000FF"/>
          <w:sz w:val="20"/>
          <w:szCs w:val="20"/>
        </w:rPr>
        <w:t>por símbolos</w:t>
      </w:r>
      <w:r w:rsidRPr="00ED0199">
        <w:rPr>
          <w:rFonts w:ascii="Comic Sans MS" w:hAnsi="Comic Sans MS"/>
          <w:b/>
          <w:color w:val="0000FF"/>
          <w:sz w:val="20"/>
          <w:szCs w:val="20"/>
        </w:rPr>
        <w:t xml:space="preserve"> como sejam</w:t>
      </w:r>
    </w:p>
    <w:p w:rsidR="00AB7AD7" w:rsidRPr="00ED0199" w:rsidRDefault="00AB7AD7" w:rsidP="00AB7AD7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      </w:t>
      </w:r>
      <w:r w:rsidRPr="00992978">
        <w:rPr>
          <w:rFonts w:ascii="Comic Sans MS" w:hAnsi="Comic Sans MS"/>
          <w:b/>
          <w:color w:val="0000FF"/>
          <w:position w:val="-12"/>
          <w:sz w:val="20"/>
          <w:szCs w:val="20"/>
        </w:rPr>
        <w:object w:dxaOrig="440" w:dyaOrig="400">
          <v:shape id="_x0000_i1142" type="#_x0000_t75" style="width:21.75pt;height:20.25pt" o:ole="">
            <v:imagedata r:id="rId231" o:title=""/>
          </v:shape>
          <o:OLEObject Type="Embed" ProgID="Equation.DSMT4" ShapeID="_x0000_i1142" DrawAspect="Content" ObjectID="_1496582081" r:id="rId232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, </w:t>
      </w:r>
      <w:r w:rsidRPr="00992978">
        <w:rPr>
          <w:rFonts w:ascii="Comic Sans MS" w:hAnsi="Comic Sans MS"/>
          <w:b/>
          <w:color w:val="0000FF"/>
          <w:position w:val="-12"/>
          <w:sz w:val="20"/>
          <w:szCs w:val="20"/>
        </w:rPr>
        <w:object w:dxaOrig="440" w:dyaOrig="400">
          <v:shape id="_x0000_i1143" type="#_x0000_t75" style="width:21.75pt;height:20.25pt" o:ole="">
            <v:imagedata r:id="rId233" o:title=""/>
          </v:shape>
          <o:OLEObject Type="Embed" ProgID="Equation.DSMT4" ShapeID="_x0000_i1143" DrawAspect="Content" ObjectID="_1496582082" r:id="rId234"/>
        </w:object>
      </w:r>
      <w:r>
        <w:rPr>
          <w:rFonts w:ascii="Comic Sans MS" w:hAnsi="Comic Sans MS"/>
          <w:b/>
          <w:color w:val="0000FF"/>
          <w:sz w:val="20"/>
          <w:szCs w:val="20"/>
        </w:rPr>
        <w:t>, π, log(3), sen(5)</w:t>
      </w:r>
      <w:r w:rsidRPr="00ED0199">
        <w:rPr>
          <w:rFonts w:ascii="Comic Sans MS" w:hAnsi="Comic Sans MS"/>
          <w:b/>
          <w:color w:val="0000FF"/>
          <w:sz w:val="20"/>
          <w:szCs w:val="20"/>
        </w:rPr>
        <w:t xml:space="preserve">, </w:t>
      </w:r>
      <w:r w:rsidRPr="00ED0199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340" w:dyaOrig="360">
          <v:shape id="_x0000_i1144" type="#_x0000_t75" style="width:16.5pt;height:14.25pt" o:ole="">
            <v:imagedata r:id="rId235" o:title=""/>
          </v:shape>
          <o:OLEObject Type="Embed" ProgID="Equation.DSMT4" ShapeID="_x0000_i1144" DrawAspect="Content" ObjectID="_1496582083" r:id="rId236"/>
        </w:object>
      </w:r>
      <w:r>
        <w:rPr>
          <w:rFonts w:ascii="Comic Sans MS" w:hAnsi="Comic Sans MS"/>
          <w:b/>
          <w:color w:val="0000FF"/>
          <w:sz w:val="20"/>
          <w:szCs w:val="20"/>
        </w:rPr>
        <w:t>, …</w:t>
      </w:r>
    </w:p>
    <w:p w:rsidR="00AB7AD7" w:rsidRDefault="00AB7AD7" w:rsidP="00AB7AD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 w:rsidRPr="00C06BE1">
        <w:rPr>
          <w:rFonts w:ascii="Comic Sans MS" w:hAnsi="Comic Sans MS"/>
          <w:b/>
          <w:color w:val="0000FF"/>
          <w:sz w:val="20"/>
          <w:szCs w:val="20"/>
        </w:rPr>
        <w:t xml:space="preserve">Porém, é possível </w:t>
      </w:r>
      <w:r>
        <w:rPr>
          <w:rFonts w:ascii="Comic Sans MS" w:hAnsi="Comic Sans MS"/>
          <w:b/>
          <w:color w:val="0000FF"/>
          <w:sz w:val="20"/>
          <w:szCs w:val="20"/>
        </w:rPr>
        <w:t>representar dízimas infinitas não periódicas sem ser simbolicamente. Por exemplo,</w:t>
      </w:r>
    </w:p>
    <w:p w:rsidR="00AB7AD7" w:rsidRDefault="00AB7AD7" w:rsidP="00AB7AD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7,05005000500005000005,…</w:t>
      </w:r>
    </w:p>
    <w:p w:rsidR="00E6162F" w:rsidRDefault="00E6162F" w:rsidP="00AB7AD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E6162F" w:rsidRPr="00B8151F" w:rsidRDefault="00E6162F" w:rsidP="00AB7AD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B8151F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Pr="00B8151F">
        <w:rPr>
          <w:rFonts w:ascii="Comic Sans MS" w:hAnsi="Comic Sans MS"/>
          <w:b/>
          <w:smallCaps/>
          <w:color w:val="FF0000"/>
          <w:sz w:val="20"/>
          <w:szCs w:val="20"/>
        </w:rPr>
        <w:t>jevons</w:t>
      </w:r>
      <w:proofErr w:type="spellEnd"/>
    </w:p>
    <w:p w:rsidR="00E6162F" w:rsidRDefault="00E6162F" w:rsidP="00E6162F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número de </w:t>
      </w:r>
      <w:proofErr w:type="spellStart"/>
      <w:r w:rsidR="00B8151F">
        <w:rPr>
          <w:rFonts w:ascii="Comic Sans MS" w:hAnsi="Comic Sans MS"/>
          <w:b/>
          <w:color w:val="0000FF"/>
          <w:sz w:val="20"/>
          <w:szCs w:val="20"/>
        </w:rPr>
        <w:t>J</w:t>
      </w:r>
      <w:r>
        <w:rPr>
          <w:rFonts w:ascii="Comic Sans MS" w:hAnsi="Comic Sans MS"/>
          <w:b/>
          <w:color w:val="0000FF"/>
          <w:sz w:val="20"/>
          <w:szCs w:val="20"/>
        </w:rPr>
        <w:t>evons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é 8 616 </w:t>
      </w:r>
      <w:r w:rsidR="00B8151F">
        <w:rPr>
          <w:rFonts w:ascii="Comic Sans MS" w:hAnsi="Comic Sans MS"/>
          <w:b/>
          <w:color w:val="0000FF"/>
          <w:sz w:val="20"/>
          <w:szCs w:val="20"/>
        </w:rPr>
        <w:t>460 799 e só aqui está por razões históricas.</w:t>
      </w:r>
    </w:p>
    <w:p w:rsidR="00B8151F" w:rsidRDefault="00B8151F" w:rsidP="00E6162F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 xml:space="preserve">Com efeito, em 1874 William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Jevons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escreveu “Pode alguém dizer que dois números multiplicados produzam 8 616 460 799</w:t>
      </w:r>
      <w:r w:rsidR="009E35C5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? Acho improvável que alguém além de mim o consiga.”</w:t>
      </w:r>
    </w:p>
    <w:p w:rsidR="00E6162F" w:rsidRDefault="00B8151F" w:rsidP="00B8151F">
      <w:pPr>
        <w:spacing w:before="24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Atualmente o problema é elementar: 8 616 460 799 = 89 681 x 96 079</w:t>
      </w:r>
    </w:p>
    <w:p w:rsidR="002906CE" w:rsidRDefault="002906CE" w:rsidP="00AB7AD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2906CE" w:rsidRPr="00A10D60" w:rsidRDefault="002906CE" w:rsidP="00AB7AD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A10D60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Pr="00A10D60">
        <w:rPr>
          <w:rFonts w:ascii="Comic Sans MS" w:hAnsi="Comic Sans MS"/>
          <w:b/>
          <w:smallCaps/>
          <w:color w:val="FF0000"/>
          <w:sz w:val="20"/>
          <w:szCs w:val="20"/>
        </w:rPr>
        <w:t>kaprekar</w:t>
      </w:r>
      <w:proofErr w:type="spellEnd"/>
    </w:p>
    <w:p w:rsidR="00BD42CD" w:rsidRDefault="00BD42CD" w:rsidP="00BD42CD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kaprekar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A10D60">
        <w:rPr>
          <w:rFonts w:ascii="Comic Sans MS" w:hAnsi="Comic Sans MS"/>
          <w:b/>
          <w:color w:val="0000FF"/>
          <w:sz w:val="20"/>
          <w:szCs w:val="20"/>
        </w:rPr>
        <w:t xml:space="preserve">é um número natural cujo quadrado pode ser separado em </w:t>
      </w:r>
      <w:r w:rsidR="0074383B">
        <w:rPr>
          <w:rFonts w:ascii="Comic Sans MS" w:hAnsi="Comic Sans MS"/>
          <w:b/>
          <w:color w:val="0000FF"/>
          <w:sz w:val="20"/>
          <w:szCs w:val="20"/>
        </w:rPr>
        <w:t>dois números tais que somados dão o número original.</w:t>
      </w:r>
    </w:p>
    <w:p w:rsidR="002906CE" w:rsidRDefault="0074383B" w:rsidP="00AB7AD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Por exemplo, 9 é 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kaprekar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>:</w:t>
      </w:r>
    </w:p>
    <w:p w:rsidR="002906CE" w:rsidRDefault="002906CE" w:rsidP="00AB7AD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9</w:t>
      </w:r>
      <w:r w:rsidRPr="002906CE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81     8+1</w:t>
      </w:r>
      <w:r w:rsidR="0074383B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=</w:t>
      </w:r>
      <w:r w:rsidR="0074383B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9</w:t>
      </w:r>
    </w:p>
    <w:p w:rsidR="0074383B" w:rsidRDefault="0074383B" w:rsidP="00AB7AD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45 ou 82656 também:</w:t>
      </w:r>
    </w:p>
    <w:p w:rsidR="002906CE" w:rsidRDefault="002906CE" w:rsidP="00AB7AD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45</w:t>
      </w:r>
      <w:r w:rsidRPr="002906CE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 w:rsidR="0074383B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=</w:t>
      </w:r>
      <w:r w:rsidR="0074383B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9C4B8D">
        <w:rPr>
          <w:rFonts w:ascii="Comic Sans MS" w:hAnsi="Comic Sans MS"/>
          <w:b/>
          <w:color w:val="0000FF"/>
          <w:sz w:val="20"/>
          <w:szCs w:val="20"/>
        </w:rPr>
        <w:t>2025     20+25</w:t>
      </w:r>
      <w:r w:rsidR="0074383B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9C4B8D">
        <w:rPr>
          <w:rFonts w:ascii="Comic Sans MS" w:hAnsi="Comic Sans MS"/>
          <w:b/>
          <w:color w:val="0000FF"/>
          <w:sz w:val="20"/>
          <w:szCs w:val="20"/>
        </w:rPr>
        <w:t>=</w:t>
      </w:r>
      <w:r w:rsidR="0074383B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9C4B8D">
        <w:rPr>
          <w:rFonts w:ascii="Comic Sans MS" w:hAnsi="Comic Sans MS"/>
          <w:b/>
          <w:color w:val="0000FF"/>
          <w:sz w:val="20"/>
          <w:szCs w:val="20"/>
        </w:rPr>
        <w:t>45</w:t>
      </w:r>
    </w:p>
    <w:p w:rsidR="00BD42CD" w:rsidRDefault="00BD42CD" w:rsidP="00AB7AD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 w:rsidRPr="009C4B8D">
        <w:rPr>
          <w:rFonts w:ascii="Comic Sans MS" w:hAnsi="Comic Sans MS"/>
          <w:b/>
          <w:color w:val="0000FF"/>
          <w:sz w:val="20"/>
          <w:szCs w:val="20"/>
        </w:rPr>
        <w:t>82656</w:t>
      </w:r>
      <w:r w:rsidRPr="009C4B8D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 w:rsidR="0074383B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=</w:t>
      </w:r>
      <w:r w:rsidR="009C4B8D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6832014336             68320</w:t>
      </w:r>
      <w:r w:rsidR="0074383B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+ 14336</w:t>
      </w:r>
      <w:r w:rsidR="0074383B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=</w:t>
      </w:r>
      <w:r w:rsidR="0074383B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82656</w:t>
      </w:r>
    </w:p>
    <w:p w:rsidR="00BD42CD" w:rsidRDefault="00BD42CD" w:rsidP="00AB7AD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</w:t>
      </w:r>
      <w:r w:rsidR="0074383B">
        <w:rPr>
          <w:rFonts w:ascii="Comic Sans MS" w:hAnsi="Comic Sans MS"/>
          <w:b/>
          <w:color w:val="0000FF"/>
          <w:sz w:val="20"/>
          <w:szCs w:val="20"/>
        </w:rPr>
        <w:t xml:space="preserve">números de </w:t>
      </w:r>
      <w:proofErr w:type="spellStart"/>
      <w:r w:rsidR="0074383B">
        <w:rPr>
          <w:rFonts w:ascii="Comic Sans MS" w:hAnsi="Comic Sans MS"/>
          <w:b/>
          <w:color w:val="0000FF"/>
          <w:sz w:val="20"/>
          <w:szCs w:val="20"/>
        </w:rPr>
        <w:t>kaprekar</w:t>
      </w:r>
      <w:proofErr w:type="spellEnd"/>
      <w:r w:rsidR="0074383B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são</w:t>
      </w:r>
    </w:p>
    <w:p w:rsidR="009C4B8D" w:rsidRDefault="00BD42CD" w:rsidP="00AB7AD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 w:rsidRPr="0074383B">
        <w:rPr>
          <w:rFonts w:ascii="Comic Sans MS" w:hAnsi="Comic Sans MS"/>
          <w:b/>
          <w:color w:val="0000FF"/>
          <w:sz w:val="20"/>
          <w:szCs w:val="20"/>
        </w:rPr>
        <w:t xml:space="preserve">1, 9, 45, 55, 99, 297, 703, 999, 2223, 2728, 4879, </w:t>
      </w:r>
      <w:r w:rsidR="0074383B">
        <w:rPr>
          <w:rFonts w:ascii="Comic Sans MS" w:hAnsi="Comic Sans MS"/>
          <w:b/>
          <w:color w:val="0000FF"/>
          <w:sz w:val="20"/>
          <w:szCs w:val="20"/>
        </w:rPr>
        <w:t xml:space="preserve">4950, 5050, 5292, </w:t>
      </w:r>
      <w:r w:rsidRPr="0074383B">
        <w:rPr>
          <w:rFonts w:ascii="Comic Sans MS" w:hAnsi="Comic Sans MS"/>
          <w:b/>
          <w:color w:val="0000FF"/>
          <w:sz w:val="20"/>
          <w:szCs w:val="20"/>
        </w:rPr>
        <w:t>…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444687" w:rsidRPr="008B3116" w:rsidRDefault="00444687" w:rsidP="00AB7AD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444687" w:rsidRPr="00607773" w:rsidRDefault="00444687" w:rsidP="00444687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>números</w:t>
      </w:r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 xml:space="preserve"> de </w:t>
      </w:r>
      <w:proofErr w:type="spellStart"/>
      <w:r>
        <w:rPr>
          <w:rFonts w:ascii="Comic Sans MS" w:hAnsi="Comic Sans MS"/>
          <w:b/>
          <w:smallCaps/>
          <w:color w:val="FF0000"/>
          <w:sz w:val="20"/>
          <w:szCs w:val="20"/>
        </w:rPr>
        <w:t>k</w:t>
      </w:r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>eith</w:t>
      </w:r>
      <w:proofErr w:type="spellEnd"/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  ( )</w:t>
      </w:r>
    </w:p>
    <w:p w:rsidR="00444687" w:rsidRDefault="00444687" w:rsidP="00444687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Números de Keith são números inteiros maiores que 9 tais que os seus dígitos ao começar uma sequência de Fibonacci alcançam o referido número.</w:t>
      </w:r>
    </w:p>
    <w:p w:rsidR="00444687" w:rsidRDefault="00623CBB" w:rsidP="00444687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Com dois dígitos, um número de Keith</w:t>
      </w:r>
      <w:r w:rsidR="00444687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é 47 porque a sequência de Fibonacci que começa em 4 e 7 é</w:t>
      </w:r>
    </w:p>
    <w:p w:rsidR="00444687" w:rsidRDefault="00444687" w:rsidP="00444687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               4, 7, 11, 18, 29, 47</w:t>
      </w:r>
    </w:p>
    <w:p w:rsidR="00444687" w:rsidRDefault="00444687" w:rsidP="00444687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alcançando o 47.</w:t>
      </w:r>
    </w:p>
    <w:p w:rsidR="00444687" w:rsidRDefault="00623CBB" w:rsidP="00444687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lastRenderedPageBreak/>
        <w:t>Com três dígitos 197 é</w:t>
      </w:r>
      <w:r w:rsidR="00444687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número de Keith. Com efeito, a sequência é</w:t>
      </w:r>
    </w:p>
    <w:p w:rsidR="00444687" w:rsidRDefault="00444687" w:rsidP="00444687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1+9+7=17    9+7+17=33     7+17+33=57   17+33+57=107 e 33+57+107=197</w:t>
      </w:r>
    </w:p>
    <w:p w:rsidR="00444687" w:rsidRDefault="00623CBB" w:rsidP="00444687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Com quatro dígitos </w:t>
      </w:r>
      <w:r w:rsidR="00444687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1537 é número de Keith:</w:t>
      </w:r>
    </w:p>
    <w:p w:rsidR="00444687" w:rsidRDefault="00444687" w:rsidP="00444687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1+5+3+7=16     5+3+7+16=31    3+7+16+31=57    7+16+31+57=111</w:t>
      </w:r>
    </w:p>
    <w:p w:rsidR="00444687" w:rsidRDefault="00444687" w:rsidP="00444687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16+31+57+111=215   31+57+111+215=414    57+111+215+414=797</w:t>
      </w:r>
    </w:p>
    <w:p w:rsidR="00444687" w:rsidRDefault="00444687" w:rsidP="00444687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111+215+414+797=1537</w:t>
      </w:r>
    </w:p>
    <w:p w:rsidR="00623CBB" w:rsidRDefault="00623CBB" w:rsidP="00444687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Com 20 dígitos há três números de Keith:</w:t>
      </w:r>
    </w:p>
    <w:p w:rsidR="00623CBB" w:rsidRPr="00623CBB" w:rsidRDefault="00623CBB" w:rsidP="00444687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 w:rsidRPr="00623CBB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12763314479461384279, 27847652577905793413, 45419266414495601903</w:t>
      </w:r>
    </w:p>
    <w:p w:rsidR="00623CBB" w:rsidRDefault="00623CBB" w:rsidP="00444687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 w:rsidRPr="00623CBB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Com 34 dígitos há 3 números de Keith: 1876178467884883559985053635963437, 2787674840304510129398176411111966, 5752090994058710841670361653731519</w:t>
      </w:r>
    </w:p>
    <w:p w:rsidR="00444687" w:rsidRDefault="00444687" w:rsidP="00444687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Estes números são muito raros, </w:t>
      </w:r>
      <w:r w:rsidR="00623CBB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muito </w:t>
      </w:r>
      <w:r w:rsidR="00EE1E2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menos que os números primos e não se sabe se serão infinitos.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</w:p>
    <w:p w:rsidR="00444687" w:rsidRDefault="00444687" w:rsidP="00AB7AD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444687" w:rsidRPr="005A2689" w:rsidRDefault="00444687" w:rsidP="00444687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legionários  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>( )</w:t>
      </w:r>
    </w:p>
    <w:p w:rsidR="00444687" w:rsidRDefault="00444687" w:rsidP="00444687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 número legionário de tipo 1 é 666</w:t>
      </w:r>
      <w:r w:rsidRPr="00442BCB">
        <w:rPr>
          <w:rFonts w:ascii="Comic Sans MS" w:hAnsi="Comic Sans MS"/>
          <w:b/>
          <w:color w:val="0000FF"/>
          <w:sz w:val="20"/>
          <w:szCs w:val="20"/>
          <w:vertAlign w:val="superscript"/>
        </w:rPr>
        <w:t>666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.</w:t>
      </w:r>
    </w:p>
    <w:p w:rsidR="00444687" w:rsidRDefault="00444687" w:rsidP="00444687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É um número com 1881 algarismos em que os primeiros cinco são 27154 e os últimos cinco são 98016.</w:t>
      </w:r>
    </w:p>
    <w:p w:rsidR="00444687" w:rsidRDefault="00444687" w:rsidP="00444687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número legionário de tipo 2 é </w:t>
      </w:r>
      <w:r w:rsidR="002B25E9" w:rsidRPr="002B25E9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900" w:dyaOrig="360">
          <v:shape id="_x0000_i1145" type="#_x0000_t75" style="width:45pt;height:18pt" o:ole="">
            <v:imagedata r:id="rId237" o:title=""/>
          </v:shape>
          <o:OLEObject Type="Embed" ProgID="Equation.DSMT4" ShapeID="_x0000_i1145" DrawAspect="Content" ObjectID="_1496582084" r:id="rId238"/>
        </w:object>
      </w:r>
    </w:p>
    <w:p w:rsidR="00444687" w:rsidRDefault="00444687" w:rsidP="00444687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Tem aproximadamente 1.609941 x 10</w:t>
      </w:r>
      <w:r w:rsidRPr="00442BCB">
        <w:rPr>
          <w:rFonts w:ascii="Comic Sans MS" w:hAnsi="Comic Sans MS"/>
          <w:b/>
          <w:color w:val="0000FF"/>
          <w:sz w:val="20"/>
          <w:szCs w:val="20"/>
          <w:vertAlign w:val="superscript"/>
        </w:rPr>
        <w:t>1596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algarismos em que os primeiros oito são 40732541 e os últimos são </w:t>
      </w:r>
      <w:r w:rsidR="00F90656">
        <w:rPr>
          <w:rFonts w:ascii="Comic Sans MS" w:hAnsi="Comic Sans MS"/>
          <w:b/>
          <w:color w:val="0000FF"/>
          <w:sz w:val="20"/>
          <w:szCs w:val="20"/>
        </w:rPr>
        <w:t>165666!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zeros.</w:t>
      </w:r>
    </w:p>
    <w:p w:rsidR="007D4134" w:rsidRDefault="007D4134" w:rsidP="00444687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7D4134" w:rsidRPr="00910769" w:rsidRDefault="007D4134" w:rsidP="00444687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910769">
        <w:rPr>
          <w:rFonts w:ascii="Comic Sans MS" w:hAnsi="Comic Sans MS"/>
          <w:b/>
          <w:smallCaps/>
          <w:color w:val="FF0000"/>
          <w:sz w:val="20"/>
          <w:szCs w:val="20"/>
        </w:rPr>
        <w:t>números levemente imperfeitos</w:t>
      </w:r>
    </w:p>
    <w:p w:rsidR="007D4134" w:rsidRDefault="007D4134" w:rsidP="00444687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>São números em que a soma dos seus divisores próprios é igual ao próprio número menos uma unidade.</w:t>
      </w:r>
    </w:p>
    <w:p w:rsidR="007D4134" w:rsidRDefault="007D4134" w:rsidP="00444687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Têm a forma 2</w:t>
      </w:r>
      <w:r w:rsidRPr="007D4134">
        <w:rPr>
          <w:rFonts w:ascii="Comic Sans MS" w:hAnsi="Comic Sans MS"/>
          <w:b/>
          <w:color w:val="0000FF"/>
          <w:sz w:val="20"/>
          <w:szCs w:val="20"/>
          <w:vertAlign w:val="superscript"/>
        </w:rPr>
        <w:t>n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910769">
        <w:rPr>
          <w:rFonts w:ascii="Comic Sans MS" w:hAnsi="Comic Sans MS"/>
          <w:b/>
          <w:color w:val="0000FF"/>
          <w:sz w:val="20"/>
          <w:szCs w:val="20"/>
        </w:rPr>
        <w:t xml:space="preserve">para n&gt;1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e os primeiros são </w:t>
      </w:r>
      <w:r w:rsidR="00910769">
        <w:rPr>
          <w:rFonts w:ascii="Comic Sans MS" w:hAnsi="Comic Sans MS"/>
          <w:b/>
          <w:color w:val="0000FF"/>
          <w:sz w:val="20"/>
          <w:szCs w:val="20"/>
        </w:rPr>
        <w:t>4, 8, 16, 32, …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7D4134" w:rsidRDefault="007D4134" w:rsidP="00444687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444687" w:rsidRPr="00B1641B" w:rsidRDefault="00444687" w:rsidP="00444687">
      <w:pPr>
        <w:shd w:val="clear" w:color="auto" w:fill="FFFFFF"/>
        <w:spacing w:before="100" w:beforeAutospacing="1" w:after="100" w:afterAutospacing="1" w:line="24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>leviathan</w:t>
      </w:r>
      <w:proofErr w:type="spellEnd"/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 ( )</w:t>
      </w:r>
    </w:p>
    <w:p w:rsidR="00444687" w:rsidRDefault="00444687" w:rsidP="00444687">
      <w:pPr>
        <w:shd w:val="clear" w:color="auto" w:fill="FFFFFF"/>
        <w:spacing w:before="100" w:beforeAutospacing="1" w:after="100" w:afterAutospacing="1" w:line="24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Leviathan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é um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factorial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: </w:t>
      </w:r>
      <w:r w:rsidRPr="00B1641B">
        <w:rPr>
          <w:rFonts w:ascii="Comic Sans MS" w:hAnsi="Comic Sans MS"/>
          <w:b/>
          <w:color w:val="0000FF"/>
          <w:position w:val="-16"/>
          <w:sz w:val="20"/>
          <w:szCs w:val="20"/>
        </w:rPr>
        <w:object w:dxaOrig="800" w:dyaOrig="440">
          <v:shape id="_x0000_i1146" type="#_x0000_t75" style="width:39pt;height:21pt" o:ole="">
            <v:imagedata r:id="rId239" o:title=""/>
          </v:shape>
          <o:OLEObject Type="Embed" ProgID="Equation.DSMT4" ShapeID="_x0000_i1146" DrawAspect="Content" ObjectID="_1496582085" r:id="rId240"/>
        </w:object>
      </w:r>
    </w:p>
    <w:p w:rsidR="00444687" w:rsidRDefault="00444687" w:rsidP="00444687">
      <w:pPr>
        <w:shd w:val="clear" w:color="auto" w:fill="FFFFFF"/>
        <w:spacing w:before="100" w:beforeAutospacing="1" w:after="100" w:afterAutospacing="1" w:line="24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666 é o número da besta. </w:t>
      </w:r>
    </w:p>
    <w:p w:rsidR="00444687" w:rsidRDefault="00444687" w:rsidP="00444687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Leviathan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tem aproximadamente 6.656 x 10</w:t>
      </w:r>
      <w:r w:rsidRPr="00B1641B">
        <w:rPr>
          <w:rFonts w:ascii="Comic Sans MS" w:hAnsi="Comic Sans MS"/>
          <w:b/>
          <w:color w:val="0000FF"/>
          <w:sz w:val="20"/>
          <w:szCs w:val="20"/>
          <w:vertAlign w:val="superscript"/>
        </w:rPr>
        <w:t>668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algarismos e neles existem 25 x 10</w:t>
      </w:r>
      <w:r w:rsidRPr="00B1641B">
        <w:rPr>
          <w:rFonts w:ascii="Comic Sans MS" w:hAnsi="Comic Sans MS"/>
          <w:b/>
          <w:color w:val="0000FF"/>
          <w:sz w:val="20"/>
          <w:szCs w:val="20"/>
          <w:vertAlign w:val="superscript"/>
        </w:rPr>
        <w:t>664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– 143 zeros.</w:t>
      </w:r>
    </w:p>
    <w:p w:rsidR="00081CB7" w:rsidRDefault="00081CB7" w:rsidP="00AB7AD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37606B" w:rsidRDefault="0037606B" w:rsidP="0037606B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>
        <w:rPr>
          <w:rFonts w:ascii="Comic Sans MS" w:hAnsi="Comic Sans MS"/>
          <w:b/>
          <w:smallCaps/>
          <w:color w:val="FF0000"/>
          <w:sz w:val="20"/>
          <w:szCs w:val="20"/>
        </w:rPr>
        <w:t>l</w:t>
      </w:r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>iouville</w:t>
      </w:r>
      <w:proofErr w:type="spellEnd"/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  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>(c</w:t>
      </w:r>
      <w:r w:rsidRPr="000031C3">
        <w:rPr>
          <w:rFonts w:ascii="Comic Sans MS" w:hAnsi="Comic Sans MS"/>
          <w:b/>
          <w:smallCaps/>
          <w:color w:val="FF0000"/>
          <w:sz w:val="20"/>
          <w:szCs w:val="20"/>
        </w:rPr>
        <w:t>onstante de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  <w:proofErr w:type="spellStart"/>
      <w:r>
        <w:rPr>
          <w:rFonts w:ascii="Comic Sans MS" w:hAnsi="Comic Sans MS"/>
          <w:b/>
          <w:smallCaps/>
          <w:color w:val="FF0000"/>
          <w:sz w:val="20"/>
          <w:szCs w:val="20"/>
        </w:rPr>
        <w:t>liouville</w:t>
      </w:r>
      <w:proofErr w:type="spellEnd"/>
      <w:r>
        <w:rPr>
          <w:rFonts w:ascii="Comic Sans MS" w:hAnsi="Comic Sans MS"/>
          <w:b/>
          <w:smallCaps/>
          <w:color w:val="FF0000"/>
          <w:sz w:val="20"/>
          <w:szCs w:val="20"/>
        </w:rPr>
        <w:t>)</w:t>
      </w:r>
    </w:p>
    <w:p w:rsidR="0037606B" w:rsidRDefault="0037606B" w:rsidP="0037606B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Liouvill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7D13BD" w:rsidRPr="007D13BD">
        <w:rPr>
          <w:rFonts w:ascii="Comic Sans MS" w:hAnsi="Comic Sans MS"/>
          <w:b/>
          <w:color w:val="0000FF"/>
          <w:sz w:val="20"/>
          <w:szCs w:val="20"/>
        </w:rPr>
        <w:t xml:space="preserve">(constante de </w:t>
      </w:r>
      <w:proofErr w:type="spellStart"/>
      <w:r w:rsidR="007D13BD">
        <w:rPr>
          <w:rFonts w:ascii="Comic Sans MS" w:hAnsi="Comic Sans MS"/>
          <w:b/>
          <w:color w:val="0000FF"/>
          <w:sz w:val="20"/>
          <w:szCs w:val="20"/>
        </w:rPr>
        <w:t>L</w:t>
      </w:r>
      <w:r w:rsidR="007D13BD" w:rsidRPr="007D13BD">
        <w:rPr>
          <w:rFonts w:ascii="Comic Sans MS" w:hAnsi="Comic Sans MS"/>
          <w:b/>
          <w:color w:val="0000FF"/>
          <w:sz w:val="20"/>
          <w:szCs w:val="20"/>
        </w:rPr>
        <w:t>iouville</w:t>
      </w:r>
      <w:proofErr w:type="spellEnd"/>
      <w:r w:rsidR="007D13BD" w:rsidRPr="007D13BD">
        <w:rPr>
          <w:rFonts w:ascii="Comic Sans MS" w:hAnsi="Comic Sans MS"/>
          <w:b/>
          <w:color w:val="0000FF"/>
          <w:sz w:val="20"/>
          <w:szCs w:val="20"/>
        </w:rPr>
        <w:t>)</w:t>
      </w:r>
      <w:r w:rsidR="007D13BD"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é o número transcendente</w:t>
      </w:r>
    </w:p>
    <w:p w:rsidR="0037606B" w:rsidRDefault="0037606B" w:rsidP="0037606B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    </w:t>
      </w:r>
      <w:r w:rsidRPr="0037606B">
        <w:rPr>
          <w:rFonts w:ascii="Comic Sans MS" w:hAnsi="Comic Sans MS"/>
          <w:b/>
          <w:color w:val="0000FF"/>
          <w:position w:val="-36"/>
          <w:sz w:val="20"/>
          <w:szCs w:val="20"/>
        </w:rPr>
        <w:object w:dxaOrig="1060" w:dyaOrig="800">
          <v:shape id="_x0000_i1147" type="#_x0000_t75" style="width:53.25pt;height:40.5pt" o:ole="">
            <v:imagedata r:id="rId241" o:title=""/>
          </v:shape>
          <o:OLEObject Type="Embed" ProgID="Equation.DSMT4" ShapeID="_x0000_i1147" DrawAspect="Content" ObjectID="_1496582086" r:id="rId242"/>
        </w:object>
      </w:r>
      <w:r>
        <w:rPr>
          <w:rFonts w:ascii="Comic Sans MS" w:hAnsi="Comic Sans MS"/>
          <w:b/>
          <w:color w:val="0000FF"/>
          <w:sz w:val="20"/>
          <w:szCs w:val="20"/>
        </w:rPr>
        <w:t>= 0.11000100000000000000000100 …</w:t>
      </w:r>
    </w:p>
    <w:p w:rsidR="0037606B" w:rsidRDefault="0037606B" w:rsidP="0037606B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enésimo dígito depois do ponto decimal é igual a 1 se n é igual ao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factorial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de k e 0 no caso contrário. Portanto os 1 estão nas posições 1, 2, 6, 24, 120, …</w:t>
      </w:r>
    </w:p>
    <w:p w:rsidR="007D13BD" w:rsidRDefault="007D13BD" w:rsidP="0037606B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Historicamente foi o primeiro número irracional reconhecido como transcendente.</w:t>
      </w:r>
    </w:p>
    <w:p w:rsidR="007D13BD" w:rsidRDefault="007D13BD" w:rsidP="0037606B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Mais geralmente, são designados por númer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Liouvill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os números x tais que para todo o inteiro n existem inteiros p, q de modo que</w:t>
      </w:r>
    </w:p>
    <w:p w:rsidR="007D13BD" w:rsidRDefault="007D13BD" w:rsidP="0037606B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7D13BD">
        <w:rPr>
          <w:rFonts w:ascii="Comic Sans MS" w:hAnsi="Comic Sans MS"/>
          <w:b/>
          <w:color w:val="0000FF"/>
          <w:position w:val="-30"/>
          <w:sz w:val="20"/>
          <w:szCs w:val="20"/>
        </w:rPr>
        <w:object w:dxaOrig="1480" w:dyaOrig="720">
          <v:shape id="_x0000_i1148" type="#_x0000_t75" style="width:74.25pt;height:36.75pt" o:ole="">
            <v:imagedata r:id="rId243" o:title=""/>
          </v:shape>
          <o:OLEObject Type="Embed" ProgID="Equation.DSMT4" ShapeID="_x0000_i1148" DrawAspect="Content" ObjectID="_1496582087" r:id="rId244"/>
        </w:object>
      </w:r>
      <w:r>
        <w:rPr>
          <w:rFonts w:ascii="Comic Sans MS" w:hAnsi="Comic Sans MS"/>
          <w:b/>
          <w:color w:val="0000FF"/>
          <w:sz w:val="20"/>
          <w:szCs w:val="20"/>
        </w:rPr>
        <w:t>, q&gt;1</w:t>
      </w:r>
    </w:p>
    <w:p w:rsidR="004B09A2" w:rsidRDefault="004B09A2" w:rsidP="0037606B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Todos estes números são irracionais.</w:t>
      </w:r>
    </w:p>
    <w:p w:rsidR="003229F1" w:rsidRDefault="003229F1" w:rsidP="0037606B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3229F1" w:rsidRPr="00B046CA" w:rsidRDefault="003229F1" w:rsidP="003229F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lastRenderedPageBreak/>
        <w:t>número  livre de qu</w:t>
      </w:r>
      <w:r w:rsidRPr="00165A31">
        <w:rPr>
          <w:rFonts w:ascii="Comic Sans MS" w:hAnsi="Comic Sans MS"/>
          <w:b/>
          <w:smallCaps/>
          <w:color w:val="FF0000"/>
          <w:sz w:val="20"/>
          <w:szCs w:val="20"/>
        </w:rPr>
        <w:t xml:space="preserve">adrados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046CA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B046CA">
        <w:rPr>
          <w:rFonts w:ascii="Comic Sans MS" w:hAnsi="Comic Sans MS"/>
          <w:b/>
          <w:smallCaps/>
          <w:color w:val="0000FF"/>
          <w:sz w:val="20"/>
          <w:szCs w:val="20"/>
        </w:rPr>
        <w:t>square</w:t>
      </w:r>
      <w:proofErr w:type="spellEnd"/>
      <w:r w:rsidRPr="00B046CA">
        <w:rPr>
          <w:rFonts w:ascii="Comic Sans MS" w:hAnsi="Comic Sans MS"/>
          <w:b/>
          <w:smallCaps/>
          <w:color w:val="0000FF"/>
          <w:sz w:val="20"/>
          <w:szCs w:val="20"/>
        </w:rPr>
        <w:t>-free)</w:t>
      </w:r>
    </w:p>
    <w:p w:rsidR="003229F1" w:rsidRDefault="003229F1" w:rsidP="003229F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número é livre de quadrados se a sua decomposição em fatores primos não contiver fatores repetidos.</w:t>
      </w:r>
    </w:p>
    <w:p w:rsidR="003229F1" w:rsidRDefault="003229F1" w:rsidP="003229F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primeiros dez são</w:t>
      </w:r>
      <w:r w:rsidRPr="00262770">
        <w:rPr>
          <w:rFonts w:ascii="Comic Sans MS" w:hAnsi="Comic Sans MS"/>
          <w:b/>
          <w:color w:val="0000FF"/>
          <w:sz w:val="20"/>
          <w:szCs w:val="20"/>
        </w:rPr>
        <w:t xml:space="preserve"> 1,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2, 3, 5, 6, 7, 10, 11, 13, 14. </w:t>
      </w:r>
    </w:p>
    <w:p w:rsidR="00F90656" w:rsidRDefault="00F90656" w:rsidP="003229F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C842D7" w:rsidRPr="00475EF9" w:rsidRDefault="00C842D7" w:rsidP="003229F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475EF9">
        <w:rPr>
          <w:rFonts w:ascii="Comic Sans MS" w:hAnsi="Comic Sans MS"/>
          <w:b/>
          <w:smallCaps/>
          <w:color w:val="FF0000"/>
          <w:sz w:val="20"/>
          <w:szCs w:val="20"/>
        </w:rPr>
        <w:t>número logarítmico</w:t>
      </w:r>
    </w:p>
    <w:p w:rsidR="00C842D7" w:rsidRDefault="00C842D7" w:rsidP="00C842D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Números logarítmicos são os coeficientes do desenvolvimento em série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MacLaurin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do inverso de log(1+x) :</w:t>
      </w:r>
    </w:p>
    <w:p w:rsidR="00C842D7" w:rsidRDefault="007B5B4A" w:rsidP="00C842D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C842D7">
        <w:rPr>
          <w:rFonts w:ascii="Comic Sans MS" w:hAnsi="Comic Sans MS"/>
          <w:b/>
          <w:color w:val="0000FF"/>
          <w:position w:val="-22"/>
          <w:sz w:val="20"/>
          <w:szCs w:val="20"/>
        </w:rPr>
        <w:object w:dxaOrig="5179" w:dyaOrig="540">
          <v:shape id="_x0000_i1149" type="#_x0000_t75" style="width:262.5pt;height:27.75pt" o:ole="">
            <v:imagedata r:id="rId245" o:title=""/>
          </v:shape>
          <o:OLEObject Type="Embed" ProgID="Equation.DSMT4" ShapeID="_x0000_i1149" DrawAspect="Content" ObjectID="_1496582088" r:id="rId246"/>
        </w:object>
      </w:r>
    </w:p>
    <w:p w:rsidR="007B5B4A" w:rsidRDefault="007B5B4A" w:rsidP="00C842D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7B5B4A">
        <w:rPr>
          <w:rFonts w:ascii="Comic Sans MS" w:hAnsi="Comic Sans MS"/>
          <w:b/>
          <w:color w:val="0000FF"/>
          <w:position w:val="-22"/>
          <w:sz w:val="20"/>
          <w:szCs w:val="20"/>
        </w:rPr>
        <w:object w:dxaOrig="3140" w:dyaOrig="540">
          <v:shape id="_x0000_i1150" type="#_x0000_t75" style="width:159pt;height:27.75pt" o:ole="">
            <v:imagedata r:id="rId247" o:title=""/>
          </v:shape>
          <o:OLEObject Type="Embed" ProgID="Equation.DSMT4" ShapeID="_x0000_i1150" DrawAspect="Content" ObjectID="_1496582089" r:id="rId248"/>
        </w:object>
      </w:r>
    </w:p>
    <w:p w:rsidR="00DD063D" w:rsidRDefault="00DD063D" w:rsidP="00C842D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19º é </w:t>
      </w:r>
      <w:r w:rsidRPr="00DD063D">
        <w:rPr>
          <w:rFonts w:ascii="Comic Sans MS" w:hAnsi="Comic Sans MS"/>
          <w:b/>
          <w:color w:val="0000FF"/>
          <w:position w:val="-26"/>
          <w:sz w:val="20"/>
          <w:szCs w:val="20"/>
        </w:rPr>
        <w:object w:dxaOrig="2580" w:dyaOrig="580">
          <v:shape id="_x0000_i1151" type="#_x0000_t75" style="width:130.5pt;height:30pt" o:ole="">
            <v:imagedata r:id="rId249" o:title=""/>
          </v:shape>
          <o:OLEObject Type="Embed" ProgID="Equation.DSMT4" ShapeID="_x0000_i1151" DrawAspect="Content" ObjectID="_1496582090" r:id="rId250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 e o 20º é  </w:t>
      </w:r>
      <w:r w:rsidRPr="00DD063D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2360" w:dyaOrig="560">
          <v:shape id="_x0000_i1152" type="#_x0000_t75" style="width:119.25pt;height:28.5pt" o:ole="">
            <v:imagedata r:id="rId251" o:title=""/>
          </v:shape>
          <o:OLEObject Type="Embed" ProgID="Equation.DSMT4" ShapeID="_x0000_i1152" DrawAspect="Content" ObjectID="_1496582091" r:id="rId252"/>
        </w:object>
      </w:r>
    </w:p>
    <w:p w:rsidR="007B5B4A" w:rsidRDefault="007B5B4A" w:rsidP="00C842D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37606B" w:rsidRDefault="0037606B" w:rsidP="00C842D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37606B" w:rsidRPr="00607773" w:rsidRDefault="0037606B" w:rsidP="0037606B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>número</w:t>
      </w:r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 xml:space="preserve"> de lucas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   </w:t>
      </w:r>
    </w:p>
    <w:p w:rsidR="0037606B" w:rsidRDefault="0037606B" w:rsidP="0037606B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Os números de Lucas são definidos por</w:t>
      </w:r>
    </w:p>
    <w:p w:rsidR="0037606B" w:rsidRDefault="0037606B" w:rsidP="0037606B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             L(n)=L(n-1)+L(n-2) com L(1)=1 e L(2)=3 e n&gt;2.</w:t>
      </w:r>
    </w:p>
    <w:p w:rsidR="0037606B" w:rsidRDefault="0037606B" w:rsidP="0037606B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Os primeiros são</w:t>
      </w:r>
    </w:p>
    <w:p w:rsidR="0037606B" w:rsidRDefault="0037606B" w:rsidP="0037606B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   1, 3, 4, 7, 11, 18, 29, 47, 76, 123, …</w:t>
      </w:r>
    </w:p>
    <w:p w:rsidR="00412C91" w:rsidRDefault="00412C91" w:rsidP="0037606B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412C91" w:rsidRPr="00412C91" w:rsidRDefault="00412C91" w:rsidP="00412C91">
      <w:pPr>
        <w:pStyle w:val="Cabealho3"/>
        <w:shd w:val="clear" w:color="auto" w:fill="FFFFFF"/>
        <w:spacing w:before="180"/>
        <w:rPr>
          <w:rFonts w:ascii="Comic Sans MS" w:eastAsiaTheme="minorHAnsi" w:hAnsi="Comic Sans MS" w:cstheme="minorBidi"/>
          <w:bCs w:val="0"/>
          <w:smallCaps/>
          <w:color w:val="FF0000"/>
          <w:sz w:val="20"/>
          <w:szCs w:val="20"/>
        </w:rPr>
      </w:pPr>
      <w:r w:rsidRPr="00412C91">
        <w:rPr>
          <w:rFonts w:ascii="Comic Sans MS" w:eastAsiaTheme="minorHAnsi" w:hAnsi="Comic Sans MS" w:cstheme="minorBidi"/>
          <w:bCs w:val="0"/>
          <w:smallCaps/>
          <w:color w:val="FF0000"/>
          <w:sz w:val="20"/>
          <w:szCs w:val="20"/>
        </w:rPr>
        <w:t xml:space="preserve">números </w:t>
      </w:r>
      <w:proofErr w:type="spellStart"/>
      <w:r>
        <w:rPr>
          <w:rFonts w:ascii="Comic Sans MS" w:eastAsiaTheme="minorHAnsi" w:hAnsi="Comic Sans MS" w:cstheme="minorBidi"/>
          <w:bCs w:val="0"/>
          <w:smallCaps/>
          <w:color w:val="FF0000"/>
          <w:sz w:val="20"/>
          <w:szCs w:val="20"/>
        </w:rPr>
        <w:t>m</w:t>
      </w:r>
      <w:r w:rsidRPr="00412C91">
        <w:rPr>
          <w:rFonts w:ascii="Comic Sans MS" w:eastAsiaTheme="minorHAnsi" w:hAnsi="Comic Sans MS" w:cstheme="minorBidi"/>
          <w:bCs w:val="0"/>
          <w:smallCaps/>
          <w:color w:val="FF0000"/>
          <w:sz w:val="20"/>
          <w:szCs w:val="20"/>
        </w:rPr>
        <w:t>cnuggets</w:t>
      </w:r>
      <w:proofErr w:type="spellEnd"/>
    </w:p>
    <w:p w:rsidR="00412C91" w:rsidRDefault="00412C91" w:rsidP="0037606B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081CB7" w:rsidRDefault="00412C91" w:rsidP="00462B6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 xml:space="preserve">Um número natural é um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McNugget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se for combinação linear, com coeficientes inteiros, dos números 6, 9, 20.</w:t>
      </w:r>
    </w:p>
    <w:p w:rsidR="00A3636F" w:rsidRDefault="00462B6E" w:rsidP="00462B6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Correspondem aos conteúdos das embalagens desses produtos e ao número a ser requisitado consoante a necessidade.</w:t>
      </w:r>
    </w:p>
    <w:p w:rsidR="00462B6E" w:rsidRDefault="00462B6E" w:rsidP="00081CB7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Atualmente foi acrescentado o número 4.</w:t>
      </w:r>
    </w:p>
    <w:p w:rsidR="00462B6E" w:rsidRDefault="00462B6E" w:rsidP="00462B6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Todos os números inteiros são números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McNugget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exceto </w:t>
      </w:r>
      <w:r w:rsidRPr="00462B6E">
        <w:rPr>
          <w:rFonts w:ascii="Comic Sans MS" w:hAnsi="Comic Sans MS"/>
          <w:b/>
          <w:color w:val="0000FF"/>
          <w:sz w:val="20"/>
          <w:szCs w:val="20"/>
        </w:rPr>
        <w:t>1, 2, 3, 4, 5, 7, 8, 10, 11, 13, 14, 16, 17, 19, 2</w:t>
      </w:r>
      <w:r>
        <w:rPr>
          <w:rFonts w:ascii="Comic Sans MS" w:hAnsi="Comic Sans MS"/>
          <w:b/>
          <w:color w:val="0000FF"/>
          <w:sz w:val="20"/>
          <w:szCs w:val="20"/>
        </w:rPr>
        <w:t>2, 23, 25, 28, 31, 34, 37 e 43.</w:t>
      </w:r>
    </w:p>
    <w:p w:rsidR="00412C91" w:rsidRDefault="00412C91" w:rsidP="00081CB7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412C91" w:rsidRPr="004754CD" w:rsidRDefault="00412C91" w:rsidP="00081CB7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444687" w:rsidRPr="009E28C4" w:rsidRDefault="00444687" w:rsidP="00444687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F45E43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="00E9173B">
        <w:rPr>
          <w:rFonts w:ascii="Comic Sans MS" w:hAnsi="Comic Sans MS"/>
          <w:b/>
          <w:smallCaps/>
          <w:color w:val="FF0000"/>
          <w:sz w:val="20"/>
          <w:szCs w:val="20"/>
        </w:rPr>
        <w:t>malvado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 (</w:t>
      </w:r>
      <w:proofErr w:type="spellStart"/>
      <w:r>
        <w:rPr>
          <w:rFonts w:ascii="Comic Sans MS" w:hAnsi="Comic Sans MS"/>
          <w:b/>
          <w:smallCaps/>
          <w:color w:val="0000FF"/>
          <w:sz w:val="20"/>
          <w:szCs w:val="20"/>
        </w:rPr>
        <w:t>evil</w:t>
      </w:r>
      <w:proofErr w:type="spellEnd"/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proofErr w:type="spellStart"/>
      <w:r>
        <w:rPr>
          <w:rFonts w:ascii="Comic Sans MS" w:hAnsi="Comic Sans MS"/>
          <w:b/>
          <w:smallCaps/>
          <w:color w:val="0000FF"/>
          <w:sz w:val="20"/>
          <w:szCs w:val="20"/>
        </w:rPr>
        <w:t>number</w:t>
      </w:r>
      <w:proofErr w:type="spellEnd"/>
      <w:r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  <w:r w:rsidRPr="009E28C4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</w:p>
    <w:p w:rsidR="00444687" w:rsidRDefault="00444687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autores dividem-se quanto à definição desde número. Para uns,</w:t>
      </w:r>
    </w:p>
    <w:p w:rsidR="00444687" w:rsidRDefault="00444687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4754CD">
        <w:rPr>
          <w:rFonts w:ascii="Comic Sans MS" w:hAnsi="Comic Sans MS"/>
          <w:b/>
          <w:color w:val="0000FF"/>
          <w:sz w:val="20"/>
          <w:szCs w:val="20"/>
        </w:rPr>
        <w:t xml:space="preserve">Um número é </w:t>
      </w:r>
      <w:r w:rsidR="00E9173B">
        <w:rPr>
          <w:rFonts w:ascii="Comic Sans MS" w:hAnsi="Comic Sans MS"/>
          <w:b/>
          <w:color w:val="0000FF"/>
          <w:sz w:val="20"/>
          <w:szCs w:val="20"/>
        </w:rPr>
        <w:t>malvado</w:t>
      </w:r>
      <w:r w:rsidRPr="004754CD">
        <w:rPr>
          <w:rFonts w:ascii="Comic Sans MS" w:hAnsi="Comic Sans MS"/>
          <w:b/>
          <w:color w:val="0000FF"/>
          <w:sz w:val="20"/>
          <w:szCs w:val="20"/>
        </w:rPr>
        <w:t xml:space="preserve"> se tem um número par de uns quando escrito em binário.</w:t>
      </w:r>
    </w:p>
    <w:p w:rsidR="00444687" w:rsidRDefault="00444687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Para outros,</w:t>
      </w:r>
    </w:p>
    <w:p w:rsidR="00444687" w:rsidRDefault="00444687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é </w:t>
      </w:r>
      <w:r w:rsidR="00E9173B">
        <w:rPr>
          <w:rFonts w:ascii="Comic Sans MS" w:hAnsi="Comic Sans MS"/>
          <w:b/>
          <w:color w:val="0000FF"/>
          <w:sz w:val="20"/>
          <w:szCs w:val="20"/>
        </w:rPr>
        <w:t>malvado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se os seus primeiros algarismos da parte decimal somam 666.</w:t>
      </w:r>
    </w:p>
    <w:p w:rsidR="00444687" w:rsidRDefault="00444687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Segundo a primeira definição, 3, 5, 6, 9, 10, 12, 15, 17, … são </w:t>
      </w:r>
      <w:r w:rsidR="00E9173B">
        <w:rPr>
          <w:rFonts w:ascii="Comic Sans MS" w:hAnsi="Comic Sans MS"/>
          <w:b/>
          <w:color w:val="0000FF"/>
          <w:sz w:val="20"/>
          <w:szCs w:val="20"/>
        </w:rPr>
        <w:t>malvados</w:t>
      </w:r>
      <w:r>
        <w:rPr>
          <w:rFonts w:ascii="Comic Sans MS" w:hAnsi="Comic Sans MS"/>
          <w:b/>
          <w:color w:val="0000FF"/>
          <w:sz w:val="20"/>
          <w:szCs w:val="20"/>
        </w:rPr>
        <w:t>. Por exemplo, 10</w:t>
      </w:r>
      <w:r w:rsidRPr="00E92E7E">
        <w:rPr>
          <w:rFonts w:ascii="Comic Sans MS" w:hAnsi="Comic Sans MS"/>
          <w:b/>
          <w:color w:val="0000FF"/>
          <w:sz w:val="20"/>
          <w:szCs w:val="20"/>
          <w:vertAlign w:val="subscript"/>
        </w:rPr>
        <w:t>(2</w:t>
      </w:r>
      <w:r>
        <w:rPr>
          <w:rFonts w:ascii="Comic Sans MS" w:hAnsi="Comic Sans MS"/>
          <w:b/>
          <w:color w:val="0000FF"/>
          <w:sz w:val="20"/>
          <w:szCs w:val="20"/>
          <w:vertAlign w:val="subscript"/>
        </w:rPr>
        <w:t>)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 1010 que tem um número par de uns.</w:t>
      </w:r>
    </w:p>
    <w:p w:rsidR="00444687" w:rsidRDefault="00444687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Pela segunda definição, por exemplo, são números </w:t>
      </w:r>
      <w:r w:rsidR="00E9173B">
        <w:rPr>
          <w:rFonts w:ascii="Comic Sans MS" w:hAnsi="Comic Sans MS"/>
          <w:b/>
          <w:color w:val="0000FF"/>
          <w:sz w:val="20"/>
          <w:szCs w:val="20"/>
        </w:rPr>
        <w:t>malvados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2A5BB4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400" w:dyaOrig="380">
          <v:shape id="_x0000_i1153" type="#_x0000_t75" style="width:20.25pt;height:19.5pt" o:ole="">
            <v:imagedata r:id="rId253" o:title=""/>
          </v:shape>
          <o:OLEObject Type="Embed" ProgID="Equation.DSMT4" ShapeID="_x0000_i1153" DrawAspect="Content" ObjectID="_1496582092" r:id="rId254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, </w:t>
      </w:r>
      <w:r w:rsidRPr="002A5BB4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300" w:dyaOrig="320">
          <v:shape id="_x0000_i1154" type="#_x0000_t75" style="width:15pt;height:16.5pt" o:ole="">
            <v:imagedata r:id="rId255" o:title=""/>
          </v:shape>
          <o:OLEObject Type="Embed" ProgID="Equation.DSMT4" ShapeID="_x0000_i1154" DrawAspect="Content" ObjectID="_1496582093" r:id="rId256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ou  </w:t>
      </w:r>
      <w:r w:rsidRPr="002A5BB4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220" w:dyaOrig="279">
          <v:shape id="_x0000_i1155" type="#_x0000_t75" style="width:11.25pt;height:14.25pt" o:ole="">
            <v:imagedata r:id="rId257" o:title=""/>
          </v:shape>
          <o:OLEObject Type="Embed" ProgID="Equation.DSMT4" ShapeID="_x0000_i1155" DrawAspect="Content" ObjectID="_1496582094" r:id="rId258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porque somam 666,</w:t>
      </w:r>
    </w:p>
    <w:p w:rsidR="00444687" w:rsidRDefault="00444687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- os 139 primeiros algarismos da parte decimal de </w:t>
      </w:r>
      <w:r w:rsidRPr="002A5BB4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400" w:dyaOrig="380">
          <v:shape id="_x0000_i1156" type="#_x0000_t75" style="width:20.25pt;height:19.5pt" o:ole="">
            <v:imagedata r:id="rId253" o:title=""/>
          </v:shape>
          <o:OLEObject Type="Embed" ProgID="Equation.DSMT4" ShapeID="_x0000_i1156" DrawAspect="Content" ObjectID="_1496582095" r:id="rId259"/>
        </w:object>
      </w:r>
    </w:p>
    <w:p w:rsidR="00444687" w:rsidRDefault="00444687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- os 144 primeiros algarismos da parte decimal de </w:t>
      </w:r>
      <w:r w:rsidRPr="002A5BB4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300" w:dyaOrig="320">
          <v:shape id="_x0000_i1157" type="#_x0000_t75" style="width:15pt;height:16.5pt" o:ole="">
            <v:imagedata r:id="rId255" o:title=""/>
          </v:shape>
          <o:OLEObject Type="Embed" ProgID="Equation.DSMT4" ShapeID="_x0000_i1157" DrawAspect="Content" ObjectID="_1496582096" r:id="rId260"/>
        </w:object>
      </w:r>
    </w:p>
    <w:p w:rsidR="00444687" w:rsidRDefault="00444687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- os 146 primeiros algarismos da parte decimal de </w:t>
      </w:r>
      <w:r w:rsidRPr="002A5BB4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220" w:dyaOrig="279">
          <v:shape id="_x0000_i1158" type="#_x0000_t75" style="width:11.25pt;height:14.25pt" o:ole="">
            <v:imagedata r:id="rId257" o:title=""/>
          </v:shape>
          <o:OLEObject Type="Embed" ProgID="Equation.DSMT4" ShapeID="_x0000_i1158" DrawAspect="Content" ObjectID="_1496582097" r:id="rId261"/>
        </w:object>
      </w:r>
    </w:p>
    <w:p w:rsidR="009331D2" w:rsidRPr="00C06BE1" w:rsidRDefault="009331D2" w:rsidP="00AB7AD7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AD4371" w:rsidRPr="000D047D" w:rsidRDefault="00786C36" w:rsidP="00AD437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>
        <w:rPr>
          <w:rFonts w:ascii="Comic Sans MS" w:hAnsi="Comic Sans MS"/>
          <w:b/>
          <w:smallCaps/>
          <w:color w:val="FF0000"/>
          <w:sz w:val="20"/>
          <w:szCs w:val="20"/>
        </w:rPr>
        <w:t>m</w:t>
      </w:r>
      <w:r w:rsidR="00AD4371" w:rsidRPr="001C5B96">
        <w:rPr>
          <w:rFonts w:ascii="Comic Sans MS" w:hAnsi="Comic Sans MS"/>
          <w:b/>
          <w:smallCaps/>
          <w:color w:val="FF0000"/>
          <w:sz w:val="20"/>
          <w:szCs w:val="20"/>
        </w:rPr>
        <w:t>ersenne</w:t>
      </w:r>
      <w:proofErr w:type="spellEnd"/>
      <w:r w:rsidR="00AD4371" w:rsidRPr="000D047D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 w:rsidR="00AD4371">
        <w:rPr>
          <w:rFonts w:ascii="Comic Sans MS" w:hAnsi="Comic Sans MS"/>
          <w:b/>
          <w:smallCaps/>
          <w:color w:val="0000FF"/>
          <w:sz w:val="20"/>
          <w:szCs w:val="20"/>
        </w:rPr>
        <w:t xml:space="preserve"> (</w:t>
      </w:r>
      <w:proofErr w:type="spellStart"/>
      <w:r w:rsidR="00AD4371" w:rsidRPr="000D047D">
        <w:rPr>
          <w:rFonts w:ascii="Comic Sans MS" w:hAnsi="Comic Sans MS"/>
          <w:b/>
          <w:smallCaps/>
          <w:color w:val="0000FF"/>
          <w:sz w:val="20"/>
          <w:szCs w:val="20"/>
        </w:rPr>
        <w:t>Mersenne</w:t>
      </w:r>
      <w:proofErr w:type="spellEnd"/>
      <w:r w:rsidR="00AD4371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AD4371" w:rsidRDefault="00AD4371" w:rsidP="00AD437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 xml:space="preserve">Um 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Mersenn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é um número da forma </w:t>
      </w:r>
      <w:r w:rsidR="00706EFF" w:rsidRPr="008425F4">
        <w:rPr>
          <w:rFonts w:ascii="Comic Sans MS" w:hAnsi="Comic Sans MS"/>
          <w:b/>
          <w:color w:val="0000FF"/>
          <w:position w:val="-4"/>
          <w:sz w:val="20"/>
          <w:szCs w:val="20"/>
        </w:rPr>
        <w:object w:dxaOrig="580" w:dyaOrig="340">
          <v:shape id="_x0000_i1159" type="#_x0000_t75" style="width:29.25pt;height:17.25pt" o:ole="">
            <v:imagedata r:id="rId262" o:title=""/>
          </v:shape>
          <o:OLEObject Type="Embed" ProgID="Equation.DSMT4" ShapeID="_x0000_i1159" DrawAspect="Content" ObjectID="_1496582098" r:id="rId263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com </w:t>
      </w:r>
      <w:r w:rsidR="00706EFF">
        <w:rPr>
          <w:rFonts w:ascii="Comic Sans MS" w:hAnsi="Comic Sans MS"/>
          <w:b/>
          <w:color w:val="0000FF"/>
          <w:sz w:val="20"/>
          <w:szCs w:val="20"/>
        </w:rPr>
        <w:t>n natural</w: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706EFF" w:rsidRDefault="00AD4371" w:rsidP="00ED0E38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São númer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Mersenn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706EFF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706EFF" w:rsidRPr="00706EFF">
        <w:rPr>
          <w:rFonts w:ascii="Comic Sans MS" w:hAnsi="Comic Sans MS"/>
          <w:b/>
          <w:color w:val="0000FF"/>
          <w:sz w:val="20"/>
          <w:szCs w:val="20"/>
        </w:rPr>
        <w:t>1, 3, 7, 15, 31, 63, 127, 255, 511, 1023, 2047, 4095, 8191, 16383, 32767, 65535, 131071, 262143, 524287, 1048575, 2097151,</w:t>
      </w:r>
      <w:r w:rsidR="00706EFF">
        <w:rPr>
          <w:rFonts w:ascii="Comic Sans MS" w:hAnsi="Comic Sans MS"/>
          <w:b/>
          <w:color w:val="0000FF"/>
          <w:sz w:val="20"/>
          <w:szCs w:val="20"/>
        </w:rPr>
        <w:t xml:space="preserve"> …</w:t>
      </w:r>
    </w:p>
    <w:p w:rsidR="004C6EF2" w:rsidRDefault="004C6EF2" w:rsidP="00ED0E38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4C6EF2" w:rsidRPr="004C6EF2" w:rsidRDefault="004C6EF2" w:rsidP="00ED0E38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4C6EF2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uplo de </w:t>
      </w:r>
      <w:proofErr w:type="spellStart"/>
      <w:r w:rsidRPr="004C6EF2">
        <w:rPr>
          <w:rFonts w:ascii="Comic Sans MS" w:hAnsi="Comic Sans MS"/>
          <w:b/>
          <w:smallCaps/>
          <w:color w:val="FF0000"/>
          <w:sz w:val="20"/>
          <w:szCs w:val="20"/>
        </w:rPr>
        <w:t>mersenne</w:t>
      </w:r>
      <w:proofErr w:type="spellEnd"/>
    </w:p>
    <w:p w:rsidR="004C6EF2" w:rsidRDefault="004C6EF2" w:rsidP="00ED0E38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É um número da forma  </w:t>
      </w:r>
      <w:r w:rsidRPr="008425F4">
        <w:rPr>
          <w:rFonts w:ascii="Comic Sans MS" w:hAnsi="Comic Sans MS"/>
          <w:b/>
          <w:color w:val="0000FF"/>
          <w:position w:val="-4"/>
          <w:sz w:val="20"/>
          <w:szCs w:val="20"/>
        </w:rPr>
        <w:object w:dxaOrig="800" w:dyaOrig="360">
          <v:shape id="_x0000_i1160" type="#_x0000_t75" style="width:40.5pt;height:18pt" o:ole="">
            <v:imagedata r:id="rId264" o:title=""/>
          </v:shape>
          <o:OLEObject Type="Embed" ProgID="Equation.DSMT4" ShapeID="_x0000_i1160" DrawAspect="Content" ObjectID="_1496582099" r:id="rId265"/>
        </w:objec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4C6EF2" w:rsidRDefault="004C6EF2" w:rsidP="00ED0E38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4C6EF2">
        <w:rPr>
          <w:rFonts w:ascii="Comic Sans MS" w:hAnsi="Comic Sans MS"/>
          <w:b/>
          <w:color w:val="0000FF"/>
          <w:sz w:val="20"/>
          <w:szCs w:val="20"/>
        </w:rPr>
        <w:t>1, 7, 127, 32767, 2147483647, 9223372036854775807, ...</w:t>
      </w:r>
    </w:p>
    <w:p w:rsidR="00AD4371" w:rsidRDefault="00AD4371" w:rsidP="00AD437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37606B" w:rsidRPr="00314258" w:rsidRDefault="0037606B" w:rsidP="0037606B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314258">
        <w:rPr>
          <w:rFonts w:ascii="Comic Sans MS" w:hAnsi="Comic Sans MS"/>
          <w:b/>
          <w:smallCaps/>
          <w:color w:val="FF0000"/>
          <w:sz w:val="20"/>
          <w:szCs w:val="20"/>
        </w:rPr>
        <w:t>números metálicos</w:t>
      </w:r>
    </w:p>
    <w:p w:rsidR="0037606B" w:rsidRDefault="0037606B" w:rsidP="0037606B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Uma sucessão de Fibonacci generalizado é uma sucessão definida por</w:t>
      </w:r>
    </w:p>
    <w:p w:rsidR="0037606B" w:rsidRDefault="0037606B" w:rsidP="0037606B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     </w:t>
      </w:r>
      <w:r w:rsidRPr="00C00AFA">
        <w:rPr>
          <w:rFonts w:ascii="Comic Sans MS" w:hAnsi="Comic Sans MS"/>
          <w:b/>
          <w:color w:val="0000FF"/>
          <w:position w:val="-12"/>
          <w:sz w:val="20"/>
          <w:szCs w:val="20"/>
        </w:rPr>
        <w:object w:dxaOrig="2700" w:dyaOrig="360">
          <v:shape id="_x0000_i1161" type="#_x0000_t75" style="width:135pt;height:18pt" o:ole="">
            <v:imagedata r:id="rId266" o:title=""/>
          </v:shape>
          <o:OLEObject Type="Embed" ProgID="Equation.DSMT4" ShapeID="_x0000_i1161" DrawAspect="Content" ObjectID="_1496582100" r:id="rId267"/>
        </w:object>
      </w:r>
    </w:p>
    <w:p w:rsidR="0037606B" w:rsidRDefault="0037606B" w:rsidP="0037606B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Prova-se que              </w:t>
      </w:r>
      <w:r w:rsidRPr="0047719A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2299" w:dyaOrig="740">
          <v:shape id="_x0000_i1162" type="#_x0000_t75" style="width:114.75pt;height:36.75pt" o:ole="">
            <v:imagedata r:id="rId268" o:title=""/>
          </v:shape>
          <o:OLEObject Type="Embed" ProgID="Equation.DSMT4" ShapeID="_x0000_i1162" DrawAspect="Content" ObjectID="_1496582101" r:id="rId269"/>
        </w:object>
      </w:r>
    </w:p>
    <w:p w:rsidR="0037606B" w:rsidRDefault="0037606B" w:rsidP="0037606B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e que o limite é a raiz positiva da equação</w:t>
      </w:r>
    </w:p>
    <w:p w:rsidR="0037606B" w:rsidRDefault="0037606B" w:rsidP="0037606B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                           x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2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− p x − q = 0</w:t>
      </w:r>
    </w:p>
    <w:p w:rsidR="0037606B" w:rsidRDefault="0037606B" w:rsidP="0037606B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Os números metálicos são as raízes positivas desta equação para os vários valores naturais de p e de q e designam-se pela letra </w:t>
      </w:r>
      <w:r w:rsidRPr="0047719A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225" w:dyaOrig="225">
          <v:shape id="_x0000_i1163" type="#_x0000_t75" style="width:11.25pt;height:11.25pt" o:ole="">
            <v:imagedata r:id="rId270" o:title=""/>
          </v:shape>
          <o:OLEObject Type="Embed" ProgID="Equation.DSMT4" ShapeID="_x0000_i1163" DrawAspect="Content" ObjectID="_1496582102" r:id="rId271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com dois índices, o primeiro com o valor de </w:t>
      </w:r>
      <w:r>
        <w:rPr>
          <w:rFonts w:ascii="Comic Sans MS" w:hAnsi="Comic Sans MS"/>
          <w:b/>
          <w:color w:val="0000FF"/>
          <w:sz w:val="20"/>
          <w:szCs w:val="20"/>
          <w:u w:val="single"/>
        </w:rPr>
        <w:t>p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e o segundo com o de </w:t>
      </w:r>
      <w:r>
        <w:rPr>
          <w:rFonts w:ascii="Comic Sans MS" w:hAnsi="Comic Sans MS"/>
          <w:b/>
          <w:color w:val="0000FF"/>
          <w:sz w:val="20"/>
          <w:szCs w:val="20"/>
          <w:u w:val="single"/>
        </w:rPr>
        <w:t>q</w: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9577C4" w:rsidRDefault="009577C4" w:rsidP="0037606B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9577C4" w:rsidRDefault="009577C4" w:rsidP="0037606B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9577C4" w:rsidRPr="000879CF" w:rsidRDefault="009577C4" w:rsidP="0037606B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0879CF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Pr="000879CF">
        <w:rPr>
          <w:rFonts w:ascii="Comic Sans MS" w:hAnsi="Comic Sans MS"/>
          <w:b/>
          <w:smallCaps/>
          <w:color w:val="FF0000"/>
          <w:sz w:val="20"/>
          <w:szCs w:val="20"/>
        </w:rPr>
        <w:t>munchhausen</w:t>
      </w:r>
      <w:proofErr w:type="spellEnd"/>
    </w:p>
    <w:p w:rsidR="009577C4" w:rsidRDefault="009577C4" w:rsidP="0037606B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É um número tal que a soma dos seus algarismos elevados a eles mesmos tem como resultado esse número.</w:t>
      </w:r>
    </w:p>
    <w:p w:rsidR="009577C4" w:rsidRDefault="009577C4" w:rsidP="000879CF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 xml:space="preserve">Por exemplo, 3425 é número de </w:t>
      </w:r>
      <w:proofErr w:type="spellStart"/>
      <w:r w:rsidR="000879CF">
        <w:rPr>
          <w:rFonts w:ascii="Comic Sans MS" w:hAnsi="Comic Sans MS"/>
          <w:b/>
          <w:color w:val="0000FF"/>
          <w:sz w:val="20"/>
          <w:szCs w:val="20"/>
        </w:rPr>
        <w:t>M</w:t>
      </w:r>
      <w:r>
        <w:rPr>
          <w:rFonts w:ascii="Comic Sans MS" w:hAnsi="Comic Sans MS"/>
          <w:b/>
          <w:color w:val="0000FF"/>
          <w:sz w:val="20"/>
          <w:szCs w:val="20"/>
        </w:rPr>
        <w:t>unchhausen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porque</w:t>
      </w:r>
    </w:p>
    <w:p w:rsidR="000879CF" w:rsidRDefault="009577C4" w:rsidP="009577C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3</w:t>
      </w:r>
      <w:r w:rsidRPr="009577C4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4</w:t>
      </w:r>
      <w:r w:rsidRPr="009577C4">
        <w:rPr>
          <w:rFonts w:ascii="Comic Sans MS" w:hAnsi="Comic Sans MS"/>
          <w:b/>
          <w:color w:val="0000FF"/>
          <w:sz w:val="20"/>
          <w:szCs w:val="20"/>
          <w:vertAlign w:val="superscript"/>
        </w:rPr>
        <w:t>4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2</w:t>
      </w:r>
      <w:r w:rsidRPr="009577C4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5</w:t>
      </w:r>
      <w:r w:rsidRPr="009577C4">
        <w:rPr>
          <w:rFonts w:ascii="Comic Sans MS" w:hAnsi="Comic Sans MS"/>
          <w:b/>
          <w:color w:val="0000FF"/>
          <w:sz w:val="20"/>
          <w:szCs w:val="20"/>
          <w:vertAlign w:val="superscript"/>
        </w:rPr>
        <w:t>5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3425</w:t>
      </w:r>
    </w:p>
    <w:p w:rsidR="000879CF" w:rsidRDefault="000879CF" w:rsidP="009577C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Também 438 579 088 é:</w:t>
      </w:r>
    </w:p>
    <w:p w:rsidR="009577C4" w:rsidRDefault="000879CF" w:rsidP="009577C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4</w:t>
      </w:r>
      <w:r w:rsidRPr="000879CF">
        <w:rPr>
          <w:rFonts w:ascii="Comic Sans MS" w:hAnsi="Comic Sans MS"/>
          <w:b/>
          <w:color w:val="0000FF"/>
          <w:sz w:val="20"/>
          <w:szCs w:val="20"/>
          <w:vertAlign w:val="superscript"/>
        </w:rPr>
        <w:t>4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3</w:t>
      </w:r>
      <w:r w:rsidRPr="000879CF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8</w:t>
      </w:r>
      <w:r w:rsidRPr="000879CF">
        <w:rPr>
          <w:rFonts w:ascii="Comic Sans MS" w:hAnsi="Comic Sans MS"/>
          <w:b/>
          <w:color w:val="0000FF"/>
          <w:sz w:val="20"/>
          <w:szCs w:val="20"/>
          <w:vertAlign w:val="superscript"/>
        </w:rPr>
        <w:t>8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5</w:t>
      </w:r>
      <w:r w:rsidRPr="000879CF">
        <w:rPr>
          <w:rFonts w:ascii="Comic Sans MS" w:hAnsi="Comic Sans MS"/>
          <w:b/>
          <w:color w:val="0000FF"/>
          <w:sz w:val="20"/>
          <w:szCs w:val="20"/>
          <w:vertAlign w:val="superscript"/>
        </w:rPr>
        <w:t>5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7</w:t>
      </w:r>
      <w:r w:rsidRPr="000879CF">
        <w:rPr>
          <w:rFonts w:ascii="Comic Sans MS" w:hAnsi="Comic Sans MS"/>
          <w:b/>
          <w:color w:val="0000FF"/>
          <w:sz w:val="20"/>
          <w:szCs w:val="20"/>
          <w:vertAlign w:val="superscript"/>
        </w:rPr>
        <w:t>7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9</w:t>
      </w:r>
      <w:r w:rsidRPr="000879CF">
        <w:rPr>
          <w:rFonts w:ascii="Comic Sans MS" w:hAnsi="Comic Sans MS"/>
          <w:b/>
          <w:color w:val="0000FF"/>
          <w:sz w:val="20"/>
          <w:szCs w:val="20"/>
          <w:vertAlign w:val="superscript"/>
        </w:rPr>
        <w:t>9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0</w:t>
      </w:r>
      <w:r w:rsidRPr="000879CF">
        <w:rPr>
          <w:rFonts w:ascii="Comic Sans MS" w:hAnsi="Comic Sans MS"/>
          <w:b/>
          <w:color w:val="0000FF"/>
          <w:sz w:val="20"/>
          <w:szCs w:val="20"/>
          <w:vertAlign w:val="superscript"/>
        </w:rPr>
        <w:t>0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8</w:t>
      </w:r>
      <w:r w:rsidRPr="000879CF">
        <w:rPr>
          <w:rFonts w:ascii="Comic Sans MS" w:hAnsi="Comic Sans MS"/>
          <w:b/>
          <w:color w:val="0000FF"/>
          <w:sz w:val="20"/>
          <w:szCs w:val="20"/>
          <w:vertAlign w:val="superscript"/>
        </w:rPr>
        <w:t>8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8</w:t>
      </w:r>
      <w:r w:rsidRPr="000879CF">
        <w:rPr>
          <w:rFonts w:ascii="Comic Sans MS" w:hAnsi="Comic Sans MS"/>
          <w:b/>
          <w:color w:val="0000FF"/>
          <w:sz w:val="20"/>
          <w:szCs w:val="20"/>
          <w:vertAlign w:val="superscript"/>
        </w:rPr>
        <w:t>8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438 579 088 </w:t>
      </w:r>
      <w:r w:rsidR="009577C4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(considera-se 0</w:t>
      </w:r>
      <w:r w:rsidRPr="000879CF">
        <w:rPr>
          <w:rFonts w:ascii="Comic Sans MS" w:hAnsi="Comic Sans MS"/>
          <w:b/>
          <w:color w:val="0000FF"/>
          <w:sz w:val="20"/>
          <w:szCs w:val="20"/>
          <w:vertAlign w:val="superscript"/>
        </w:rPr>
        <w:t>0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0)</w:t>
      </w:r>
    </w:p>
    <w:p w:rsidR="009577C4" w:rsidRDefault="000879CF" w:rsidP="0037606B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0879CF">
        <w:rPr>
          <w:rFonts w:ascii="Comic Sans MS" w:hAnsi="Comic Sans MS"/>
          <w:b/>
          <w:color w:val="0000FF"/>
          <w:sz w:val="20"/>
          <w:szCs w:val="20"/>
        </w:rPr>
        <w:t>0, 1, 3435, 438579088</w:t>
      </w:r>
      <w:r>
        <w:rPr>
          <w:rFonts w:ascii="Comic Sans MS" w:hAnsi="Comic Sans MS"/>
          <w:b/>
          <w:color w:val="0000FF"/>
          <w:sz w:val="20"/>
          <w:szCs w:val="20"/>
        </w:rPr>
        <w:t>, …</w:t>
      </w:r>
    </w:p>
    <w:p w:rsidR="00B102F4" w:rsidRPr="008425F4" w:rsidRDefault="00B102F4" w:rsidP="00AD437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9331D2" w:rsidRPr="000D047D" w:rsidRDefault="00786C36" w:rsidP="009331D2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>número n</w:t>
      </w:r>
      <w:r w:rsidR="009331D2" w:rsidRPr="001C5B96">
        <w:rPr>
          <w:rFonts w:ascii="Comic Sans MS" w:hAnsi="Comic Sans MS"/>
          <w:b/>
          <w:smallCaps/>
          <w:color w:val="FF0000"/>
          <w:sz w:val="20"/>
          <w:szCs w:val="20"/>
        </w:rPr>
        <w:t>arcisista</w:t>
      </w:r>
      <w:r w:rsidR="009331D2" w:rsidRPr="000D047D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 w:rsidR="009331D2">
        <w:rPr>
          <w:rFonts w:ascii="Comic Sans MS" w:hAnsi="Comic Sans MS"/>
          <w:b/>
          <w:smallCaps/>
          <w:color w:val="0000FF"/>
          <w:sz w:val="20"/>
          <w:szCs w:val="20"/>
        </w:rPr>
        <w:t xml:space="preserve"> (</w:t>
      </w:r>
      <w:proofErr w:type="spellStart"/>
      <w:r w:rsidR="009331D2" w:rsidRPr="000D047D">
        <w:rPr>
          <w:rFonts w:ascii="Comic Sans MS" w:hAnsi="Comic Sans MS"/>
          <w:b/>
          <w:smallCaps/>
          <w:color w:val="0000FF"/>
          <w:sz w:val="20"/>
          <w:szCs w:val="20"/>
        </w:rPr>
        <w:t>narcissistic</w:t>
      </w:r>
      <w:proofErr w:type="spellEnd"/>
      <w:r w:rsidR="009331D2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9331D2" w:rsidRDefault="009331D2" w:rsidP="009331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número com n algarismos é narcisista se é igual à soma das potências de expoente n dos seus algarismos.</w:t>
      </w:r>
    </w:p>
    <w:p w:rsidR="009331D2" w:rsidRPr="009D1A06" w:rsidRDefault="009331D2" w:rsidP="009331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Todos os naturais menores que 9 são narcisistas.</w:t>
      </w:r>
    </w:p>
    <w:p w:rsidR="009331D2" w:rsidRDefault="009331D2" w:rsidP="009331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Por exemplo, 153 é narcisista:</w:t>
      </w:r>
    </w:p>
    <w:p w:rsidR="009331D2" w:rsidRDefault="009331D2" w:rsidP="009331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153 = 1</w:t>
      </w:r>
      <w:r w:rsidRPr="00C522DC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5</w:t>
      </w:r>
      <w:r w:rsidRPr="00C522DC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3</w:t>
      </w:r>
      <w:r w:rsidRPr="00C522DC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DF0847" w:rsidRDefault="00DF0847" w:rsidP="009331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primeiros números narcisistas são</w:t>
      </w:r>
    </w:p>
    <w:p w:rsidR="00DF0847" w:rsidRDefault="00DF0847" w:rsidP="009331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DF0847">
        <w:rPr>
          <w:rFonts w:ascii="Comic Sans MS" w:hAnsi="Comic Sans MS"/>
          <w:b/>
          <w:color w:val="0000FF"/>
          <w:sz w:val="20"/>
          <w:szCs w:val="20"/>
        </w:rPr>
        <w:t>1, 2, 3, 4, 5, 6, 7, 8, 9, 153, 370, 371, 407, 1634, 8208, 9474, 54748, ...</w:t>
      </w:r>
    </w:p>
    <w:p w:rsidR="009331D2" w:rsidRDefault="009331D2" w:rsidP="009331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Com 20 algarismos é narcisista o número 63</w:t>
      </w:r>
      <w:r w:rsidR="00A31B8F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105</w:t>
      </w:r>
      <w:r w:rsidR="00A31B8F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425</w:t>
      </w:r>
      <w:r w:rsidR="00A31B8F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988</w:t>
      </w:r>
      <w:r w:rsidR="00A31B8F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599</w:t>
      </w:r>
      <w:r w:rsidR="00A31B8F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693</w:t>
      </w:r>
      <w:r w:rsidR="00A31B8F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916.</w:t>
      </w:r>
    </w:p>
    <w:p w:rsidR="00A31B8F" w:rsidRDefault="00A31B8F" w:rsidP="009331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Com 39 algarismos há dois números narcisistas que são consecutivos:</w:t>
      </w:r>
    </w:p>
    <w:p w:rsidR="00A31B8F" w:rsidRDefault="00A31B8F" w:rsidP="009331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A31B8F">
        <w:rPr>
          <w:rFonts w:ascii="Comic Sans MS" w:hAnsi="Comic Sans MS"/>
          <w:b/>
          <w:color w:val="0000FF"/>
          <w:sz w:val="20"/>
          <w:szCs w:val="20"/>
        </w:rPr>
        <w:t>115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1B8F">
        <w:rPr>
          <w:rFonts w:ascii="Comic Sans MS" w:hAnsi="Comic Sans MS"/>
          <w:b/>
          <w:color w:val="0000FF"/>
          <w:sz w:val="20"/>
          <w:szCs w:val="20"/>
        </w:rPr>
        <w:t>13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1B8F">
        <w:rPr>
          <w:rFonts w:ascii="Comic Sans MS" w:hAnsi="Comic Sans MS"/>
          <w:b/>
          <w:color w:val="0000FF"/>
          <w:sz w:val="20"/>
          <w:szCs w:val="20"/>
        </w:rPr>
        <w:t>219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1B8F">
        <w:rPr>
          <w:rFonts w:ascii="Comic Sans MS" w:hAnsi="Comic Sans MS"/>
          <w:b/>
          <w:color w:val="0000FF"/>
          <w:sz w:val="20"/>
          <w:szCs w:val="20"/>
        </w:rPr>
        <w:t>018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1B8F">
        <w:rPr>
          <w:rFonts w:ascii="Comic Sans MS" w:hAnsi="Comic Sans MS"/>
          <w:b/>
          <w:color w:val="0000FF"/>
          <w:sz w:val="20"/>
          <w:szCs w:val="20"/>
        </w:rPr>
        <w:t>76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1B8F">
        <w:rPr>
          <w:rFonts w:ascii="Comic Sans MS" w:hAnsi="Comic Sans MS"/>
          <w:b/>
          <w:color w:val="0000FF"/>
          <w:sz w:val="20"/>
          <w:szCs w:val="20"/>
        </w:rPr>
        <w:t>99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1B8F">
        <w:rPr>
          <w:rFonts w:ascii="Comic Sans MS" w:hAnsi="Comic Sans MS"/>
          <w:b/>
          <w:color w:val="0000FF"/>
          <w:sz w:val="20"/>
          <w:szCs w:val="20"/>
        </w:rPr>
        <w:t>565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1B8F">
        <w:rPr>
          <w:rFonts w:ascii="Comic Sans MS" w:hAnsi="Comic Sans MS"/>
          <w:b/>
          <w:color w:val="0000FF"/>
          <w:sz w:val="20"/>
          <w:szCs w:val="20"/>
        </w:rPr>
        <w:t>095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1B8F">
        <w:rPr>
          <w:rFonts w:ascii="Comic Sans MS" w:hAnsi="Comic Sans MS"/>
          <w:b/>
          <w:color w:val="0000FF"/>
          <w:sz w:val="20"/>
          <w:szCs w:val="20"/>
        </w:rPr>
        <w:t>597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1B8F">
        <w:rPr>
          <w:rFonts w:ascii="Comic Sans MS" w:hAnsi="Comic Sans MS"/>
          <w:b/>
          <w:color w:val="0000FF"/>
          <w:sz w:val="20"/>
          <w:szCs w:val="20"/>
        </w:rPr>
        <w:t>97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1B8F">
        <w:rPr>
          <w:rFonts w:ascii="Comic Sans MS" w:hAnsi="Comic Sans MS"/>
          <w:b/>
          <w:color w:val="0000FF"/>
          <w:sz w:val="20"/>
          <w:szCs w:val="20"/>
        </w:rPr>
        <w:t>971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1B8F">
        <w:rPr>
          <w:rFonts w:ascii="Comic Sans MS" w:hAnsi="Comic Sans MS"/>
          <w:b/>
          <w:color w:val="0000FF"/>
          <w:sz w:val="20"/>
          <w:szCs w:val="20"/>
        </w:rPr>
        <w:t>52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1B8F">
        <w:rPr>
          <w:rFonts w:ascii="Comic Sans MS" w:hAnsi="Comic Sans MS"/>
          <w:b/>
          <w:color w:val="0000FF"/>
          <w:sz w:val="20"/>
          <w:szCs w:val="20"/>
        </w:rPr>
        <w:t>400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A31B8F" w:rsidRDefault="00A31B8F" w:rsidP="009331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A31B8F">
        <w:rPr>
          <w:rFonts w:ascii="Comic Sans MS" w:hAnsi="Comic Sans MS"/>
          <w:b/>
          <w:color w:val="0000FF"/>
          <w:sz w:val="20"/>
          <w:szCs w:val="20"/>
        </w:rPr>
        <w:t>115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1B8F">
        <w:rPr>
          <w:rFonts w:ascii="Comic Sans MS" w:hAnsi="Comic Sans MS"/>
          <w:b/>
          <w:color w:val="0000FF"/>
          <w:sz w:val="20"/>
          <w:szCs w:val="20"/>
        </w:rPr>
        <w:t>13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1B8F">
        <w:rPr>
          <w:rFonts w:ascii="Comic Sans MS" w:hAnsi="Comic Sans MS"/>
          <w:b/>
          <w:color w:val="0000FF"/>
          <w:sz w:val="20"/>
          <w:szCs w:val="20"/>
        </w:rPr>
        <w:t>219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1B8F">
        <w:rPr>
          <w:rFonts w:ascii="Comic Sans MS" w:hAnsi="Comic Sans MS"/>
          <w:b/>
          <w:color w:val="0000FF"/>
          <w:sz w:val="20"/>
          <w:szCs w:val="20"/>
        </w:rPr>
        <w:t>018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1B8F">
        <w:rPr>
          <w:rFonts w:ascii="Comic Sans MS" w:hAnsi="Comic Sans MS"/>
          <w:b/>
          <w:color w:val="0000FF"/>
          <w:sz w:val="20"/>
          <w:szCs w:val="20"/>
        </w:rPr>
        <w:t>76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1B8F">
        <w:rPr>
          <w:rFonts w:ascii="Comic Sans MS" w:hAnsi="Comic Sans MS"/>
          <w:b/>
          <w:color w:val="0000FF"/>
          <w:sz w:val="20"/>
          <w:szCs w:val="20"/>
        </w:rPr>
        <w:t>99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1B8F">
        <w:rPr>
          <w:rFonts w:ascii="Comic Sans MS" w:hAnsi="Comic Sans MS"/>
          <w:b/>
          <w:color w:val="0000FF"/>
          <w:sz w:val="20"/>
          <w:szCs w:val="20"/>
        </w:rPr>
        <w:t>565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1B8F">
        <w:rPr>
          <w:rFonts w:ascii="Comic Sans MS" w:hAnsi="Comic Sans MS"/>
          <w:b/>
          <w:color w:val="0000FF"/>
          <w:sz w:val="20"/>
          <w:szCs w:val="20"/>
        </w:rPr>
        <w:t>095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1B8F">
        <w:rPr>
          <w:rFonts w:ascii="Comic Sans MS" w:hAnsi="Comic Sans MS"/>
          <w:b/>
          <w:color w:val="0000FF"/>
          <w:sz w:val="20"/>
          <w:szCs w:val="20"/>
        </w:rPr>
        <w:t>597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1B8F">
        <w:rPr>
          <w:rFonts w:ascii="Comic Sans MS" w:hAnsi="Comic Sans MS"/>
          <w:b/>
          <w:color w:val="0000FF"/>
          <w:sz w:val="20"/>
          <w:szCs w:val="20"/>
        </w:rPr>
        <w:t>97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1B8F">
        <w:rPr>
          <w:rFonts w:ascii="Comic Sans MS" w:hAnsi="Comic Sans MS"/>
          <w:b/>
          <w:color w:val="0000FF"/>
          <w:sz w:val="20"/>
          <w:szCs w:val="20"/>
        </w:rPr>
        <w:t>971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1B8F">
        <w:rPr>
          <w:rFonts w:ascii="Comic Sans MS" w:hAnsi="Comic Sans MS"/>
          <w:b/>
          <w:color w:val="0000FF"/>
          <w:sz w:val="20"/>
          <w:szCs w:val="20"/>
        </w:rPr>
        <w:t>52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A31B8F">
        <w:rPr>
          <w:rFonts w:ascii="Comic Sans MS" w:hAnsi="Comic Sans MS"/>
          <w:b/>
          <w:color w:val="0000FF"/>
          <w:sz w:val="20"/>
          <w:szCs w:val="20"/>
        </w:rPr>
        <w:t>401</w:t>
      </w:r>
    </w:p>
    <w:p w:rsidR="001F73A0" w:rsidRPr="001F73A0" w:rsidRDefault="001F73A0" w:rsidP="001F73A0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0D069A" w:rsidRDefault="00786C36" w:rsidP="00D248A8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="000D069A" w:rsidRPr="000D047D">
        <w:rPr>
          <w:rFonts w:ascii="Comic Sans MS" w:hAnsi="Comic Sans MS"/>
          <w:b/>
          <w:smallCaps/>
          <w:color w:val="FF0000"/>
          <w:sz w:val="20"/>
          <w:szCs w:val="20"/>
        </w:rPr>
        <w:t>natural</w:t>
      </w:r>
      <w:r w:rsidR="001F73A0" w:rsidRPr="000D047D"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  <w:r w:rsidR="001F73A0">
        <w:rPr>
          <w:rFonts w:ascii="Comic Sans MS" w:hAnsi="Comic Sans MS"/>
          <w:b/>
          <w:smallCaps/>
          <w:color w:val="0000FF"/>
          <w:sz w:val="20"/>
          <w:szCs w:val="20"/>
        </w:rPr>
        <w:t xml:space="preserve"> (natural </w:t>
      </w:r>
      <w:proofErr w:type="spellStart"/>
      <w:r w:rsidR="001F73A0">
        <w:rPr>
          <w:rFonts w:ascii="Comic Sans MS" w:hAnsi="Comic Sans MS"/>
          <w:b/>
          <w:smallCaps/>
          <w:color w:val="0000FF"/>
          <w:sz w:val="20"/>
          <w:szCs w:val="20"/>
        </w:rPr>
        <w:t>number</w:t>
      </w:r>
      <w:proofErr w:type="spellEnd"/>
      <w:r w:rsidR="001F73A0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C06BE1" w:rsidRPr="00ED0199" w:rsidRDefault="00C06BE1" w:rsidP="00C06BE1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ED0199">
        <w:rPr>
          <w:rFonts w:ascii="Comic Sans MS" w:hAnsi="Comic Sans MS"/>
          <w:b/>
          <w:color w:val="0000FF"/>
          <w:sz w:val="20"/>
          <w:szCs w:val="20"/>
        </w:rPr>
        <w:t xml:space="preserve">O </w:t>
      </w:r>
      <w:r>
        <w:rPr>
          <w:rFonts w:ascii="Comic Sans MS" w:hAnsi="Comic Sans MS"/>
          <w:b/>
          <w:color w:val="0000FF"/>
          <w:sz w:val="20"/>
          <w:szCs w:val="20"/>
        </w:rPr>
        <w:t>conjunto dos números naturais é</w:t>
      </w:r>
    </w:p>
    <w:p w:rsidR="00C06BE1" w:rsidRDefault="00C06BE1" w:rsidP="00C06BE1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N </w:t>
      </w:r>
      <w:r w:rsidRPr="00ED0199">
        <w:rPr>
          <w:rFonts w:ascii="Comic Sans MS" w:hAnsi="Comic Sans MS"/>
          <w:b/>
          <w:color w:val="0000FF"/>
          <w:sz w:val="20"/>
          <w:szCs w:val="20"/>
        </w:rPr>
        <w:t>= {1, 2, 3, 4, 5, 6, 7, … }</w:t>
      </w:r>
    </w:p>
    <w:p w:rsidR="003D1278" w:rsidRDefault="003D1278" w:rsidP="00C06BE1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3D1278" w:rsidRPr="003D1278" w:rsidRDefault="003D1278" w:rsidP="00C06BE1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3D1278">
        <w:rPr>
          <w:rFonts w:ascii="Comic Sans MS" w:hAnsi="Comic Sans MS"/>
          <w:b/>
          <w:smallCaps/>
          <w:color w:val="FF0000"/>
          <w:sz w:val="20"/>
          <w:szCs w:val="20"/>
        </w:rPr>
        <w:t>números negativos</w:t>
      </w:r>
    </w:p>
    <w:p w:rsidR="003D1278" w:rsidRDefault="003D1278" w:rsidP="00C06BE1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Números negativos são os números menores que zero.</w:t>
      </w:r>
    </w:p>
    <w:p w:rsidR="006E2B81" w:rsidRDefault="006E2B81" w:rsidP="00C06BE1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360062" w:rsidRPr="00A37E6C" w:rsidRDefault="00360062" w:rsidP="0036006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A37E6C">
        <w:rPr>
          <w:rFonts w:ascii="Comic Sans MS" w:hAnsi="Comic Sans MS"/>
          <w:b/>
          <w:smallCaps/>
          <w:color w:val="FF0000"/>
          <w:sz w:val="20"/>
          <w:szCs w:val="20"/>
        </w:rPr>
        <w:t>número de neper</w:t>
      </w:r>
    </w:p>
    <w:p w:rsidR="00360062" w:rsidRDefault="00360062" w:rsidP="0036006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É a base dos logaritmos neperianos e é habitualmente designado pela letra </w:t>
      </w:r>
      <w:r w:rsidRPr="00A37E6C">
        <w:rPr>
          <w:rFonts w:ascii="Comic Sans MS" w:hAnsi="Comic Sans MS"/>
          <w:color w:val="0000FF"/>
          <w:sz w:val="20"/>
          <w:szCs w:val="20"/>
        </w:rPr>
        <w:t>e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em homenagem ao matemático Euler.</w:t>
      </w:r>
    </w:p>
    <w:p w:rsidR="00360062" w:rsidRDefault="00360062" w:rsidP="0036006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Trata-se de um número transcendente e pode ser definido por dois modos muito simples</w:t>
      </w:r>
    </w:p>
    <w:p w:rsidR="00360062" w:rsidRDefault="00360062" w:rsidP="0036006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A37E6C">
        <w:rPr>
          <w:rFonts w:ascii="Comic Sans MS" w:hAnsi="Comic Sans MS"/>
          <w:b/>
          <w:color w:val="0000FF"/>
          <w:position w:val="-28"/>
          <w:sz w:val="20"/>
          <w:szCs w:val="20"/>
        </w:rPr>
        <w:object w:dxaOrig="1780" w:dyaOrig="740">
          <v:shape id="_x0000_i1164" type="#_x0000_t75" style="width:88.5pt;height:36pt" o:ole="">
            <v:imagedata r:id="rId272" o:title=""/>
          </v:shape>
          <o:OLEObject Type="Embed" ProgID="Equation.DSMT4" ShapeID="_x0000_i1164" DrawAspect="Content" ObjectID="_1496582103" r:id="rId273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,    </w:t>
      </w:r>
      <w:r w:rsidRPr="00780A5D">
        <w:rPr>
          <w:rFonts w:ascii="Comic Sans MS" w:hAnsi="Comic Sans MS"/>
          <w:b/>
          <w:color w:val="0000FF"/>
          <w:position w:val="-30"/>
          <w:sz w:val="20"/>
          <w:szCs w:val="20"/>
        </w:rPr>
        <w:object w:dxaOrig="960" w:dyaOrig="700">
          <v:shape id="_x0000_i1165" type="#_x0000_t75" style="width:48pt;height:33.75pt" o:ole="">
            <v:imagedata r:id="rId274" o:title=""/>
          </v:shape>
          <o:OLEObject Type="Embed" ProgID="Equation.DSMT4" ShapeID="_x0000_i1165" DrawAspect="Content" ObjectID="_1496582104" r:id="rId275"/>
        </w:object>
      </w:r>
    </w:p>
    <w:p w:rsidR="00360062" w:rsidRDefault="00360062" w:rsidP="0036006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u por outro mais complicado:</w:t>
      </w:r>
    </w:p>
    <w:p w:rsidR="00360062" w:rsidRDefault="00360062" w:rsidP="0036006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780A5D">
        <w:rPr>
          <w:rFonts w:ascii="Comic Sans MS" w:hAnsi="Comic Sans MS"/>
          <w:b/>
          <w:color w:val="0000FF"/>
          <w:position w:val="-36"/>
          <w:sz w:val="20"/>
          <w:szCs w:val="20"/>
        </w:rPr>
        <w:object w:dxaOrig="3140" w:dyaOrig="840">
          <v:shape id="_x0000_i1166" type="#_x0000_t75" style="width:156pt;height:41.25pt" o:ole="">
            <v:imagedata r:id="rId276" o:title=""/>
          </v:shape>
          <o:OLEObject Type="Embed" ProgID="Equation.DSMT4" ShapeID="_x0000_i1166" DrawAspect="Content" ObjectID="_1496582105" r:id="rId277"/>
        </w:object>
      </w:r>
    </w:p>
    <w:p w:rsidR="00360062" w:rsidRDefault="00360062" w:rsidP="0036006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 seu valor é e = 2.718281828459045235360287471352662497…</w:t>
      </w:r>
    </w:p>
    <w:p w:rsidR="00BB1C6B" w:rsidRDefault="00BB1C6B" w:rsidP="00BB1C6B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No dia 26 de Abril de 2015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Matthew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Hebert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anunciou ter calculado o valor de </w:t>
      </w:r>
      <w:r w:rsidRPr="000011BD">
        <w:rPr>
          <w:rFonts w:ascii="Comic Sans MS" w:hAnsi="Comic Sans MS"/>
          <w:color w:val="0000FF"/>
          <w:sz w:val="20"/>
          <w:szCs w:val="20"/>
        </w:rPr>
        <w:t>e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com     1 400 000 000 000 de algarismos tendo o cálculo demorado 15 dias.</w:t>
      </w:r>
    </w:p>
    <w:p w:rsidR="00BB1C6B" w:rsidRDefault="00BB1C6B" w:rsidP="0036006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8F1649" w:rsidRDefault="008F1649" w:rsidP="002A555E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8F1649" w:rsidRPr="008F1649" w:rsidRDefault="008F1649" w:rsidP="002A555E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8F1649">
        <w:rPr>
          <w:rFonts w:ascii="Comic Sans MS" w:hAnsi="Comic Sans MS"/>
          <w:b/>
          <w:smallCaps/>
          <w:color w:val="FF0000"/>
          <w:sz w:val="20"/>
          <w:szCs w:val="20"/>
        </w:rPr>
        <w:t>número de níquel</w:t>
      </w:r>
    </w:p>
    <w:p w:rsidR="008F1649" w:rsidRDefault="008F1649" w:rsidP="008F1649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É a raiz positiva da equação dos números metálicos 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x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2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− p x − q = 0 para p = 1       e q = 3. A equação fica  x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2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− x − 3 = 0 e o número de níquel é </w:t>
      </w:r>
      <w:r w:rsidRPr="0047719A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435" w:dyaOrig="375">
          <v:shape id="_x0000_i1167" type="#_x0000_t75" style="width:21.75pt;height:18.75pt" o:ole="">
            <v:imagedata r:id="rId278" o:title=""/>
          </v:shape>
          <o:OLEObject Type="Embed" ProgID="Equation.DSMT4" ShapeID="_x0000_i1167" DrawAspect="Content" ObjectID="_1496582106" r:id="rId279"/>
        </w:objec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= </w:t>
      </w:r>
      <w:r w:rsidRPr="0047719A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780" w:dyaOrig="660">
          <v:shape id="_x0000_i1168" type="#_x0000_t75" style="width:39pt;height:33pt" o:ole="">
            <v:imagedata r:id="rId280" o:title=""/>
          </v:shape>
          <o:OLEObject Type="Embed" ProgID="Equation.DSMT4" ShapeID="_x0000_i1168" DrawAspect="Content" ObjectID="_1496582107" r:id="rId281"/>
        </w:objec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314258" w:rsidRDefault="00314258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062E7" w:rsidRPr="00416479" w:rsidRDefault="002062E7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416479">
        <w:rPr>
          <w:rFonts w:ascii="Comic Sans MS" w:hAnsi="Comic Sans MS"/>
          <w:b/>
          <w:smallCaps/>
          <w:color w:val="FF0000"/>
          <w:sz w:val="20"/>
          <w:szCs w:val="20"/>
        </w:rPr>
        <w:t>número normal</w:t>
      </w:r>
    </w:p>
    <w:p w:rsidR="002062E7" w:rsidRDefault="00CD16CF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número real é normal se, escrito em qualquer base, os algarismos</w:t>
      </w:r>
      <w:r w:rsidR="005D7083">
        <w:rPr>
          <w:rFonts w:ascii="Comic Sans MS" w:hAnsi="Comic Sans MS"/>
          <w:b/>
          <w:color w:val="0000FF"/>
          <w:sz w:val="20"/>
          <w:szCs w:val="20"/>
        </w:rPr>
        <w:t>,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tanto da parte inteira como da parte decimal</w:t>
      </w:r>
      <w:r w:rsidR="005D7083">
        <w:rPr>
          <w:rFonts w:ascii="Comic Sans MS" w:hAnsi="Comic Sans MS"/>
          <w:b/>
          <w:color w:val="0000FF"/>
          <w:sz w:val="20"/>
          <w:szCs w:val="20"/>
        </w:rPr>
        <w:t>, aparecem com a mesma frequência.</w:t>
      </w:r>
    </w:p>
    <w:p w:rsidR="005D7083" w:rsidRDefault="00706733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Como é obvio, n</w:t>
      </w:r>
      <w:r w:rsidR="005D7083">
        <w:rPr>
          <w:rFonts w:ascii="Comic Sans MS" w:hAnsi="Comic Sans MS"/>
          <w:b/>
          <w:color w:val="0000FF"/>
          <w:sz w:val="20"/>
          <w:szCs w:val="20"/>
        </w:rPr>
        <w:t>enhum número racional pode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ser normal. Prova-se que os irracionais que não são normais têm medida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Lebesgu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nula, portanto a maioria dos irracionais é normal.</w:t>
      </w:r>
      <w:r w:rsidR="00DD34E3">
        <w:rPr>
          <w:rFonts w:ascii="Comic Sans MS" w:hAnsi="Comic Sans MS"/>
          <w:b/>
          <w:color w:val="0000FF"/>
          <w:sz w:val="20"/>
          <w:szCs w:val="20"/>
        </w:rPr>
        <w:t xml:space="preserve"> A difi</w:t>
      </w:r>
      <w:r w:rsidR="009F0489">
        <w:rPr>
          <w:rFonts w:ascii="Comic Sans MS" w:hAnsi="Comic Sans MS"/>
          <w:b/>
          <w:color w:val="0000FF"/>
          <w:sz w:val="20"/>
          <w:szCs w:val="20"/>
        </w:rPr>
        <w:t>culdade na matemática é encontrá</w:t>
      </w:r>
      <w:r w:rsidR="00DD34E3">
        <w:rPr>
          <w:rFonts w:ascii="Comic Sans MS" w:hAnsi="Comic Sans MS"/>
          <w:b/>
          <w:color w:val="0000FF"/>
          <w:sz w:val="20"/>
          <w:szCs w:val="20"/>
        </w:rPr>
        <w:t>-los.</w:t>
      </w:r>
    </w:p>
    <w:p w:rsidR="005D7083" w:rsidRDefault="004D5378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Determinar se um número é normal é um problema ainda em aberto na matemática. </w:t>
      </w:r>
      <w:r w:rsidR="00416479">
        <w:rPr>
          <w:rFonts w:ascii="Comic Sans MS" w:hAnsi="Comic Sans MS"/>
          <w:b/>
          <w:color w:val="0000FF"/>
          <w:sz w:val="20"/>
          <w:szCs w:val="20"/>
        </w:rPr>
        <w:t>Por exemplo, n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ão se sabe se </w:t>
      </w:r>
      <w:r w:rsidR="00457345" w:rsidRPr="00457345">
        <w:rPr>
          <w:rFonts w:ascii="Comic Sans MS" w:hAnsi="Comic Sans MS"/>
          <w:b/>
          <w:color w:val="0000FF"/>
          <w:position w:val="-16"/>
          <w:sz w:val="20"/>
          <w:szCs w:val="20"/>
          <w:vertAlign w:val="subscript"/>
        </w:rPr>
        <w:object w:dxaOrig="620" w:dyaOrig="340">
          <v:shape id="_x0000_i1169" type="#_x0000_t75" style="width:30.75pt;height:17.25pt" o:ole="">
            <v:imagedata r:id="rId282" o:title=""/>
          </v:shape>
          <o:OLEObject Type="Embed" ProgID="Equation.DSMT4" ShapeID="_x0000_i1169" DrawAspect="Content" ObjectID="_1496582108" r:id="rId283"/>
        </w:object>
      </w:r>
      <w:r>
        <w:rPr>
          <w:rFonts w:ascii="Comic Sans MS" w:hAnsi="Comic Sans MS"/>
          <w:b/>
          <w:color w:val="0000FF"/>
          <w:sz w:val="20"/>
          <w:szCs w:val="20"/>
        </w:rPr>
        <w:t>,</w:t>
      </w:r>
      <w:r w:rsidR="00DD34E3">
        <w:rPr>
          <w:rFonts w:ascii="Comic Sans MS" w:hAnsi="Comic Sans MS"/>
          <w:b/>
          <w:color w:val="0000FF"/>
          <w:sz w:val="20"/>
          <w:szCs w:val="20"/>
        </w:rPr>
        <w:t xml:space="preserve"> e,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log(2), </w:t>
      </w:r>
      <w:r w:rsidR="00416479">
        <w:rPr>
          <w:rFonts w:ascii="Comic Sans MS" w:hAnsi="Comic Sans MS"/>
          <w:b/>
          <w:color w:val="0000FF"/>
          <w:sz w:val="20"/>
          <w:szCs w:val="20"/>
        </w:rPr>
        <w:t xml:space="preserve">ou </w:t>
      </w:r>
      <w:r w:rsidR="00416479" w:rsidRPr="00416479">
        <w:rPr>
          <w:rFonts w:ascii="Comic Sans MS" w:hAnsi="Comic Sans MS"/>
          <w:b/>
          <w:color w:val="0000FF"/>
          <w:position w:val="-6"/>
          <w:sz w:val="20"/>
          <w:szCs w:val="20"/>
          <w:vertAlign w:val="subscript"/>
        </w:rPr>
        <w:object w:dxaOrig="400" w:dyaOrig="340">
          <v:shape id="_x0000_i1170" type="#_x0000_t75" style="width:19.5pt;height:17.25pt" o:ole="">
            <v:imagedata r:id="rId284" o:title=""/>
          </v:shape>
          <o:OLEObject Type="Embed" ProgID="Equation.DSMT4" ShapeID="_x0000_i1170" DrawAspect="Content" ObjectID="_1496582109" r:id="rId285"/>
        </w:object>
      </w:r>
      <w:r w:rsidR="00416479">
        <w:rPr>
          <w:rFonts w:ascii="Comic Sans MS" w:hAnsi="Comic Sans MS"/>
          <w:b/>
          <w:color w:val="0000FF"/>
          <w:sz w:val="20"/>
          <w:szCs w:val="20"/>
        </w:rPr>
        <w:t xml:space="preserve">  s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ão normais. Também se desconhece se </w:t>
      </w:r>
      <w:r w:rsidR="00416479" w:rsidRPr="00416479">
        <w:rPr>
          <w:rFonts w:ascii="Comic Sans MS" w:hAnsi="Comic Sans MS"/>
          <w:b/>
          <w:color w:val="0000FF"/>
          <w:position w:val="-6"/>
          <w:sz w:val="20"/>
          <w:szCs w:val="20"/>
          <w:vertAlign w:val="subscript"/>
        </w:rPr>
        <w:object w:dxaOrig="220" w:dyaOrig="220">
          <v:shape id="_x0000_i1171" type="#_x0000_t75" style="width:11.25pt;height:11.25pt" o:ole="">
            <v:imagedata r:id="rId286" o:title=""/>
          </v:shape>
          <o:OLEObject Type="Embed" ProgID="Equation.DSMT4" ShapeID="_x0000_i1171" DrawAspect="Content" ObjectID="_1496582110" r:id="rId287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é normal apesar dos primeiros 30 000 000 de algarismos ter</w:t>
      </w:r>
      <w:r w:rsidR="00416479">
        <w:rPr>
          <w:rFonts w:ascii="Comic Sans MS" w:hAnsi="Comic Sans MS"/>
          <w:b/>
          <w:color w:val="0000FF"/>
          <w:sz w:val="20"/>
          <w:szCs w:val="20"/>
        </w:rPr>
        <w:t>em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uma </w:t>
      </w:r>
      <w:r w:rsidR="00416479">
        <w:rPr>
          <w:rFonts w:ascii="Comic Sans MS" w:hAnsi="Comic Sans MS"/>
          <w:b/>
          <w:color w:val="0000FF"/>
          <w:sz w:val="20"/>
          <w:szCs w:val="20"/>
        </w:rPr>
        <w:t>distribuição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uniforme.</w:t>
      </w:r>
    </w:p>
    <w:p w:rsidR="005D7083" w:rsidRDefault="000363A7" w:rsidP="000363A7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Champernown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0,123456789101112131415… é normal na base 10.</w:t>
      </w:r>
    </w:p>
    <w:p w:rsidR="000363A7" w:rsidRDefault="000363A7" w:rsidP="000363A7">
      <w:pPr>
        <w:shd w:val="clear" w:color="auto" w:fill="FFFFFF"/>
        <w:spacing w:after="24" w:line="360" w:lineRule="atLeast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número de </w:t>
      </w:r>
      <w:proofErr w:type="spellStart"/>
      <w:r w:rsidRPr="000363A7">
        <w:rPr>
          <w:rFonts w:ascii="Comic Sans MS" w:hAnsi="Comic Sans MS"/>
          <w:b/>
          <w:color w:val="0000FF"/>
          <w:sz w:val="20"/>
          <w:szCs w:val="20"/>
        </w:rPr>
        <w:t>Copeland</w:t>
      </w:r>
      <w:proofErr w:type="spellEnd"/>
      <w:r w:rsidRPr="000363A7">
        <w:rPr>
          <w:rFonts w:ascii="Comic Sans MS" w:hAnsi="Comic Sans MS"/>
          <w:b/>
          <w:color w:val="0000FF"/>
          <w:sz w:val="20"/>
          <w:szCs w:val="20"/>
        </w:rPr>
        <w:t>–</w:t>
      </w:r>
      <w:proofErr w:type="spellStart"/>
      <w:r w:rsidRPr="000363A7">
        <w:rPr>
          <w:rFonts w:ascii="Comic Sans MS" w:hAnsi="Comic Sans MS"/>
          <w:b/>
          <w:color w:val="0000FF"/>
          <w:sz w:val="20"/>
          <w:szCs w:val="20"/>
        </w:rPr>
        <w:t>Erdős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0.235711131719232931374143... também é normal na base 10.</w:t>
      </w:r>
    </w:p>
    <w:p w:rsidR="00DD34E3" w:rsidRDefault="00DD34E3" w:rsidP="000363A7">
      <w:pPr>
        <w:shd w:val="clear" w:color="auto" w:fill="FFFFFF"/>
        <w:spacing w:after="24" w:line="360" w:lineRule="atLeast"/>
        <w:rPr>
          <w:rFonts w:ascii="Comic Sans MS" w:hAnsi="Comic Sans MS"/>
          <w:b/>
          <w:color w:val="0000FF"/>
          <w:sz w:val="20"/>
          <w:szCs w:val="20"/>
        </w:rPr>
      </w:pPr>
    </w:p>
    <w:p w:rsidR="00DD34E3" w:rsidRDefault="00DD34E3" w:rsidP="000363A7">
      <w:pPr>
        <w:shd w:val="clear" w:color="auto" w:fill="FFFFFF"/>
        <w:spacing w:after="24" w:line="360" w:lineRule="atLeast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a conjetura ainda em estudo diz que todo o número ir</w:t>
      </w:r>
      <w:r w:rsidR="00B50308">
        <w:rPr>
          <w:rFonts w:ascii="Comic Sans MS" w:hAnsi="Comic Sans MS"/>
          <w:b/>
          <w:color w:val="0000FF"/>
          <w:sz w:val="20"/>
          <w:szCs w:val="20"/>
        </w:rPr>
        <w:t xml:space="preserve">racional algébrico seria normal mas, </w:t>
      </w:r>
      <w:r w:rsidR="00B50308" w:rsidRPr="002062E7">
        <w:rPr>
          <w:rFonts w:ascii="Comic Sans MS" w:hAnsi="Comic Sans MS"/>
          <w:b/>
          <w:color w:val="0000FF"/>
          <w:sz w:val="20"/>
          <w:szCs w:val="20"/>
        </w:rPr>
        <w:t>apesar de nenhum contraexemplo ter sido encontrado, também não se provou que nenhum destes números é normal.</w:t>
      </w:r>
      <w:r w:rsidR="00B50308"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B50308" w:rsidRDefault="00B50308" w:rsidP="000363A7">
      <w:pPr>
        <w:shd w:val="clear" w:color="auto" w:fill="FFFFFF"/>
        <w:spacing w:after="24" w:line="360" w:lineRule="atLeast"/>
        <w:rPr>
          <w:rFonts w:ascii="Comic Sans MS" w:hAnsi="Comic Sans MS"/>
          <w:b/>
          <w:color w:val="0000FF"/>
          <w:sz w:val="20"/>
          <w:szCs w:val="20"/>
        </w:rPr>
      </w:pPr>
    </w:p>
    <w:p w:rsidR="00B50308" w:rsidRDefault="00B50308" w:rsidP="000363A7">
      <w:pPr>
        <w:shd w:val="clear" w:color="auto" w:fill="FFFFFF"/>
        <w:spacing w:after="24" w:line="360" w:lineRule="atLeast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resultado sobre números normais:</w:t>
      </w:r>
    </w:p>
    <w:p w:rsidR="00B50308" w:rsidRDefault="00B50308" w:rsidP="000363A7">
      <w:pPr>
        <w:shd w:val="clear" w:color="auto" w:fill="FFFFFF"/>
        <w:spacing w:after="24" w:line="360" w:lineRule="atLeast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número x é normal na base b se e só se</w:t>
      </w:r>
      <w:r w:rsidR="009B5C46">
        <w:rPr>
          <w:rFonts w:ascii="Comic Sans MS" w:hAnsi="Comic Sans MS"/>
          <w:b/>
          <w:color w:val="0000FF"/>
          <w:sz w:val="20"/>
          <w:szCs w:val="20"/>
        </w:rPr>
        <w:t xml:space="preserve">  </w:t>
      </w:r>
    </w:p>
    <w:p w:rsidR="009B5C46" w:rsidRDefault="009B5C46" w:rsidP="000363A7">
      <w:pPr>
        <w:shd w:val="clear" w:color="auto" w:fill="FFFFFF"/>
        <w:spacing w:after="24" w:line="360" w:lineRule="atLeast"/>
        <w:rPr>
          <w:rFonts w:ascii="Comic Sans MS" w:hAnsi="Comic Sans MS"/>
          <w:b/>
          <w:color w:val="0000FF"/>
          <w:sz w:val="20"/>
          <w:szCs w:val="20"/>
        </w:rPr>
      </w:pPr>
    </w:p>
    <w:p w:rsidR="00B50308" w:rsidRDefault="009B5C46" w:rsidP="000363A7">
      <w:pPr>
        <w:shd w:val="clear" w:color="auto" w:fill="FFFFFF"/>
        <w:spacing w:after="24" w:line="360" w:lineRule="atLeast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       </w:t>
      </w:r>
      <w:r w:rsidRPr="009B5C46">
        <w:rPr>
          <w:rFonts w:ascii="Comic Sans MS" w:hAnsi="Comic Sans MS"/>
          <w:b/>
          <w:color w:val="0000FF"/>
          <w:position w:val="-32"/>
          <w:sz w:val="20"/>
          <w:szCs w:val="20"/>
        </w:rPr>
        <w:object w:dxaOrig="4280" w:dyaOrig="760">
          <v:shape id="_x0000_i1172" type="#_x0000_t75" style="width:213.75pt;height:38.25pt" o:ole="">
            <v:imagedata r:id="rId288" o:title=""/>
          </v:shape>
          <o:OLEObject Type="Embed" ProgID="Equation.DSMT4" ShapeID="_x0000_i1172" DrawAspect="Content" ObjectID="_1496582111" r:id="rId289"/>
        </w:object>
      </w:r>
    </w:p>
    <w:p w:rsidR="00F90656" w:rsidRDefault="00F90656" w:rsidP="000363A7">
      <w:pPr>
        <w:shd w:val="clear" w:color="auto" w:fill="FFFFFF"/>
        <w:spacing w:after="24" w:line="360" w:lineRule="atLeast"/>
        <w:rPr>
          <w:rFonts w:ascii="Comic Sans MS" w:hAnsi="Comic Sans MS"/>
          <w:b/>
          <w:color w:val="0000FF"/>
          <w:sz w:val="20"/>
          <w:szCs w:val="20"/>
        </w:rPr>
      </w:pPr>
    </w:p>
    <w:p w:rsidR="00506D60" w:rsidRDefault="00506D60" w:rsidP="000363A7">
      <w:pPr>
        <w:shd w:val="clear" w:color="auto" w:fill="FFFFFF"/>
        <w:spacing w:after="24" w:line="360" w:lineRule="atLeast"/>
        <w:rPr>
          <w:rFonts w:ascii="Comic Sans MS" w:hAnsi="Comic Sans MS"/>
          <w:b/>
          <w:color w:val="0000FF"/>
          <w:sz w:val="20"/>
          <w:szCs w:val="20"/>
        </w:rPr>
      </w:pPr>
    </w:p>
    <w:p w:rsidR="00506D60" w:rsidRPr="00506D60" w:rsidRDefault="00506D60" w:rsidP="000363A7">
      <w:pPr>
        <w:shd w:val="clear" w:color="auto" w:fill="FFFFFF"/>
        <w:spacing w:after="24" w:line="360" w:lineRule="atLeast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506D60">
        <w:rPr>
          <w:rFonts w:ascii="Comic Sans MS" w:hAnsi="Comic Sans MS"/>
          <w:b/>
          <w:smallCaps/>
          <w:color w:val="FF0000"/>
          <w:sz w:val="20"/>
          <w:szCs w:val="20"/>
        </w:rPr>
        <w:t>número octogonal</w:t>
      </w:r>
    </w:p>
    <w:p w:rsidR="00506D60" w:rsidRDefault="00506D60" w:rsidP="000363A7">
      <w:pPr>
        <w:shd w:val="clear" w:color="auto" w:fill="FFFFFF"/>
        <w:spacing w:after="24" w:line="360" w:lineRule="atLeast"/>
        <w:rPr>
          <w:rFonts w:ascii="Comic Sans MS" w:hAnsi="Comic Sans MS"/>
          <w:b/>
          <w:color w:val="0000FF"/>
          <w:sz w:val="20"/>
          <w:szCs w:val="20"/>
        </w:rPr>
      </w:pPr>
    </w:p>
    <w:p w:rsidR="00506D60" w:rsidRPr="0085591B" w:rsidRDefault="00506D60" w:rsidP="00506D60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octogonal é um número da forma </w:t>
      </w:r>
      <w:r w:rsidRPr="00506D60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800" w:dyaOrig="360">
          <v:shape id="_x0000_i1173" type="#_x0000_t75" style="width:39.75pt;height:18pt" o:ole="">
            <v:imagedata r:id="rId290" o:title=""/>
          </v:shape>
          <o:OLEObject Type="Embed" ProgID="Equation.DSMT4" ShapeID="_x0000_i1173" DrawAspect="Content" ObjectID="_1496582112" r:id="rId291"/>
        </w:object>
      </w:r>
    </w:p>
    <w:p w:rsidR="00506D60" w:rsidRPr="00506D60" w:rsidRDefault="00506D60" w:rsidP="00506D60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 xml:space="preserve">Os primeiros dez números octogonais são </w:t>
      </w:r>
      <w:r w:rsidRPr="00506D60">
        <w:rPr>
          <w:rFonts w:ascii="Comic Sans MS" w:hAnsi="Comic Sans MS"/>
          <w:b/>
          <w:color w:val="0000FF"/>
          <w:sz w:val="20"/>
          <w:szCs w:val="20"/>
        </w:rPr>
        <w:t>1, 8, 21, 40, 65, 96, 133, 176, ...</w:t>
      </w:r>
    </w:p>
    <w:p w:rsidR="00506D60" w:rsidRDefault="00506D60" w:rsidP="00506D60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A sua função geradora é   </w:t>
      </w:r>
      <w:r w:rsidRPr="00B674D0">
        <w:rPr>
          <w:rFonts w:ascii="Comic Sans MS" w:hAnsi="Comic Sans MS"/>
          <w:b/>
          <w:color w:val="0000FF"/>
          <w:position w:val="-34"/>
          <w:sz w:val="20"/>
          <w:szCs w:val="20"/>
        </w:rPr>
        <w:object w:dxaOrig="3519" w:dyaOrig="720">
          <v:shape id="_x0000_i1174" type="#_x0000_t75" style="width:177pt;height:36pt" o:ole="">
            <v:imagedata r:id="rId292" o:title=""/>
          </v:shape>
          <o:OLEObject Type="Embed" ProgID="Equation.DSMT4" ShapeID="_x0000_i1174" DrawAspect="Content" ObjectID="_1496582113" r:id="rId293"/>
        </w:object>
      </w:r>
    </w:p>
    <w:p w:rsidR="00506D60" w:rsidRDefault="00506D60" w:rsidP="000363A7">
      <w:pPr>
        <w:shd w:val="clear" w:color="auto" w:fill="FFFFFF"/>
        <w:spacing w:after="24" w:line="360" w:lineRule="atLeast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No final está uma figura ilustrativa destes números.</w:t>
      </w:r>
    </w:p>
    <w:p w:rsidR="00506D60" w:rsidRDefault="00506D60" w:rsidP="000363A7">
      <w:pPr>
        <w:shd w:val="clear" w:color="auto" w:fill="FFFFFF"/>
        <w:spacing w:after="24" w:line="360" w:lineRule="atLeast"/>
        <w:rPr>
          <w:rFonts w:ascii="Comic Sans MS" w:hAnsi="Comic Sans MS"/>
          <w:b/>
          <w:color w:val="0000FF"/>
          <w:sz w:val="20"/>
          <w:szCs w:val="20"/>
        </w:rPr>
      </w:pPr>
    </w:p>
    <w:p w:rsidR="00CC6913" w:rsidRDefault="00CC6913" w:rsidP="000363A7">
      <w:pPr>
        <w:shd w:val="clear" w:color="auto" w:fill="FFFFFF"/>
        <w:spacing w:after="24" w:line="360" w:lineRule="atLeast"/>
        <w:rPr>
          <w:rFonts w:ascii="Comic Sans MS" w:hAnsi="Comic Sans MS"/>
          <w:b/>
          <w:color w:val="0000FF"/>
          <w:sz w:val="20"/>
          <w:szCs w:val="20"/>
        </w:rPr>
      </w:pPr>
    </w:p>
    <w:p w:rsidR="00CC6913" w:rsidRDefault="00CC6913" w:rsidP="000363A7">
      <w:pPr>
        <w:shd w:val="clear" w:color="auto" w:fill="FFFFFF"/>
        <w:spacing w:after="24" w:line="360" w:lineRule="atLeast"/>
        <w:rPr>
          <w:rFonts w:ascii="Comic Sans MS" w:hAnsi="Comic Sans MS"/>
          <w:b/>
          <w:color w:val="0000FF"/>
          <w:sz w:val="20"/>
          <w:szCs w:val="20"/>
        </w:rPr>
      </w:pPr>
      <w:r w:rsidRPr="00CC6913">
        <w:rPr>
          <w:rFonts w:ascii="Comic Sans MS" w:hAnsi="Comic Sans MS"/>
          <w:b/>
          <w:smallCaps/>
          <w:color w:val="FF0000"/>
          <w:sz w:val="20"/>
          <w:szCs w:val="20"/>
        </w:rPr>
        <w:t>número octogonal-hexagonal</w:t>
      </w:r>
    </w:p>
    <w:p w:rsidR="00CC6913" w:rsidRDefault="00CC6913" w:rsidP="000363A7">
      <w:pPr>
        <w:shd w:val="clear" w:color="auto" w:fill="FFFFFF"/>
        <w:spacing w:after="24" w:line="360" w:lineRule="atLeast"/>
        <w:rPr>
          <w:rFonts w:ascii="Comic Sans MS" w:hAnsi="Comic Sans MS"/>
          <w:b/>
          <w:color w:val="0000FF"/>
          <w:sz w:val="20"/>
          <w:szCs w:val="20"/>
        </w:rPr>
      </w:pPr>
    </w:p>
    <w:p w:rsidR="00B50308" w:rsidRDefault="00CC6913" w:rsidP="00CC6913">
      <w:pPr>
        <w:shd w:val="clear" w:color="auto" w:fill="FFFFFF"/>
        <w:spacing w:after="24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É um número que é simultaneamente octogonal e hexagonal.</w:t>
      </w:r>
    </w:p>
    <w:p w:rsidR="00CC6913" w:rsidRDefault="00CC6913" w:rsidP="00CC6913">
      <w:pPr>
        <w:shd w:val="clear" w:color="auto" w:fill="FFFFFF"/>
        <w:spacing w:after="24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CC6913">
        <w:rPr>
          <w:rFonts w:ascii="Comic Sans MS" w:hAnsi="Comic Sans MS"/>
          <w:b/>
          <w:color w:val="0000FF"/>
          <w:sz w:val="20"/>
          <w:szCs w:val="20"/>
        </w:rPr>
        <w:t>1, 11781, 113123361, 1086210502741, 10429793134197921, 100146872588357936901, 96161026016361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9775927681, … </w:t>
      </w:r>
    </w:p>
    <w:p w:rsidR="00B50308" w:rsidRDefault="00B50308" w:rsidP="000363A7">
      <w:pPr>
        <w:shd w:val="clear" w:color="auto" w:fill="FFFFFF"/>
        <w:spacing w:after="24" w:line="360" w:lineRule="atLeast"/>
        <w:rPr>
          <w:rFonts w:ascii="Comic Sans MS" w:hAnsi="Comic Sans MS"/>
          <w:b/>
          <w:color w:val="0000FF"/>
          <w:sz w:val="20"/>
          <w:szCs w:val="20"/>
        </w:rPr>
      </w:pPr>
    </w:p>
    <w:p w:rsidR="00444687" w:rsidRDefault="00444687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444687" w:rsidRPr="000D047D" w:rsidRDefault="00444687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proofErr w:type="spellStart"/>
      <w:r>
        <w:rPr>
          <w:rFonts w:ascii="Comic Sans MS" w:hAnsi="Comic Sans MS"/>
          <w:b/>
          <w:smallCaps/>
          <w:color w:val="FF0000"/>
          <w:sz w:val="20"/>
          <w:szCs w:val="20"/>
        </w:rPr>
        <w:t>odioso</w:t>
      </w:r>
      <w:r w:rsidRPr="001C5B96">
        <w:rPr>
          <w:rFonts w:ascii="Comic Sans MS" w:hAnsi="Comic Sans MS"/>
          <w:b/>
          <w:smallCaps/>
          <w:color w:val="FF0000"/>
          <w:sz w:val="20"/>
          <w:szCs w:val="20"/>
        </w:rPr>
        <w:t>o</w:t>
      </w:r>
      <w:proofErr w:type="spellEnd"/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 (</w:t>
      </w:r>
      <w:proofErr w:type="spellStart"/>
      <w:r w:rsidRPr="000D047D">
        <w:rPr>
          <w:rFonts w:ascii="Comic Sans MS" w:hAnsi="Comic Sans MS"/>
          <w:b/>
          <w:smallCaps/>
          <w:color w:val="0000FF"/>
          <w:sz w:val="20"/>
          <w:szCs w:val="20"/>
        </w:rPr>
        <w:t>odious</w:t>
      </w:r>
      <w:proofErr w:type="spellEnd"/>
      <w:r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444687" w:rsidRPr="000B20E6" w:rsidRDefault="00444687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número é odioso quando tem um número ímpar de uns quando escrito no sistema binário.</w:t>
      </w:r>
    </w:p>
    <w:p w:rsidR="00444687" w:rsidRDefault="00444687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Por exemplo, 19 é odioso:</w:t>
      </w:r>
    </w:p>
    <w:p w:rsidR="00444687" w:rsidRDefault="00444687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19</w:t>
      </w:r>
      <w:r w:rsidRPr="0031595D">
        <w:rPr>
          <w:rFonts w:ascii="Comic Sans MS" w:hAnsi="Comic Sans MS"/>
          <w:b/>
          <w:color w:val="0000FF"/>
          <w:sz w:val="20"/>
          <w:szCs w:val="20"/>
          <w:vertAlign w:val="subscript"/>
        </w:rPr>
        <w:t>(2)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10011 tem três uns.</w:t>
      </w:r>
    </w:p>
    <w:p w:rsidR="00444687" w:rsidRDefault="00444687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dez números odiosos são </w:t>
      </w:r>
      <w:r w:rsidRPr="005160A8">
        <w:rPr>
          <w:rFonts w:ascii="Comic Sans MS" w:hAnsi="Comic Sans MS"/>
          <w:b/>
          <w:color w:val="0000FF"/>
          <w:sz w:val="20"/>
          <w:szCs w:val="20"/>
        </w:rPr>
        <w:t>1, 2, 4, 7, 8, 11, 13, 14, 16, 19.</w:t>
      </w:r>
    </w:p>
    <w:p w:rsidR="007C6CBF" w:rsidRDefault="007C6CBF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7C6CBF" w:rsidRPr="00D32598" w:rsidRDefault="007C6CBF" w:rsidP="007C6CBF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D32598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proofErr w:type="spellStart"/>
      <w:r>
        <w:rPr>
          <w:rFonts w:ascii="Comic Sans MS" w:hAnsi="Comic Sans MS"/>
          <w:b/>
          <w:smallCaps/>
          <w:color w:val="FF0000"/>
          <w:sz w:val="20"/>
          <w:szCs w:val="20"/>
        </w:rPr>
        <w:t>o</w:t>
      </w:r>
      <w:r w:rsidRPr="00D32598">
        <w:rPr>
          <w:rFonts w:ascii="Comic Sans MS" w:hAnsi="Comic Sans MS"/>
          <w:b/>
          <w:smallCaps/>
          <w:color w:val="FF0000"/>
          <w:sz w:val="20"/>
          <w:szCs w:val="20"/>
        </w:rPr>
        <w:t>mirp</w:t>
      </w:r>
      <w:proofErr w:type="spellEnd"/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  </w:t>
      </w:r>
      <w:r w:rsidRPr="00D32598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D32598">
        <w:rPr>
          <w:rFonts w:ascii="Comic Sans MS" w:hAnsi="Comic Sans MS"/>
          <w:b/>
          <w:smallCaps/>
          <w:color w:val="0000FF"/>
          <w:sz w:val="20"/>
          <w:szCs w:val="20"/>
        </w:rPr>
        <w:t>emir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>p</w:t>
      </w:r>
      <w:proofErr w:type="spellEnd"/>
      <w:r w:rsidRPr="00D32598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7C6CBF" w:rsidRDefault="007C6CBF" w:rsidP="007C6CBF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É um número primo que escrevendo os seus algarismos por ordem inversa se obtém também um número primo.</w:t>
      </w:r>
    </w:p>
    <w:p w:rsidR="007C6CBF" w:rsidRDefault="007C6CBF" w:rsidP="007C6CBF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A sua designação é também é obtida do mesmo modo: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omirp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/primo em português,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emirp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>/prime em inglês.</w:t>
      </w:r>
    </w:p>
    <w:p w:rsidR="007C6CBF" w:rsidRDefault="007C6CBF" w:rsidP="007C6CBF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 xml:space="preserve">Os primeiros são </w:t>
      </w:r>
      <w:r w:rsidRPr="00D32598">
        <w:rPr>
          <w:rFonts w:ascii="Comic Sans MS" w:hAnsi="Comic Sans MS"/>
          <w:b/>
          <w:color w:val="0000FF"/>
          <w:sz w:val="20"/>
          <w:szCs w:val="20"/>
        </w:rPr>
        <w:t>13, 17, 31, 37, 71, 73, 79, 97, 107, 113, 149, 157, 167, 179, 199, 311, 337, 347, 359, 389, 701, 709, 73</w:t>
      </w:r>
      <w:r>
        <w:rPr>
          <w:rFonts w:ascii="Comic Sans MS" w:hAnsi="Comic Sans MS"/>
          <w:b/>
          <w:color w:val="0000FF"/>
          <w:sz w:val="20"/>
          <w:szCs w:val="20"/>
        </w:rPr>
        <w:t>3, 739, 743, 751, 761, 769, …</w:t>
      </w:r>
    </w:p>
    <w:p w:rsidR="007C6CBF" w:rsidRDefault="007C6CBF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444687" w:rsidRDefault="00444687" w:rsidP="00444687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444687" w:rsidRPr="00786C36" w:rsidRDefault="00444687" w:rsidP="00444687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="00F92EE8">
        <w:rPr>
          <w:rFonts w:ascii="Comic Sans MS" w:hAnsi="Comic Sans MS"/>
          <w:b/>
          <w:smallCaps/>
          <w:color w:val="FF0000"/>
          <w:sz w:val="20"/>
          <w:szCs w:val="20"/>
        </w:rPr>
        <w:t>ondula</w:t>
      </w:r>
      <w:r w:rsidRPr="0039107B">
        <w:rPr>
          <w:rFonts w:ascii="Comic Sans MS" w:hAnsi="Comic Sans MS"/>
          <w:b/>
          <w:smallCaps/>
          <w:color w:val="FF0000"/>
          <w:sz w:val="20"/>
          <w:szCs w:val="20"/>
        </w:rPr>
        <w:t>do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pt-PT"/>
        </w:rPr>
        <w:t xml:space="preserve">  </w:t>
      </w:r>
      <w:r w:rsidRPr="00786C36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786C36">
        <w:rPr>
          <w:rFonts w:ascii="Comic Sans MS" w:hAnsi="Comic Sans MS"/>
          <w:b/>
          <w:smallCaps/>
          <w:color w:val="0000FF"/>
          <w:sz w:val="20"/>
          <w:szCs w:val="20"/>
        </w:rPr>
        <w:t>undulating</w:t>
      </w:r>
      <w:proofErr w:type="spellEnd"/>
      <w:r w:rsidRPr="00786C36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444687" w:rsidRPr="0039107B" w:rsidRDefault="00444687" w:rsidP="00444687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39107B">
        <w:rPr>
          <w:rFonts w:ascii="Comic Sans MS" w:hAnsi="Comic Sans MS"/>
          <w:b/>
          <w:color w:val="0000FF"/>
          <w:sz w:val="20"/>
          <w:szCs w:val="20"/>
        </w:rPr>
        <w:t xml:space="preserve">São números com três ou mais algarismos da forma </w:t>
      </w:r>
      <w:proofErr w:type="spellStart"/>
      <w:r w:rsidRPr="0039107B">
        <w:rPr>
          <w:rFonts w:ascii="Comic Sans MS" w:hAnsi="Comic Sans MS"/>
          <w:b/>
          <w:color w:val="0000FF"/>
          <w:sz w:val="20"/>
          <w:szCs w:val="20"/>
        </w:rPr>
        <w:t>ababab</w:t>
      </w:r>
      <w:proofErr w:type="spellEnd"/>
      <w:r w:rsidRPr="0039107B">
        <w:rPr>
          <w:rFonts w:ascii="Comic Sans MS" w:hAnsi="Comic Sans MS"/>
          <w:b/>
          <w:color w:val="0000FF"/>
          <w:sz w:val="20"/>
          <w:szCs w:val="20"/>
        </w:rPr>
        <w:t>…</w:t>
      </w:r>
    </w:p>
    <w:p w:rsidR="00444687" w:rsidRPr="0039107B" w:rsidRDefault="00444687" w:rsidP="00444687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39107B">
        <w:rPr>
          <w:rFonts w:ascii="Comic Sans MS" w:hAnsi="Comic Sans MS"/>
          <w:b/>
          <w:color w:val="0000FF"/>
          <w:sz w:val="20"/>
          <w:szCs w:val="20"/>
        </w:rPr>
        <w:t>Os primeiros são 101, 111, 121, 131, 141, …</w:t>
      </w:r>
    </w:p>
    <w:p w:rsidR="00444687" w:rsidRPr="0039107B" w:rsidRDefault="00444687" w:rsidP="00444687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39107B">
        <w:rPr>
          <w:rFonts w:ascii="Comic Sans MS" w:hAnsi="Comic Sans MS"/>
          <w:b/>
          <w:color w:val="0000FF"/>
          <w:sz w:val="20"/>
          <w:szCs w:val="20"/>
        </w:rPr>
        <w:t xml:space="preserve">Existem 180 números deste tipo menores que 10000. </w:t>
      </w:r>
    </w:p>
    <w:p w:rsidR="00444687" w:rsidRDefault="00444687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8730C9" w:rsidRDefault="008730C9" w:rsidP="008730C9">
      <w:pPr>
        <w:pStyle w:val="NormalWeb"/>
        <w:rPr>
          <w:rFonts w:ascii="Arial" w:hAnsi="Arial" w:cs="Arial"/>
          <w:color w:val="000000"/>
          <w:sz w:val="18"/>
          <w:szCs w:val="18"/>
        </w:rPr>
      </w:pPr>
    </w:p>
    <w:p w:rsidR="00AE5D5B" w:rsidRPr="00AE5D5B" w:rsidRDefault="00AE5D5B" w:rsidP="008730C9">
      <w:pPr>
        <w:pStyle w:val="NormalWeb"/>
        <w:rPr>
          <w:rFonts w:ascii="Comic Sans MS" w:eastAsiaTheme="minorHAnsi" w:hAnsi="Comic Sans MS" w:cstheme="minorBidi"/>
          <w:b/>
          <w:smallCaps/>
          <w:color w:val="FF0000"/>
          <w:sz w:val="20"/>
          <w:szCs w:val="20"/>
          <w:lang w:eastAsia="en-US"/>
        </w:rPr>
      </w:pPr>
      <w:r w:rsidRPr="00AE5D5B">
        <w:rPr>
          <w:rFonts w:ascii="Comic Sans MS" w:eastAsiaTheme="minorHAnsi" w:hAnsi="Comic Sans MS" w:cstheme="minorBidi"/>
          <w:b/>
          <w:smallCaps/>
          <w:color w:val="FF0000"/>
          <w:sz w:val="20"/>
          <w:szCs w:val="20"/>
          <w:lang w:eastAsia="en-US"/>
        </w:rPr>
        <w:t>número de ouro</w:t>
      </w:r>
    </w:p>
    <w:p w:rsidR="00574A68" w:rsidRDefault="00574A68" w:rsidP="00574A68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O número de ouro é a raiz positiva da equação</w:t>
      </w:r>
    </w:p>
    <w:p w:rsidR="00574A68" w:rsidRDefault="00574A68" w:rsidP="00574A68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          x</w:t>
      </w:r>
      <w:r w:rsidRPr="00F54682"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2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– x – 1 = 0</w:t>
      </w:r>
    </w:p>
    <w:p w:rsidR="00574A68" w:rsidRDefault="00574A68" w:rsidP="00574A68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É designado por </w:t>
      </w:r>
      <w:r w:rsidRPr="00434B46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200" w:dyaOrig="320">
          <v:shape id="_x0000_i1175" type="#_x0000_t75" style="width:9.75pt;height:15.75pt" o:ole="">
            <v:imagedata r:id="rId294" o:title=""/>
          </v:shape>
          <o:OLEObject Type="Embed" ProgID="Equation.DSMT4" ShapeID="_x0000_i1175" DrawAspect="Content" ObjectID="_1496582114" r:id="rId295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(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Phi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>) e tem o valor</w:t>
      </w:r>
    </w:p>
    <w:p w:rsidR="00574A68" w:rsidRDefault="00574A68" w:rsidP="00574A68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           </w:t>
      </w:r>
      <w:r w:rsidRPr="00434B46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980" w:dyaOrig="660">
          <v:shape id="_x0000_i1176" type="#_x0000_t75" style="width:48.75pt;height:33pt" o:ole="">
            <v:imagedata r:id="rId296" o:title=""/>
          </v:shape>
          <o:OLEObject Type="Embed" ProgID="Equation.DSMT4" ShapeID="_x0000_i1176" DrawAspect="Content" ObjectID="_1496582115" r:id="rId297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1.618033 …</w:t>
      </w:r>
    </w:p>
    <w:p w:rsidR="00574A68" w:rsidRDefault="00574A68" w:rsidP="00574A68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A raiz negativa é designada por  -</w:t>
      </w:r>
      <w:r w:rsidRPr="00434B46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200" w:dyaOrig="320">
          <v:shape id="_x0000_i1177" type="#_x0000_t75" style="width:9.75pt;height:15.75pt" o:ole="">
            <v:imagedata r:id="rId294" o:title=""/>
          </v:shape>
          <o:OLEObject Type="Embed" ProgID="Equation.DSMT4" ShapeID="_x0000_i1177" DrawAspect="Content" ObjectID="_1496582116" r:id="rId298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com o valor</w:t>
      </w:r>
    </w:p>
    <w:p w:rsidR="00574A68" w:rsidRDefault="00574A68" w:rsidP="00574A68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               </w:t>
      </w:r>
      <w:r w:rsidRPr="00434B46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1080" w:dyaOrig="660">
          <v:shape id="_x0000_i1178" type="#_x0000_t75" style="width:54pt;height:33pt" o:ole="">
            <v:imagedata r:id="rId299" o:title=""/>
          </v:shape>
          <o:OLEObject Type="Embed" ProgID="Equation.DSMT4" ShapeID="_x0000_i1178" DrawAspect="Content" ObjectID="_1496582117" r:id="rId300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- 1.618033 …</w:t>
      </w:r>
    </w:p>
    <w:p w:rsidR="00574A68" w:rsidRDefault="00574A68" w:rsidP="00574A68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É habitual designar por </w:t>
      </w:r>
      <w:r w:rsidRPr="00434B46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220" w:dyaOrig="260">
          <v:shape id="_x0000_i1179" type="#_x0000_t75" style="width:11.25pt;height:12.75pt" o:ole="">
            <v:imagedata r:id="rId301" o:title=""/>
          </v:shape>
          <o:OLEObject Type="Embed" ProgID="Equation.DSMT4" ShapeID="_x0000_i1179" DrawAspect="Content" ObjectID="_1496582118" r:id="rId302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(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phi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) </w:t>
      </w:r>
    </w:p>
    <w:p w:rsidR="00574A68" w:rsidRDefault="00574A68" w:rsidP="00574A68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         </w:t>
      </w:r>
      <w:r w:rsidRPr="00434B46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980" w:dyaOrig="660">
          <v:shape id="_x0000_i1180" type="#_x0000_t75" style="width:48.75pt;height:33pt" o:ole="">
            <v:imagedata r:id="rId303" o:title=""/>
          </v:shape>
          <o:OLEObject Type="Embed" ProgID="Equation.DSMT4" ShapeID="_x0000_i1180" DrawAspect="Content" ObjectID="_1496582119" r:id="rId304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0.618033 …</w:t>
      </w:r>
    </w:p>
    <w:p w:rsidR="00574A68" w:rsidRDefault="00574A68" w:rsidP="00574A68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O número de ouro pode ser representado na forma de frações contínuas:</w:t>
      </w:r>
    </w:p>
    <w:p w:rsidR="00574A68" w:rsidRDefault="00574A68" w:rsidP="00574A68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hAnsi="Comic Sans MS" w:cs="Comic Sans MS"/>
          <w:b/>
          <w:bCs/>
          <w:color w:val="0000FF"/>
          <w:sz w:val="20"/>
          <w:szCs w:val="20"/>
        </w:rPr>
        <w:lastRenderedPageBreak/>
        <w:t xml:space="preserve">                    </w:t>
      </w:r>
      <w:r w:rsidRPr="0047719A">
        <w:rPr>
          <w:rFonts w:ascii="Comic Sans MS" w:hAnsi="Comic Sans MS" w:cs="Comic Sans MS"/>
          <w:b/>
          <w:bCs/>
          <w:color w:val="0000FF"/>
          <w:position w:val="-88"/>
          <w:sz w:val="20"/>
          <w:szCs w:val="20"/>
        </w:rPr>
        <w:object w:dxaOrig="2490" w:dyaOrig="1200">
          <v:shape id="_x0000_i1181" type="#_x0000_t75" style="width:124.5pt;height:60pt" o:ole="">
            <v:imagedata r:id="rId305" o:title=""/>
          </v:shape>
          <o:OLEObject Type="Embed" ProgID="Equation.DSMT4" ShapeID="_x0000_i1181" DrawAspect="Content" ObjectID="_1496582120" r:id="rId306"/>
        </w:object>
      </w:r>
    </w:p>
    <w:p w:rsidR="00574A68" w:rsidRDefault="00574A68" w:rsidP="00574A68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e também de uma série de raízes:</w:t>
      </w:r>
    </w:p>
    <w:p w:rsidR="00574A68" w:rsidRDefault="00574A68" w:rsidP="00574A68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        </w:t>
      </w:r>
      <w:r w:rsidRPr="0047719A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2580" w:dyaOrig="480">
          <v:shape id="_x0000_i1182" type="#_x0000_t75" style="width:129pt;height:24pt" o:ole="">
            <v:imagedata r:id="rId307" o:title=""/>
          </v:shape>
          <o:OLEObject Type="Embed" ProgID="Equation.DSMT4" ShapeID="_x0000_i1182" DrawAspect="Content" ObjectID="_1496582121" r:id="rId308"/>
        </w:object>
      </w:r>
    </w:p>
    <w:p w:rsidR="00314258" w:rsidRDefault="00314258" w:rsidP="00314258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u por um complicado desenvolvimento em série</w:t>
      </w:r>
    </w:p>
    <w:p w:rsidR="00314258" w:rsidRDefault="00314258" w:rsidP="00314258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    </w:t>
      </w:r>
      <w:r w:rsidRPr="00957245">
        <w:rPr>
          <w:rFonts w:ascii="Comic Sans MS" w:hAnsi="Comic Sans MS"/>
          <w:b/>
          <w:color w:val="0000FF"/>
          <w:position w:val="-30"/>
          <w:sz w:val="20"/>
          <w:szCs w:val="20"/>
        </w:rPr>
        <w:object w:dxaOrig="2920" w:dyaOrig="720">
          <v:shape id="_x0000_i1183" type="#_x0000_t75" style="width:147pt;height:36pt" o:ole="">
            <v:imagedata r:id="rId309" o:title=""/>
          </v:shape>
          <o:OLEObject Type="Embed" ProgID="Equation.DSMT4" ShapeID="_x0000_i1183" DrawAspect="Content" ObjectID="_1496582122" r:id="rId310"/>
        </w:object>
      </w:r>
    </w:p>
    <w:p w:rsidR="00AE5D5B" w:rsidRPr="00A521F0" w:rsidRDefault="00314258" w:rsidP="008730C9">
      <w:pPr>
        <w:pStyle w:val="NormalWeb"/>
        <w:rPr>
          <w:rFonts w:ascii="Comic Sans MS" w:eastAsiaTheme="minorHAnsi" w:hAnsi="Comic Sans MS" w:cstheme="minorBidi"/>
          <w:b/>
          <w:color w:val="0000FF"/>
          <w:sz w:val="20"/>
          <w:szCs w:val="20"/>
          <w:lang w:eastAsia="en-US"/>
        </w:rPr>
      </w:pPr>
      <w:r w:rsidRPr="00A521F0">
        <w:rPr>
          <w:rFonts w:ascii="Comic Sans MS" w:eastAsiaTheme="minorHAnsi" w:hAnsi="Comic Sans MS" w:cstheme="minorBidi"/>
          <w:b/>
          <w:color w:val="0000FF"/>
          <w:sz w:val="20"/>
          <w:szCs w:val="20"/>
          <w:lang w:eastAsia="en-US"/>
        </w:rPr>
        <w:t>O número de ouro é a raiz positiva da equação</w:t>
      </w:r>
      <w:r w:rsidR="00A521F0" w:rsidRPr="00A521F0">
        <w:rPr>
          <w:rFonts w:ascii="Comic Sans MS" w:eastAsiaTheme="minorHAnsi" w:hAnsi="Comic Sans MS" w:cstheme="minorBidi"/>
          <w:b/>
          <w:color w:val="0000FF"/>
          <w:sz w:val="20"/>
          <w:szCs w:val="20"/>
          <w:lang w:eastAsia="en-US"/>
        </w:rPr>
        <w:t xml:space="preserve"> dos números metálicos para p=1 e q=1.</w:t>
      </w:r>
    </w:p>
    <w:p w:rsidR="00574A68" w:rsidRDefault="00574A68" w:rsidP="008730C9">
      <w:pPr>
        <w:pStyle w:val="NormalWeb"/>
        <w:rPr>
          <w:rFonts w:ascii="Arial" w:hAnsi="Arial" w:cs="Arial"/>
          <w:color w:val="000000"/>
          <w:sz w:val="18"/>
          <w:szCs w:val="18"/>
        </w:rPr>
      </w:pPr>
    </w:p>
    <w:p w:rsidR="00AE5D5B" w:rsidRDefault="00AE5D5B" w:rsidP="00AE5D5B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No dia 8 de Julho de 2010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Alexander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Ye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anunciou ter calculado o valor do número de ouro com 1 000 000 000 000 de </w:t>
      </w:r>
      <w:r w:rsidR="00574A68">
        <w:rPr>
          <w:rFonts w:ascii="Comic Sans MS" w:hAnsi="Comic Sans MS"/>
          <w:b/>
          <w:color w:val="0000FF"/>
          <w:sz w:val="20"/>
          <w:szCs w:val="20"/>
        </w:rPr>
        <w:t>decimais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tendo o cálculo demorado 114 horas e a sua verificação cerca de 7 dias não consecutivos.</w:t>
      </w:r>
    </w:p>
    <w:p w:rsidR="00360062" w:rsidRDefault="00360062" w:rsidP="00AE5D5B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>número p</w:t>
      </w:r>
      <w:r w:rsidRPr="001C5B96">
        <w:rPr>
          <w:rFonts w:ascii="Comic Sans MS" w:hAnsi="Comic Sans MS"/>
          <w:b/>
          <w:smallCaps/>
          <w:color w:val="FF0000"/>
          <w:sz w:val="20"/>
          <w:szCs w:val="20"/>
        </w:rPr>
        <w:t>alíndromo</w:t>
      </w:r>
      <w:r w:rsidRPr="000D047D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(</w:t>
      </w:r>
      <w:proofErr w:type="spellStart"/>
      <w:r w:rsidRPr="000D047D">
        <w:rPr>
          <w:rFonts w:ascii="Comic Sans MS" w:hAnsi="Comic Sans MS"/>
          <w:b/>
          <w:smallCaps/>
          <w:color w:val="0000FF"/>
          <w:sz w:val="20"/>
          <w:szCs w:val="20"/>
        </w:rPr>
        <w:t>palindrome</w:t>
      </w:r>
      <w:proofErr w:type="spellEnd"/>
      <w:r w:rsidRPr="000D047D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D3343E" w:rsidRPr="00B102F4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palíndromo é um número que é igual lid</w:t>
      </w:r>
      <w:r w:rsidR="008D208B">
        <w:rPr>
          <w:rFonts w:ascii="Comic Sans MS" w:hAnsi="Comic Sans MS"/>
          <w:b/>
          <w:color w:val="0000FF"/>
          <w:sz w:val="20"/>
          <w:szCs w:val="20"/>
        </w:rPr>
        <w:t>o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em qualquer dos dois sentidos. É para números o que as capicuas são para as palavras.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São palíndromos, por exemplo, 12321, 6945496, etc.</w:t>
      </w:r>
    </w:p>
    <w:p w:rsidR="00513C82" w:rsidRDefault="00513C82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a curiosidade: todos os palíndromos com um número par de algarismos são divisíveis por 11.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Pr="001C5B96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bookmarkStart w:id="8" w:name="palindromic_prime"/>
      <w:r>
        <w:rPr>
          <w:rFonts w:ascii="Comic Sans MS" w:hAnsi="Comic Sans MS"/>
          <w:b/>
          <w:smallCaps/>
          <w:color w:val="FF0000"/>
          <w:sz w:val="20"/>
          <w:szCs w:val="20"/>
        </w:rPr>
        <w:t>número p</w:t>
      </w:r>
      <w:r w:rsidRPr="001C5B96">
        <w:rPr>
          <w:rFonts w:ascii="Comic Sans MS" w:hAnsi="Comic Sans MS"/>
          <w:b/>
          <w:smallCaps/>
          <w:color w:val="FF0000"/>
          <w:sz w:val="20"/>
          <w:szCs w:val="20"/>
        </w:rPr>
        <w:t>alíndromo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  <w:r w:rsidRPr="001C5B96">
        <w:rPr>
          <w:rFonts w:ascii="Comic Sans MS" w:hAnsi="Comic Sans MS"/>
          <w:b/>
          <w:smallCaps/>
          <w:color w:val="FF0000"/>
          <w:sz w:val="20"/>
          <w:szCs w:val="20"/>
        </w:rPr>
        <w:t xml:space="preserve"> primo 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0D047D">
        <w:rPr>
          <w:rFonts w:ascii="Comic Sans MS" w:hAnsi="Comic Sans MS"/>
          <w:b/>
          <w:smallCaps/>
          <w:color w:val="0000FF"/>
          <w:sz w:val="20"/>
          <w:szCs w:val="20"/>
        </w:rPr>
        <w:t>palindromic</w:t>
      </w:r>
      <w:proofErr w:type="spellEnd"/>
      <w:r w:rsidRPr="000D047D">
        <w:rPr>
          <w:rFonts w:ascii="Comic Sans MS" w:hAnsi="Comic Sans MS"/>
          <w:b/>
          <w:smallCaps/>
          <w:color w:val="0000FF"/>
          <w:sz w:val="20"/>
          <w:szCs w:val="20"/>
        </w:rPr>
        <w:t xml:space="preserve"> prime </w:t>
      </w:r>
      <w:bookmarkEnd w:id="8"/>
      <w:r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palíndromo primo é um palíndromo que é número primo.</w:t>
      </w:r>
    </w:p>
    <w:p w:rsidR="00D3343E" w:rsidRPr="0085591B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 xml:space="preserve">São palíndromos primos, por exemplo, </w:t>
      </w:r>
      <w:r w:rsidRPr="0085591B">
        <w:rPr>
          <w:rFonts w:ascii="Comic Sans MS" w:hAnsi="Comic Sans MS"/>
          <w:b/>
          <w:color w:val="0000FF"/>
          <w:sz w:val="20"/>
          <w:szCs w:val="20"/>
        </w:rPr>
        <w:t>2, 3, 5, 7, 11, 101, 131, 151, 181, 191</w: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D3343E" w:rsidRDefault="00D3343E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0B7D11" w:rsidRPr="008C25E7" w:rsidRDefault="000B7D11" w:rsidP="00D3343E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8C25E7">
        <w:rPr>
          <w:rFonts w:ascii="Comic Sans MS" w:hAnsi="Comic Sans MS"/>
          <w:b/>
          <w:smallCaps/>
          <w:color w:val="FF0000"/>
          <w:sz w:val="20"/>
          <w:szCs w:val="20"/>
        </w:rPr>
        <w:t>número pandigital</w:t>
      </w:r>
    </w:p>
    <w:p w:rsidR="000B7D11" w:rsidRDefault="00425C36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pandigital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é um número que contém todos os dígitos 0, 1, 2, …, 9 sem que 0 seja o primeiro.</w:t>
      </w:r>
    </w:p>
    <w:p w:rsidR="00425C36" w:rsidRDefault="00425C36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Se só contiver 10 dígitos é considerado restrito. Os menores são </w:t>
      </w:r>
    </w:p>
    <w:p w:rsidR="00425C36" w:rsidRDefault="00425C36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425C36">
        <w:rPr>
          <w:rFonts w:ascii="Comic Sans MS" w:hAnsi="Comic Sans MS"/>
          <w:b/>
          <w:color w:val="0000FF"/>
          <w:sz w:val="20"/>
          <w:szCs w:val="20"/>
        </w:rPr>
        <w:t>1023456789, 1023456798, 1023456879, 1023456897, 1023456978, 1023456987, 102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457689, 1023457698, … </w:t>
      </w:r>
      <w:r w:rsidRPr="00425C36">
        <w:rPr>
          <w:rFonts w:ascii="Comic Sans MS" w:hAnsi="Comic Sans MS"/>
          <w:b/>
          <w:color w:val="0000FF"/>
        </w:rPr>
        <w:t> </w:t>
      </w:r>
      <w:r>
        <w:rPr>
          <w:rFonts w:ascii="Comic Sans MS" w:hAnsi="Comic Sans MS"/>
          <w:b/>
          <w:color w:val="0000FF"/>
          <w:sz w:val="20"/>
          <w:szCs w:val="20"/>
        </w:rPr>
        <w:t>e o maior é 9876543210.</w:t>
      </w:r>
    </w:p>
    <w:p w:rsidR="00425C36" w:rsidRDefault="00425C36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Se forem considerados não restritos, para lá de não poderem ter 0 no seu início, também só podem conter um zero.</w:t>
      </w:r>
    </w:p>
    <w:p w:rsidR="00425C36" w:rsidRDefault="00425C36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Pr="009E28C4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>número p</w:t>
      </w:r>
      <w:r w:rsidRPr="002454AC">
        <w:rPr>
          <w:rFonts w:ascii="Comic Sans MS" w:hAnsi="Comic Sans MS"/>
          <w:b/>
          <w:smallCaps/>
          <w:color w:val="FF0000"/>
          <w:sz w:val="20"/>
          <w:szCs w:val="20"/>
        </w:rPr>
        <w:t>ar</w:t>
      </w:r>
      <w:r w:rsidRPr="009E28C4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(</w:t>
      </w:r>
      <w:proofErr w:type="spellStart"/>
      <w:r w:rsidRPr="009E28C4">
        <w:rPr>
          <w:rFonts w:ascii="Comic Sans MS" w:hAnsi="Comic Sans MS"/>
          <w:b/>
          <w:smallCaps/>
          <w:color w:val="0000FF"/>
          <w:sz w:val="20"/>
          <w:szCs w:val="20"/>
        </w:rPr>
        <w:t>even</w:t>
      </w:r>
      <w:proofErr w:type="spellEnd"/>
      <w:r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  <w:r w:rsidRPr="009E28C4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</w:p>
    <w:p w:rsidR="00D3343E" w:rsidRPr="004754CD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4754CD">
        <w:rPr>
          <w:rFonts w:ascii="Comic Sans MS" w:hAnsi="Comic Sans MS"/>
          <w:b/>
          <w:color w:val="0000FF"/>
          <w:sz w:val="20"/>
          <w:szCs w:val="20"/>
        </w:rPr>
        <w:t>Um número é par se é divisível por 2.</w:t>
      </w:r>
    </w:p>
    <w:p w:rsidR="00D3343E" w:rsidRDefault="00D3343E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a função geradora dos números pares é </w:t>
      </w:r>
      <w:r w:rsidRPr="00B674D0">
        <w:rPr>
          <w:rFonts w:ascii="Comic Sans MS" w:hAnsi="Comic Sans MS"/>
          <w:b/>
          <w:color w:val="0000FF"/>
          <w:position w:val="-34"/>
          <w:sz w:val="20"/>
          <w:szCs w:val="20"/>
        </w:rPr>
        <w:object w:dxaOrig="3220" w:dyaOrig="720">
          <v:shape id="_x0000_i1184" type="#_x0000_t75" style="width:162pt;height:36pt" o:ole="">
            <v:imagedata r:id="rId311" o:title=""/>
          </v:shape>
          <o:OLEObject Type="Embed" ProgID="Equation.DSMT4" ShapeID="_x0000_i1184" DrawAspect="Content" ObjectID="_1496582123" r:id="rId312"/>
        </w:object>
      </w:r>
    </w:p>
    <w:p w:rsidR="00ED0E38" w:rsidRDefault="00ED0E38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primeiros números pares são 2, 4, 6, 8, 10, 12, 14, …</w:t>
      </w:r>
    </w:p>
    <w:p w:rsidR="00315B6E" w:rsidRDefault="00315B6E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315B6E" w:rsidRPr="00315B6E" w:rsidRDefault="008D208B" w:rsidP="00D3343E">
      <w:pPr>
        <w:spacing w:line="36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="00315B6E" w:rsidRPr="00315B6E">
        <w:rPr>
          <w:rFonts w:ascii="Comic Sans MS" w:hAnsi="Comic Sans MS"/>
          <w:b/>
          <w:smallCaps/>
          <w:color w:val="FF0000"/>
          <w:sz w:val="20"/>
          <w:szCs w:val="20"/>
        </w:rPr>
        <w:t>par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 duplo</w:t>
      </w:r>
      <w:r w:rsidR="00315B6E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315B6E" w:rsidRPr="00315B6E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="00315B6E" w:rsidRPr="00315B6E">
        <w:rPr>
          <w:rFonts w:ascii="Comic Sans MS" w:hAnsi="Comic Sans MS"/>
          <w:b/>
          <w:smallCaps/>
          <w:color w:val="0000FF"/>
          <w:sz w:val="20"/>
          <w:szCs w:val="20"/>
        </w:rPr>
        <w:t>doubly</w:t>
      </w:r>
      <w:proofErr w:type="spellEnd"/>
      <w:r w:rsidR="00315B6E" w:rsidRPr="00315B6E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proofErr w:type="spellStart"/>
      <w:r w:rsidR="00315B6E" w:rsidRPr="00315B6E">
        <w:rPr>
          <w:rFonts w:ascii="Comic Sans MS" w:hAnsi="Comic Sans MS"/>
          <w:b/>
          <w:smallCaps/>
          <w:color w:val="0000FF"/>
          <w:sz w:val="20"/>
          <w:szCs w:val="20"/>
        </w:rPr>
        <w:t>even</w:t>
      </w:r>
      <w:proofErr w:type="spellEnd"/>
      <w:r w:rsidR="00315B6E" w:rsidRPr="00315B6E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proofErr w:type="spellStart"/>
      <w:r w:rsidR="00315B6E" w:rsidRPr="00315B6E">
        <w:rPr>
          <w:rFonts w:ascii="Comic Sans MS" w:hAnsi="Comic Sans MS"/>
          <w:b/>
          <w:smallCaps/>
          <w:color w:val="0000FF"/>
          <w:sz w:val="20"/>
          <w:szCs w:val="20"/>
        </w:rPr>
        <w:t>number</w:t>
      </w:r>
      <w:proofErr w:type="spellEnd"/>
      <w:r w:rsidR="00315B6E" w:rsidRPr="00315B6E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315B6E" w:rsidRDefault="00315B6E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É um número divisível por 4.</w:t>
      </w:r>
    </w:p>
    <w:p w:rsidR="00315B6E" w:rsidRDefault="00315B6E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primeiros são 4, 8, 12, 16, …</w:t>
      </w:r>
    </w:p>
    <w:p w:rsidR="008E7593" w:rsidRPr="008E7593" w:rsidRDefault="008E7593" w:rsidP="00D3343E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</w:p>
    <w:p w:rsidR="008E7593" w:rsidRPr="008E7593" w:rsidRDefault="008E7593" w:rsidP="00D3343E">
      <w:pPr>
        <w:spacing w:line="36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8E7593">
        <w:rPr>
          <w:rFonts w:ascii="Comic Sans MS" w:hAnsi="Comic Sans MS"/>
          <w:b/>
          <w:smallCaps/>
          <w:color w:val="FF0000"/>
          <w:sz w:val="20"/>
          <w:szCs w:val="20"/>
        </w:rPr>
        <w:t>número par isolado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8E7593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8E7593">
        <w:rPr>
          <w:rFonts w:ascii="Comic Sans MS" w:hAnsi="Comic Sans MS"/>
          <w:b/>
          <w:smallCaps/>
          <w:color w:val="0000FF"/>
          <w:sz w:val="20"/>
          <w:szCs w:val="20"/>
        </w:rPr>
        <w:t>singly</w:t>
      </w:r>
      <w:proofErr w:type="spellEnd"/>
      <w:r w:rsidRPr="008E7593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proofErr w:type="spellStart"/>
      <w:r w:rsidRPr="008E7593">
        <w:rPr>
          <w:rFonts w:ascii="Comic Sans MS" w:hAnsi="Comic Sans MS"/>
          <w:b/>
          <w:smallCaps/>
          <w:color w:val="0000FF"/>
          <w:sz w:val="20"/>
          <w:szCs w:val="20"/>
        </w:rPr>
        <w:t>even</w:t>
      </w:r>
      <w:proofErr w:type="spellEnd"/>
      <w:r w:rsidRPr="008E7593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proofErr w:type="spellStart"/>
      <w:r w:rsidRPr="008E7593">
        <w:rPr>
          <w:rFonts w:ascii="Comic Sans MS" w:hAnsi="Comic Sans MS"/>
          <w:b/>
          <w:smallCaps/>
          <w:color w:val="0000FF"/>
          <w:sz w:val="20"/>
          <w:szCs w:val="20"/>
        </w:rPr>
        <w:t>number</w:t>
      </w:r>
      <w:proofErr w:type="spellEnd"/>
      <w:r w:rsidRPr="008E7593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8E7593" w:rsidRDefault="008E7593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É um número inteiro que é divisível por 2 mas não por 4.</w:t>
      </w:r>
    </w:p>
    <w:p w:rsidR="008E7593" w:rsidRDefault="008E7593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Tem a forma 4n+2 para n = 0, 1, 2, 3, …</w:t>
      </w:r>
    </w:p>
    <w:p w:rsidR="008E7593" w:rsidRDefault="008E7593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>Os primeiros são 2, 6, 10, 14, 18, …</w:t>
      </w:r>
    </w:p>
    <w:p w:rsidR="003728ED" w:rsidRDefault="003728ED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3728ED" w:rsidRPr="008D208B" w:rsidRDefault="003728ED" w:rsidP="00D3343E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8D208B">
        <w:rPr>
          <w:rFonts w:ascii="Comic Sans MS" w:hAnsi="Comic Sans MS"/>
          <w:b/>
          <w:smallCaps/>
          <w:color w:val="FF0000"/>
          <w:sz w:val="20"/>
          <w:szCs w:val="20"/>
        </w:rPr>
        <w:t>número passível</w:t>
      </w:r>
    </w:p>
    <w:p w:rsidR="003728ED" w:rsidRDefault="003728ED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número é passível se puder ser construído tanto por soma como produto de números inteiros.</w:t>
      </w:r>
    </w:p>
    <w:p w:rsidR="003728ED" w:rsidRDefault="003728ED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Por exemplo, 5 e 8 são passíveis:</w:t>
      </w:r>
    </w:p>
    <w:p w:rsidR="003728ED" w:rsidRDefault="003728ED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5 = 1 – 1 + 1 – 1 + 5 = 1 x (-1) x 1 x (-1) x 5</w:t>
      </w:r>
    </w:p>
    <w:p w:rsidR="003728ED" w:rsidRDefault="003728ED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8 = 1 – 1 + 1 – 1 + 1 + 1 + 2 + 4 = 1 x (–1) x 1 x (–1) x 1 x 1 x 2 x 4</w:t>
      </w:r>
    </w:p>
    <w:p w:rsidR="003728ED" w:rsidRDefault="003728ED" w:rsidP="00D3343E">
      <w:pPr>
        <w:spacing w:line="360" w:lineRule="auto"/>
        <w:rPr>
          <w:rFonts w:ascii="Comic Sans MS" w:hAnsi="Comic Sans MS"/>
          <w:b/>
          <w:color w:val="0000FF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números passíveis são </w:t>
      </w:r>
      <w:r w:rsidRPr="003728ED">
        <w:rPr>
          <w:rFonts w:ascii="Comic Sans MS" w:hAnsi="Comic Sans MS"/>
          <w:b/>
          <w:color w:val="0000FF"/>
          <w:sz w:val="20"/>
          <w:szCs w:val="20"/>
        </w:rPr>
        <w:t>1, 5, 8, 9, 12, 13, 16, 17, 20, 21, 24, 25, 28, 29, 32, 33, 36, 37, 40, 41, 44, 45, 48, 49, 52, 53, 56, 57, 60,</w:t>
      </w:r>
      <w:r w:rsidR="006358DE">
        <w:rPr>
          <w:rFonts w:ascii="Comic Sans MS" w:hAnsi="Comic Sans MS"/>
          <w:b/>
          <w:color w:val="0000FF"/>
          <w:sz w:val="20"/>
          <w:szCs w:val="20"/>
        </w:rPr>
        <w:t xml:space="preserve"> 61, 64, 65, …</w:t>
      </w:r>
      <w:r w:rsidRPr="003728ED">
        <w:rPr>
          <w:rFonts w:ascii="Comic Sans MS" w:hAnsi="Comic Sans MS"/>
          <w:b/>
          <w:color w:val="0000FF"/>
        </w:rPr>
        <w:t> </w:t>
      </w:r>
    </w:p>
    <w:p w:rsidR="006358DE" w:rsidRDefault="006358DE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Pr="000D047D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bookmarkStart w:id="9" w:name="perfect"/>
      <w:r>
        <w:rPr>
          <w:rFonts w:ascii="Comic Sans MS" w:hAnsi="Comic Sans MS"/>
          <w:b/>
          <w:smallCaps/>
          <w:color w:val="FF0000"/>
          <w:sz w:val="20"/>
          <w:szCs w:val="20"/>
        </w:rPr>
        <w:t>número p</w:t>
      </w:r>
      <w:r w:rsidRPr="001C5B96">
        <w:rPr>
          <w:rFonts w:ascii="Comic Sans MS" w:hAnsi="Comic Sans MS"/>
          <w:b/>
          <w:smallCaps/>
          <w:color w:val="FF0000"/>
          <w:sz w:val="20"/>
          <w:szCs w:val="20"/>
        </w:rPr>
        <w:t>entagonal</w:t>
      </w:r>
      <w:r w:rsidRPr="000D047D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(</w:t>
      </w:r>
      <w:r w:rsidRPr="000D047D">
        <w:rPr>
          <w:rFonts w:ascii="Comic Sans MS" w:hAnsi="Comic Sans MS"/>
          <w:b/>
          <w:smallCaps/>
          <w:color w:val="0000FF"/>
          <w:sz w:val="20"/>
          <w:szCs w:val="20"/>
        </w:rPr>
        <w:t>pentagonal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D3343E" w:rsidRPr="0085591B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pentagonal é um número da forma </w:t>
      </w:r>
      <w:r w:rsidRPr="00683344">
        <w:rPr>
          <w:rFonts w:ascii="Comic Sans MS" w:hAnsi="Comic Sans MS"/>
          <w:b/>
          <w:color w:val="0000FF"/>
          <w:position w:val="-18"/>
          <w:sz w:val="20"/>
          <w:szCs w:val="20"/>
        </w:rPr>
        <w:object w:dxaOrig="780" w:dyaOrig="560">
          <v:shape id="_x0000_i1185" type="#_x0000_t75" style="width:39pt;height:27.75pt" o:ole="">
            <v:imagedata r:id="rId313" o:title=""/>
          </v:shape>
          <o:OLEObject Type="Embed" ProgID="Equation.DSMT4" ShapeID="_x0000_i1185" DrawAspect="Content" ObjectID="_1496582124" r:id="rId314"/>
        </w:object>
      </w:r>
    </w:p>
    <w:p w:rsidR="00D3343E" w:rsidRPr="00683344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dez números pentagonais são </w:t>
      </w:r>
      <w:r w:rsidRPr="00683344">
        <w:rPr>
          <w:rFonts w:ascii="Comic Sans MS" w:hAnsi="Comic Sans MS"/>
          <w:b/>
          <w:color w:val="0000FF"/>
          <w:sz w:val="20"/>
          <w:szCs w:val="20"/>
        </w:rPr>
        <w:t>1, 5, 12, 22, 35, 51, 70, 92, 117, 145.</w:t>
      </w:r>
    </w:p>
    <w:p w:rsidR="00D3343E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A sua função geradora é   </w:t>
      </w:r>
      <w:r w:rsidRPr="00B674D0">
        <w:rPr>
          <w:rFonts w:ascii="Comic Sans MS" w:hAnsi="Comic Sans MS"/>
          <w:b/>
          <w:color w:val="0000FF"/>
          <w:position w:val="-34"/>
          <w:sz w:val="20"/>
          <w:szCs w:val="20"/>
        </w:rPr>
        <w:object w:dxaOrig="3500" w:dyaOrig="720">
          <v:shape id="_x0000_i1186" type="#_x0000_t75" style="width:176.25pt;height:36pt" o:ole="">
            <v:imagedata r:id="rId315" o:title=""/>
          </v:shape>
          <o:OLEObject Type="Embed" ProgID="Equation.DSMT4" ShapeID="_x0000_i1186" DrawAspect="Content" ObjectID="_1496582125" r:id="rId316"/>
        </w:object>
      </w:r>
    </w:p>
    <w:bookmarkEnd w:id="9"/>
    <w:p w:rsidR="00D3343E" w:rsidRDefault="00D3343E" w:rsidP="00D3343E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  <w:lang w:eastAsia="pt-PT"/>
        </w:rPr>
      </w:pPr>
    </w:p>
    <w:p w:rsidR="00D3343E" w:rsidRPr="00A2665C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A2665C">
        <w:rPr>
          <w:rFonts w:ascii="Comic Sans MS" w:hAnsi="Comic Sans MS"/>
          <w:b/>
          <w:smallCaps/>
          <w:color w:val="FF0000"/>
          <w:sz w:val="20"/>
          <w:szCs w:val="20"/>
        </w:rPr>
        <w:t>número pentagonal centrado</w:t>
      </w:r>
      <w:r>
        <w:rPr>
          <w:rFonts w:ascii="Times New Roman" w:eastAsia="Times New Roman" w:hAnsi="Times New Roman" w:cs="Times New Roman"/>
          <w:b/>
          <w:bCs/>
          <w:sz w:val="27"/>
          <w:szCs w:val="27"/>
          <w:lang w:eastAsia="pt-PT"/>
        </w:rPr>
        <w:t xml:space="preserve"> </w:t>
      </w:r>
      <w:r w:rsidRPr="00A2665C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A2665C">
        <w:rPr>
          <w:rFonts w:ascii="Comic Sans MS" w:hAnsi="Comic Sans MS"/>
          <w:b/>
          <w:smallCaps/>
          <w:color w:val="0000FF"/>
          <w:sz w:val="20"/>
          <w:szCs w:val="20"/>
        </w:rPr>
        <w:t>centered</w:t>
      </w:r>
      <w:proofErr w:type="spellEnd"/>
      <w:r w:rsidRPr="00A2665C">
        <w:rPr>
          <w:rFonts w:ascii="Comic Sans MS" w:hAnsi="Comic Sans MS"/>
          <w:b/>
          <w:smallCaps/>
          <w:color w:val="0000FF"/>
          <w:sz w:val="20"/>
          <w:szCs w:val="20"/>
        </w:rPr>
        <w:t xml:space="preserve"> pentagonal </w:t>
      </w:r>
      <w:proofErr w:type="spellStart"/>
      <w:r w:rsidRPr="00A2665C">
        <w:rPr>
          <w:rFonts w:ascii="Comic Sans MS" w:hAnsi="Comic Sans MS"/>
          <w:b/>
          <w:smallCaps/>
          <w:color w:val="0000FF"/>
          <w:sz w:val="20"/>
          <w:szCs w:val="20"/>
        </w:rPr>
        <w:t>number</w:t>
      </w:r>
      <w:proofErr w:type="spellEnd"/>
      <w:r w:rsidRPr="00A2665C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D3343E" w:rsidRDefault="00D3343E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É um número da forma  </w:t>
      </w:r>
      <w:r w:rsidRPr="00A2665C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1180" w:dyaOrig="680">
          <v:shape id="_x0000_i1187" type="#_x0000_t75" style="width:59.25pt;height:33.75pt" o:ole="">
            <v:imagedata r:id="rId317" o:title=""/>
          </v:shape>
          <o:OLEObject Type="Embed" ProgID="Equation.DSMT4" ShapeID="_x0000_i1187" DrawAspect="Content" ObjectID="_1496582126" r:id="rId318"/>
        </w:object>
      </w:r>
    </w:p>
    <w:p w:rsidR="00D3343E" w:rsidRPr="00A2665C" w:rsidRDefault="00D3343E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primeiros são 1, 6, 16, 31, 51, 76, …</w:t>
      </w:r>
    </w:p>
    <w:p w:rsidR="00D3343E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A sua função geradora é   </w:t>
      </w:r>
      <w:r w:rsidRPr="00B674D0">
        <w:rPr>
          <w:rFonts w:ascii="Comic Sans MS" w:hAnsi="Comic Sans MS"/>
          <w:b/>
          <w:color w:val="0000FF"/>
          <w:position w:val="-34"/>
          <w:sz w:val="20"/>
          <w:szCs w:val="20"/>
        </w:rPr>
        <w:object w:dxaOrig="3420" w:dyaOrig="780">
          <v:shape id="_x0000_i1188" type="#_x0000_t75" style="width:171.75pt;height:39pt" o:ole="">
            <v:imagedata r:id="rId319" o:title=""/>
          </v:shape>
          <o:OLEObject Type="Embed" ProgID="Equation.DSMT4" ShapeID="_x0000_i1188" DrawAspect="Content" ObjectID="_1496582127" r:id="rId320"/>
        </w:object>
      </w:r>
    </w:p>
    <w:p w:rsidR="006E2B81" w:rsidRDefault="006E2B81" w:rsidP="006E2B8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No final está uma imagem ilustrativa destes números.</w:t>
      </w:r>
    </w:p>
    <w:p w:rsidR="006E2B81" w:rsidRDefault="006E2B81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1C51E7">
        <w:rPr>
          <w:rFonts w:ascii="Comic Sans MS" w:hAnsi="Comic Sans MS"/>
          <w:b/>
          <w:smallCaps/>
          <w:color w:val="FF0000"/>
          <w:sz w:val="20"/>
          <w:szCs w:val="20"/>
        </w:rPr>
        <w:t>número pentagonal quadrado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1C51E7">
        <w:rPr>
          <w:rFonts w:ascii="Comic Sans MS" w:hAnsi="Comic Sans MS"/>
          <w:b/>
          <w:smallCaps/>
          <w:color w:val="0000FF"/>
          <w:sz w:val="20"/>
          <w:szCs w:val="20"/>
        </w:rPr>
        <w:t xml:space="preserve">(pentagonal </w:t>
      </w:r>
      <w:proofErr w:type="spellStart"/>
      <w:r w:rsidRPr="001C51E7">
        <w:rPr>
          <w:rFonts w:ascii="Comic Sans MS" w:hAnsi="Comic Sans MS"/>
          <w:b/>
          <w:smallCaps/>
          <w:color w:val="0000FF"/>
          <w:sz w:val="20"/>
          <w:szCs w:val="20"/>
        </w:rPr>
        <w:t>square</w:t>
      </w:r>
      <w:proofErr w:type="spellEnd"/>
      <w:r w:rsidRPr="001C51E7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proofErr w:type="spellStart"/>
      <w:r w:rsidRPr="001C51E7">
        <w:rPr>
          <w:rFonts w:ascii="Comic Sans MS" w:hAnsi="Comic Sans MS"/>
          <w:b/>
          <w:smallCaps/>
          <w:color w:val="0000FF"/>
          <w:sz w:val="20"/>
          <w:szCs w:val="20"/>
        </w:rPr>
        <w:t>number</w:t>
      </w:r>
      <w:proofErr w:type="spellEnd"/>
      <w:r w:rsidRPr="001C51E7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D3343E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É um número que é simultaneamente número pentagonal e número quadrado.</w:t>
      </w:r>
    </w:p>
    <w:p w:rsidR="00D3343E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primeiros são</w:t>
      </w:r>
    </w:p>
    <w:p w:rsidR="00D3343E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1C51E7">
        <w:rPr>
          <w:rFonts w:ascii="Comic Sans MS" w:hAnsi="Comic Sans MS"/>
          <w:b/>
          <w:color w:val="0000FF"/>
          <w:sz w:val="20"/>
          <w:szCs w:val="20"/>
        </w:rPr>
        <w:t>1, 9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1C51E7">
        <w:rPr>
          <w:rFonts w:ascii="Comic Sans MS" w:hAnsi="Comic Sans MS"/>
          <w:b/>
          <w:color w:val="0000FF"/>
          <w:sz w:val="20"/>
          <w:szCs w:val="20"/>
        </w:rPr>
        <w:t>801, 94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1C51E7">
        <w:rPr>
          <w:rFonts w:ascii="Comic Sans MS" w:hAnsi="Comic Sans MS"/>
          <w:b/>
          <w:color w:val="0000FF"/>
          <w:sz w:val="20"/>
          <w:szCs w:val="20"/>
        </w:rPr>
        <w:t>109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1C51E7">
        <w:rPr>
          <w:rFonts w:ascii="Comic Sans MS" w:hAnsi="Comic Sans MS"/>
          <w:b/>
          <w:color w:val="0000FF"/>
          <w:sz w:val="20"/>
          <w:szCs w:val="20"/>
        </w:rPr>
        <w:t>401, 90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1C51E7">
        <w:rPr>
          <w:rFonts w:ascii="Comic Sans MS" w:hAnsi="Comic Sans MS"/>
          <w:b/>
          <w:color w:val="0000FF"/>
          <w:sz w:val="20"/>
          <w:szCs w:val="20"/>
        </w:rPr>
        <w:t>638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1C51E7">
        <w:rPr>
          <w:rFonts w:ascii="Comic Sans MS" w:hAnsi="Comic Sans MS"/>
          <w:b/>
          <w:color w:val="0000FF"/>
          <w:sz w:val="20"/>
          <w:szCs w:val="20"/>
        </w:rPr>
        <w:t>458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1C51E7">
        <w:rPr>
          <w:rFonts w:ascii="Comic Sans MS" w:hAnsi="Comic Sans MS"/>
          <w:b/>
          <w:color w:val="0000FF"/>
          <w:sz w:val="20"/>
          <w:szCs w:val="20"/>
        </w:rPr>
        <w:t>801, 8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1C51E7">
        <w:rPr>
          <w:rFonts w:ascii="Comic Sans MS" w:hAnsi="Comic Sans MS"/>
          <w:b/>
          <w:color w:val="0000FF"/>
          <w:sz w:val="20"/>
          <w:szCs w:val="20"/>
        </w:rPr>
        <w:t>676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1C51E7">
        <w:rPr>
          <w:rFonts w:ascii="Comic Sans MS" w:hAnsi="Comic Sans MS"/>
          <w:b/>
          <w:color w:val="0000FF"/>
          <w:sz w:val="20"/>
          <w:szCs w:val="20"/>
        </w:rPr>
        <w:t>736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1C51E7">
        <w:rPr>
          <w:rFonts w:ascii="Comic Sans MS" w:hAnsi="Comic Sans MS"/>
          <w:b/>
          <w:color w:val="0000FF"/>
          <w:sz w:val="20"/>
          <w:szCs w:val="20"/>
        </w:rPr>
        <w:t>387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1C51E7">
        <w:rPr>
          <w:rFonts w:ascii="Comic Sans MS" w:hAnsi="Comic Sans MS"/>
          <w:b/>
          <w:color w:val="0000FF"/>
          <w:sz w:val="20"/>
          <w:szCs w:val="20"/>
        </w:rPr>
        <w:t>298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1C51E7">
        <w:rPr>
          <w:rFonts w:ascii="Comic Sans MS" w:hAnsi="Comic Sans MS"/>
          <w:b/>
          <w:color w:val="0000FF"/>
          <w:sz w:val="20"/>
          <w:szCs w:val="20"/>
        </w:rPr>
        <w:t>001, ...</w:t>
      </w:r>
    </w:p>
    <w:p w:rsidR="00D3343E" w:rsidRPr="00EA4750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</w:p>
    <w:p w:rsidR="00D3343E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EA4750">
        <w:rPr>
          <w:rFonts w:ascii="Comic Sans MS" w:hAnsi="Comic Sans MS"/>
          <w:b/>
          <w:smallCaps/>
          <w:color w:val="FF0000"/>
          <w:sz w:val="20"/>
          <w:szCs w:val="20"/>
        </w:rPr>
        <w:t>número pentagonal triangular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  </w:t>
      </w:r>
      <w:r w:rsidRPr="001C51E7">
        <w:rPr>
          <w:rFonts w:ascii="Comic Sans MS" w:hAnsi="Comic Sans MS"/>
          <w:b/>
          <w:smallCaps/>
          <w:color w:val="0000FF"/>
          <w:sz w:val="20"/>
          <w:szCs w:val="20"/>
        </w:rPr>
        <w:t xml:space="preserve">(pentagonal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>triangular</w:t>
      </w:r>
      <w:r w:rsidRPr="001C51E7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proofErr w:type="spellStart"/>
      <w:r w:rsidRPr="001C51E7">
        <w:rPr>
          <w:rFonts w:ascii="Comic Sans MS" w:hAnsi="Comic Sans MS"/>
          <w:b/>
          <w:smallCaps/>
          <w:color w:val="0000FF"/>
          <w:sz w:val="20"/>
          <w:szCs w:val="20"/>
        </w:rPr>
        <w:t>number</w:t>
      </w:r>
      <w:proofErr w:type="spellEnd"/>
      <w:r w:rsidRPr="001C51E7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D3343E" w:rsidRPr="00EA4750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</w:p>
    <w:p w:rsidR="00D3343E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É um número que é simultaneamente pentagonal e triangular.</w:t>
      </w:r>
    </w:p>
    <w:p w:rsidR="00D3343E" w:rsidRPr="00AA3B32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AA3B32">
        <w:rPr>
          <w:rFonts w:ascii="Comic Sans MS" w:hAnsi="Comic Sans MS"/>
          <w:b/>
          <w:color w:val="0000FF"/>
          <w:sz w:val="20"/>
          <w:szCs w:val="20"/>
        </w:rPr>
        <w:t>Os primeiros são 1, 210, 40 755, 7 906 276, 1 533 776 805, ...</w:t>
      </w:r>
    </w:p>
    <w:p w:rsidR="00D3343E" w:rsidRPr="00AA3B32" w:rsidRDefault="00D3343E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Pr="000D047D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>número p</w:t>
      </w:r>
      <w:r w:rsidRPr="006F0A80">
        <w:rPr>
          <w:rFonts w:ascii="Comic Sans MS" w:hAnsi="Comic Sans MS"/>
          <w:b/>
          <w:smallCaps/>
          <w:color w:val="FF0000"/>
          <w:sz w:val="20"/>
          <w:szCs w:val="20"/>
        </w:rPr>
        <w:t>erfeito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 (</w:t>
      </w:r>
      <w:proofErr w:type="spellStart"/>
      <w:r>
        <w:rPr>
          <w:rFonts w:ascii="Comic Sans MS" w:hAnsi="Comic Sans MS"/>
          <w:b/>
          <w:smallCaps/>
          <w:color w:val="0000FF"/>
          <w:sz w:val="20"/>
          <w:szCs w:val="20"/>
        </w:rPr>
        <w:t>p</w:t>
      </w:r>
      <w:r w:rsidRPr="000D047D">
        <w:rPr>
          <w:rFonts w:ascii="Comic Sans MS" w:hAnsi="Comic Sans MS"/>
          <w:b/>
          <w:smallCaps/>
          <w:color w:val="0000FF"/>
          <w:sz w:val="20"/>
          <w:szCs w:val="20"/>
        </w:rPr>
        <w:t>erfect</w:t>
      </w:r>
      <w:proofErr w:type="spellEnd"/>
      <w:r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4754CD">
        <w:rPr>
          <w:rFonts w:ascii="Comic Sans MS" w:hAnsi="Comic Sans MS"/>
          <w:b/>
          <w:color w:val="0000FF"/>
          <w:sz w:val="20"/>
          <w:szCs w:val="20"/>
        </w:rPr>
        <w:t xml:space="preserve">Um número natural n é </w:t>
      </w:r>
      <w:r>
        <w:rPr>
          <w:rFonts w:ascii="Comic Sans MS" w:hAnsi="Comic Sans MS"/>
          <w:b/>
          <w:color w:val="0000FF"/>
          <w:sz w:val="20"/>
          <w:szCs w:val="20"/>
        </w:rPr>
        <w:t>perfeito</w:t>
      </w:r>
      <w:r w:rsidRPr="004754CD">
        <w:rPr>
          <w:rFonts w:ascii="Comic Sans MS" w:hAnsi="Comic Sans MS"/>
          <w:b/>
          <w:color w:val="0000FF"/>
          <w:sz w:val="20"/>
          <w:szCs w:val="20"/>
        </w:rPr>
        <w:t xml:space="preserve"> se a soma de todos os seus divisor</w:t>
      </w:r>
      <w:r>
        <w:rPr>
          <w:rFonts w:ascii="Comic Sans MS" w:hAnsi="Comic Sans MS"/>
          <w:b/>
          <w:color w:val="0000FF"/>
          <w:sz w:val="20"/>
          <w:szCs w:val="20"/>
        </w:rPr>
        <w:t>e</w:t>
      </w:r>
      <w:r w:rsidRPr="004754CD">
        <w:rPr>
          <w:rFonts w:ascii="Comic Sans MS" w:hAnsi="Comic Sans MS"/>
          <w:b/>
          <w:color w:val="0000FF"/>
          <w:sz w:val="20"/>
          <w:szCs w:val="20"/>
        </w:rPr>
        <w:t xml:space="preserve">s exceto ele mesmo é </w:t>
      </w:r>
      <w:r>
        <w:rPr>
          <w:rFonts w:ascii="Comic Sans MS" w:hAnsi="Comic Sans MS"/>
          <w:b/>
          <w:color w:val="0000FF"/>
          <w:sz w:val="20"/>
          <w:szCs w:val="20"/>
        </w:rPr>
        <w:t>igual a</w:t>
      </w:r>
      <w:r w:rsidRPr="004754CD">
        <w:rPr>
          <w:rFonts w:ascii="Comic Sans MS" w:hAnsi="Comic Sans MS"/>
          <w:b/>
          <w:color w:val="0000FF"/>
          <w:sz w:val="20"/>
          <w:szCs w:val="20"/>
        </w:rPr>
        <w:t xml:space="preserve"> n.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Por exemplo, 28 é perfeito: a soma dos seus divisores, excluindo 28, é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</w:t>
      </w:r>
      <w:r w:rsidRPr="00741E29">
        <w:rPr>
          <w:rFonts w:ascii="Comic Sans MS" w:hAnsi="Comic Sans MS"/>
          <w:b/>
          <w:color w:val="0000FF"/>
          <w:sz w:val="20"/>
          <w:szCs w:val="20"/>
        </w:rPr>
        <w:t xml:space="preserve">1 + 2 + 4 + 7 + 14 = </w:t>
      </w:r>
      <w:r>
        <w:rPr>
          <w:rFonts w:ascii="Comic Sans MS" w:hAnsi="Comic Sans MS"/>
          <w:b/>
          <w:color w:val="0000FF"/>
          <w:sz w:val="20"/>
          <w:szCs w:val="20"/>
        </w:rPr>
        <w:t>2</w:t>
      </w:r>
      <w:r w:rsidRPr="00741E29">
        <w:rPr>
          <w:rFonts w:ascii="Comic Sans MS" w:hAnsi="Comic Sans MS"/>
          <w:b/>
          <w:color w:val="0000FF"/>
          <w:sz w:val="20"/>
          <w:szCs w:val="20"/>
        </w:rPr>
        <w:t>8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Também 496 é um número perfeito:</w:t>
      </w:r>
    </w:p>
    <w:p w:rsidR="00D3343E" w:rsidRPr="00741E29" w:rsidRDefault="00DE045D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</w:t>
      </w:r>
      <w:r w:rsidR="00D3343E">
        <w:rPr>
          <w:rFonts w:ascii="Comic Sans MS" w:hAnsi="Comic Sans MS"/>
          <w:b/>
          <w:color w:val="0000FF"/>
          <w:sz w:val="20"/>
          <w:szCs w:val="20"/>
        </w:rPr>
        <w:t>496 = 1 + 2 + 4 + 8 + 16 + 31 + 62 + 124 + 248</w:t>
      </w:r>
    </w:p>
    <w:p w:rsidR="00D3343E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741E29">
        <w:rPr>
          <w:rFonts w:ascii="Comic Sans MS" w:hAnsi="Comic Sans MS"/>
          <w:b/>
          <w:color w:val="0000FF"/>
          <w:sz w:val="20"/>
          <w:szCs w:val="20"/>
        </w:rPr>
        <w:t>Os primeiros números perfeitos são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741E29">
        <w:rPr>
          <w:rFonts w:ascii="Comic Sans MS" w:hAnsi="Comic Sans MS"/>
          <w:b/>
          <w:color w:val="0000FF"/>
          <w:sz w:val="20"/>
          <w:szCs w:val="20"/>
        </w:rPr>
        <w:t>6, 28, 496, 8128, 33550336, 8589869056, 137438691328, 2305843008139952128, 2658455991569831744654692615953842176, 19156194260823610729479</w:t>
      </w:r>
      <w:r w:rsidR="00DE045D">
        <w:rPr>
          <w:rFonts w:ascii="Comic Sans MS" w:hAnsi="Comic Sans MS"/>
          <w:b/>
          <w:color w:val="0000FF"/>
          <w:sz w:val="20"/>
          <w:szCs w:val="20"/>
        </w:rPr>
        <w:t xml:space="preserve">3378084303638130997321548169216 … </w:t>
      </w:r>
    </w:p>
    <w:p w:rsidR="00D72C78" w:rsidRDefault="00D72C78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>Desconhece-se atualmente se existem números imperfeitos ímpares.</w:t>
      </w:r>
      <w:r w:rsidR="008D6E0F">
        <w:rPr>
          <w:rFonts w:ascii="Comic Sans MS" w:hAnsi="Comic Sans MS"/>
          <w:b/>
          <w:color w:val="0000FF"/>
          <w:sz w:val="20"/>
          <w:szCs w:val="20"/>
        </w:rPr>
        <w:t xml:space="preserve"> Já foram testados todos os números até 10</w:t>
      </w:r>
      <w:r w:rsidR="008D6E0F" w:rsidRPr="008D6E0F">
        <w:rPr>
          <w:rFonts w:ascii="Comic Sans MS" w:hAnsi="Comic Sans MS"/>
          <w:b/>
          <w:color w:val="0000FF"/>
          <w:sz w:val="20"/>
          <w:szCs w:val="20"/>
          <w:vertAlign w:val="superscript"/>
        </w:rPr>
        <w:t>300</w:t>
      </w:r>
      <w:r w:rsidR="009F0257">
        <w:rPr>
          <w:rFonts w:ascii="Comic Sans MS" w:hAnsi="Comic Sans MS"/>
          <w:b/>
          <w:color w:val="0000FF"/>
          <w:sz w:val="20"/>
          <w:szCs w:val="20"/>
        </w:rPr>
        <w:t xml:space="preserve"> e nenhum foi encontrado mas grandes matemáticos não veem qualquer razão para que não existam.</w:t>
      </w:r>
    </w:p>
    <w:p w:rsidR="00C136AA" w:rsidRDefault="00C136AA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No final deste texto indicam-se as pesquisas.</w:t>
      </w:r>
    </w:p>
    <w:p w:rsidR="00164528" w:rsidRDefault="00164528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números perfeitos têm uma curiosa propriedade quando escritos na base 2:</w:t>
      </w: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2536"/>
        <w:gridCol w:w="5369"/>
      </w:tblGrid>
      <w:tr w:rsidR="00164528" w:rsidTr="00700A77">
        <w:trPr>
          <w:trHeight w:val="289"/>
        </w:trPr>
        <w:tc>
          <w:tcPr>
            <w:tcW w:w="2536" w:type="dxa"/>
          </w:tcPr>
          <w:p w:rsidR="00164528" w:rsidRDefault="00700A77" w:rsidP="00700A77">
            <w:pPr>
              <w:spacing w:before="100" w:beforeAutospacing="1" w:after="100" w:afterAutospacing="1" w:line="360" w:lineRule="auto"/>
              <w:jc w:val="center"/>
              <w:outlineLvl w:val="2"/>
              <w:rPr>
                <w:rFonts w:ascii="Comic Sans MS" w:hAnsi="Comic Sans MS"/>
                <w:b/>
                <w:color w:val="0000FF"/>
                <w:sz w:val="20"/>
                <w:szCs w:val="20"/>
              </w:rPr>
            </w:pPr>
            <w:r>
              <w:rPr>
                <w:rFonts w:ascii="Comic Sans MS" w:hAnsi="Comic Sans MS"/>
                <w:b/>
                <w:color w:val="0000FF"/>
                <w:sz w:val="20"/>
                <w:szCs w:val="20"/>
              </w:rPr>
              <w:t>Base 10</w:t>
            </w:r>
          </w:p>
        </w:tc>
        <w:tc>
          <w:tcPr>
            <w:tcW w:w="5369" w:type="dxa"/>
          </w:tcPr>
          <w:p w:rsidR="00164528" w:rsidRDefault="00700A77" w:rsidP="00700A77">
            <w:pPr>
              <w:spacing w:before="100" w:beforeAutospacing="1" w:after="100" w:afterAutospacing="1" w:line="360" w:lineRule="auto"/>
              <w:jc w:val="center"/>
              <w:outlineLvl w:val="2"/>
              <w:rPr>
                <w:rFonts w:ascii="Comic Sans MS" w:hAnsi="Comic Sans MS"/>
                <w:b/>
                <w:color w:val="0000FF"/>
                <w:sz w:val="20"/>
                <w:szCs w:val="20"/>
              </w:rPr>
            </w:pPr>
            <w:r>
              <w:rPr>
                <w:rFonts w:ascii="Comic Sans MS" w:hAnsi="Comic Sans MS"/>
                <w:b/>
                <w:color w:val="0000FF"/>
                <w:sz w:val="20"/>
                <w:szCs w:val="20"/>
              </w:rPr>
              <w:t>Base 2</w:t>
            </w:r>
          </w:p>
        </w:tc>
      </w:tr>
      <w:tr w:rsidR="00164528" w:rsidTr="00700A77">
        <w:tc>
          <w:tcPr>
            <w:tcW w:w="2536" w:type="dxa"/>
          </w:tcPr>
          <w:p w:rsidR="00164528" w:rsidRDefault="00700A77" w:rsidP="00D3343E">
            <w:pPr>
              <w:spacing w:before="100" w:beforeAutospacing="1" w:after="100" w:afterAutospacing="1" w:line="360" w:lineRule="auto"/>
              <w:outlineLvl w:val="2"/>
              <w:rPr>
                <w:rFonts w:ascii="Comic Sans MS" w:hAnsi="Comic Sans MS"/>
                <w:b/>
                <w:color w:val="0000FF"/>
                <w:sz w:val="20"/>
                <w:szCs w:val="20"/>
              </w:rPr>
            </w:pPr>
            <w:r>
              <w:rPr>
                <w:rFonts w:ascii="Comic Sans MS" w:hAnsi="Comic Sans MS"/>
                <w:b/>
                <w:color w:val="0000FF"/>
                <w:sz w:val="20"/>
                <w:szCs w:val="20"/>
              </w:rPr>
              <w:t>6</w:t>
            </w:r>
          </w:p>
        </w:tc>
        <w:tc>
          <w:tcPr>
            <w:tcW w:w="5369" w:type="dxa"/>
          </w:tcPr>
          <w:p w:rsidR="00164528" w:rsidRDefault="00700A77" w:rsidP="00D3343E">
            <w:pPr>
              <w:spacing w:before="100" w:beforeAutospacing="1" w:after="100" w:afterAutospacing="1" w:line="360" w:lineRule="auto"/>
              <w:outlineLvl w:val="2"/>
              <w:rPr>
                <w:rFonts w:ascii="Comic Sans MS" w:hAnsi="Comic Sans MS"/>
                <w:b/>
                <w:color w:val="0000FF"/>
                <w:sz w:val="20"/>
                <w:szCs w:val="20"/>
              </w:rPr>
            </w:pPr>
            <w:r>
              <w:rPr>
                <w:rFonts w:ascii="Comic Sans MS" w:hAnsi="Comic Sans MS"/>
                <w:b/>
                <w:color w:val="0000FF"/>
                <w:sz w:val="20"/>
                <w:szCs w:val="20"/>
              </w:rPr>
              <w:t>110</w:t>
            </w:r>
          </w:p>
        </w:tc>
      </w:tr>
      <w:tr w:rsidR="00164528" w:rsidTr="00700A77">
        <w:tc>
          <w:tcPr>
            <w:tcW w:w="2536" w:type="dxa"/>
          </w:tcPr>
          <w:p w:rsidR="00164528" w:rsidRDefault="00700A77" w:rsidP="00D3343E">
            <w:pPr>
              <w:spacing w:before="100" w:beforeAutospacing="1" w:after="100" w:afterAutospacing="1" w:line="360" w:lineRule="auto"/>
              <w:outlineLvl w:val="2"/>
              <w:rPr>
                <w:rFonts w:ascii="Comic Sans MS" w:hAnsi="Comic Sans MS"/>
                <w:b/>
                <w:color w:val="0000FF"/>
                <w:sz w:val="20"/>
                <w:szCs w:val="20"/>
              </w:rPr>
            </w:pPr>
            <w:r>
              <w:rPr>
                <w:rFonts w:ascii="Comic Sans MS" w:hAnsi="Comic Sans MS"/>
                <w:b/>
                <w:color w:val="0000FF"/>
                <w:sz w:val="20"/>
                <w:szCs w:val="20"/>
              </w:rPr>
              <w:t>28</w:t>
            </w:r>
          </w:p>
        </w:tc>
        <w:tc>
          <w:tcPr>
            <w:tcW w:w="5369" w:type="dxa"/>
          </w:tcPr>
          <w:p w:rsidR="00164528" w:rsidRDefault="00700A77" w:rsidP="00D3343E">
            <w:pPr>
              <w:spacing w:before="100" w:beforeAutospacing="1" w:after="100" w:afterAutospacing="1" w:line="360" w:lineRule="auto"/>
              <w:outlineLvl w:val="2"/>
              <w:rPr>
                <w:rFonts w:ascii="Comic Sans MS" w:hAnsi="Comic Sans MS"/>
                <w:b/>
                <w:color w:val="0000FF"/>
                <w:sz w:val="20"/>
                <w:szCs w:val="20"/>
              </w:rPr>
            </w:pPr>
            <w:r>
              <w:rPr>
                <w:rFonts w:ascii="Comic Sans MS" w:hAnsi="Comic Sans MS"/>
                <w:b/>
                <w:color w:val="0000FF"/>
                <w:sz w:val="20"/>
                <w:szCs w:val="20"/>
              </w:rPr>
              <w:t>11100</w:t>
            </w:r>
          </w:p>
        </w:tc>
      </w:tr>
      <w:tr w:rsidR="00164528" w:rsidTr="00700A77">
        <w:tc>
          <w:tcPr>
            <w:tcW w:w="2536" w:type="dxa"/>
          </w:tcPr>
          <w:p w:rsidR="00164528" w:rsidRDefault="00700A77" w:rsidP="00D3343E">
            <w:pPr>
              <w:spacing w:before="100" w:beforeAutospacing="1" w:after="100" w:afterAutospacing="1" w:line="360" w:lineRule="auto"/>
              <w:outlineLvl w:val="2"/>
              <w:rPr>
                <w:rFonts w:ascii="Comic Sans MS" w:hAnsi="Comic Sans MS"/>
                <w:b/>
                <w:color w:val="0000FF"/>
                <w:sz w:val="20"/>
                <w:szCs w:val="20"/>
              </w:rPr>
            </w:pPr>
            <w:r>
              <w:rPr>
                <w:rFonts w:ascii="Comic Sans MS" w:hAnsi="Comic Sans MS"/>
                <w:b/>
                <w:color w:val="0000FF"/>
                <w:sz w:val="20"/>
                <w:szCs w:val="20"/>
              </w:rPr>
              <w:t>496</w:t>
            </w:r>
          </w:p>
        </w:tc>
        <w:tc>
          <w:tcPr>
            <w:tcW w:w="5369" w:type="dxa"/>
          </w:tcPr>
          <w:p w:rsidR="00164528" w:rsidRDefault="00700A77" w:rsidP="00D3343E">
            <w:pPr>
              <w:spacing w:before="100" w:beforeAutospacing="1" w:after="100" w:afterAutospacing="1" w:line="360" w:lineRule="auto"/>
              <w:outlineLvl w:val="2"/>
              <w:rPr>
                <w:rFonts w:ascii="Comic Sans MS" w:hAnsi="Comic Sans MS"/>
                <w:b/>
                <w:color w:val="0000FF"/>
                <w:sz w:val="20"/>
                <w:szCs w:val="20"/>
              </w:rPr>
            </w:pPr>
            <w:r>
              <w:rPr>
                <w:rFonts w:ascii="Comic Sans MS" w:hAnsi="Comic Sans MS"/>
                <w:b/>
                <w:color w:val="0000FF"/>
                <w:sz w:val="20"/>
                <w:szCs w:val="20"/>
              </w:rPr>
              <w:t>111110000</w:t>
            </w:r>
          </w:p>
        </w:tc>
      </w:tr>
      <w:tr w:rsidR="00164528" w:rsidTr="00700A77">
        <w:tc>
          <w:tcPr>
            <w:tcW w:w="2536" w:type="dxa"/>
          </w:tcPr>
          <w:p w:rsidR="00164528" w:rsidRDefault="00700A77" w:rsidP="00D3343E">
            <w:pPr>
              <w:spacing w:before="100" w:beforeAutospacing="1" w:after="100" w:afterAutospacing="1" w:line="360" w:lineRule="auto"/>
              <w:outlineLvl w:val="2"/>
              <w:rPr>
                <w:rFonts w:ascii="Comic Sans MS" w:hAnsi="Comic Sans MS"/>
                <w:b/>
                <w:color w:val="0000FF"/>
                <w:sz w:val="20"/>
                <w:szCs w:val="20"/>
              </w:rPr>
            </w:pPr>
            <w:r>
              <w:rPr>
                <w:rFonts w:ascii="Comic Sans MS" w:hAnsi="Comic Sans MS"/>
                <w:b/>
                <w:color w:val="0000FF"/>
                <w:sz w:val="20"/>
                <w:szCs w:val="20"/>
              </w:rPr>
              <w:t>8128</w:t>
            </w:r>
          </w:p>
        </w:tc>
        <w:tc>
          <w:tcPr>
            <w:tcW w:w="5369" w:type="dxa"/>
          </w:tcPr>
          <w:p w:rsidR="00164528" w:rsidRDefault="00700A77" w:rsidP="00D3343E">
            <w:pPr>
              <w:spacing w:before="100" w:beforeAutospacing="1" w:after="100" w:afterAutospacing="1" w:line="360" w:lineRule="auto"/>
              <w:outlineLvl w:val="2"/>
              <w:rPr>
                <w:rFonts w:ascii="Comic Sans MS" w:hAnsi="Comic Sans MS"/>
                <w:b/>
                <w:color w:val="0000FF"/>
                <w:sz w:val="20"/>
                <w:szCs w:val="20"/>
              </w:rPr>
            </w:pPr>
            <w:r>
              <w:rPr>
                <w:rFonts w:ascii="Comic Sans MS" w:hAnsi="Comic Sans MS"/>
                <w:b/>
                <w:color w:val="0000FF"/>
                <w:sz w:val="20"/>
                <w:szCs w:val="20"/>
              </w:rPr>
              <w:t>1111111000000</w:t>
            </w:r>
          </w:p>
        </w:tc>
      </w:tr>
      <w:tr w:rsidR="00164528" w:rsidTr="00700A77">
        <w:tc>
          <w:tcPr>
            <w:tcW w:w="2536" w:type="dxa"/>
          </w:tcPr>
          <w:p w:rsidR="00164528" w:rsidRDefault="00700A77" w:rsidP="00D3343E">
            <w:pPr>
              <w:spacing w:before="100" w:beforeAutospacing="1" w:after="100" w:afterAutospacing="1" w:line="360" w:lineRule="auto"/>
              <w:outlineLvl w:val="2"/>
              <w:rPr>
                <w:rFonts w:ascii="Comic Sans MS" w:hAnsi="Comic Sans MS"/>
                <w:b/>
                <w:color w:val="0000FF"/>
                <w:sz w:val="20"/>
                <w:szCs w:val="20"/>
              </w:rPr>
            </w:pPr>
            <w:r w:rsidRPr="00741E29">
              <w:rPr>
                <w:rFonts w:ascii="Comic Sans MS" w:hAnsi="Comic Sans MS"/>
                <w:b/>
                <w:color w:val="0000FF"/>
                <w:sz w:val="20"/>
                <w:szCs w:val="20"/>
              </w:rPr>
              <w:t>33550336</w:t>
            </w:r>
          </w:p>
        </w:tc>
        <w:tc>
          <w:tcPr>
            <w:tcW w:w="5369" w:type="dxa"/>
          </w:tcPr>
          <w:p w:rsidR="00164528" w:rsidRDefault="00700A77" w:rsidP="00D3343E">
            <w:pPr>
              <w:spacing w:before="100" w:beforeAutospacing="1" w:after="100" w:afterAutospacing="1" w:line="360" w:lineRule="auto"/>
              <w:outlineLvl w:val="2"/>
              <w:rPr>
                <w:rFonts w:ascii="Comic Sans MS" w:hAnsi="Comic Sans MS"/>
                <w:b/>
                <w:color w:val="0000FF"/>
                <w:sz w:val="20"/>
                <w:szCs w:val="20"/>
              </w:rPr>
            </w:pPr>
            <w:r>
              <w:rPr>
                <w:rFonts w:ascii="Comic Sans MS" w:hAnsi="Comic Sans MS"/>
                <w:b/>
                <w:color w:val="0000FF"/>
                <w:sz w:val="20"/>
                <w:szCs w:val="20"/>
              </w:rPr>
              <w:t>1111111111111000000000000</w:t>
            </w:r>
          </w:p>
        </w:tc>
      </w:tr>
      <w:tr w:rsidR="00164528" w:rsidTr="00700A77">
        <w:tc>
          <w:tcPr>
            <w:tcW w:w="2536" w:type="dxa"/>
          </w:tcPr>
          <w:p w:rsidR="00164528" w:rsidRDefault="00700A77" w:rsidP="00D3343E">
            <w:pPr>
              <w:spacing w:before="100" w:beforeAutospacing="1" w:after="100" w:afterAutospacing="1" w:line="360" w:lineRule="auto"/>
              <w:outlineLvl w:val="2"/>
              <w:rPr>
                <w:rFonts w:ascii="Comic Sans MS" w:hAnsi="Comic Sans MS"/>
                <w:b/>
                <w:color w:val="0000FF"/>
                <w:sz w:val="20"/>
                <w:szCs w:val="20"/>
              </w:rPr>
            </w:pPr>
            <w:r w:rsidRPr="00741E29">
              <w:rPr>
                <w:rFonts w:ascii="Comic Sans MS" w:hAnsi="Comic Sans MS"/>
                <w:b/>
                <w:color w:val="0000FF"/>
                <w:sz w:val="20"/>
                <w:szCs w:val="20"/>
              </w:rPr>
              <w:t>8589869056</w:t>
            </w:r>
          </w:p>
        </w:tc>
        <w:tc>
          <w:tcPr>
            <w:tcW w:w="5369" w:type="dxa"/>
          </w:tcPr>
          <w:p w:rsidR="00164528" w:rsidRDefault="00700A77" w:rsidP="00D3343E">
            <w:pPr>
              <w:spacing w:before="100" w:beforeAutospacing="1" w:after="100" w:afterAutospacing="1" w:line="360" w:lineRule="auto"/>
              <w:outlineLvl w:val="2"/>
              <w:rPr>
                <w:rFonts w:ascii="Comic Sans MS" w:hAnsi="Comic Sans MS"/>
                <w:b/>
                <w:color w:val="0000FF"/>
                <w:sz w:val="20"/>
                <w:szCs w:val="20"/>
              </w:rPr>
            </w:pPr>
            <w:r>
              <w:rPr>
                <w:rFonts w:ascii="Comic Sans MS" w:hAnsi="Comic Sans MS"/>
                <w:b/>
                <w:color w:val="0000FF"/>
                <w:sz w:val="20"/>
                <w:szCs w:val="20"/>
              </w:rPr>
              <w:t>111111111111111110000000000000000</w:t>
            </w:r>
          </w:p>
        </w:tc>
      </w:tr>
    </w:tbl>
    <w:p w:rsidR="00D3343E" w:rsidRDefault="00700A77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zeros situam-se sempre à direita e são sempre uma unidade menos que os 1.</w:t>
      </w:r>
    </w:p>
    <w:p w:rsidR="00164528" w:rsidRDefault="00164528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164528" w:rsidRPr="00281EBC" w:rsidRDefault="00D766B5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281EBC">
        <w:rPr>
          <w:rFonts w:ascii="Comic Sans MS" w:hAnsi="Comic Sans MS"/>
          <w:b/>
          <w:smallCaps/>
          <w:color w:val="FF0000"/>
          <w:sz w:val="20"/>
          <w:szCs w:val="20"/>
        </w:rPr>
        <w:t>número perfeito multiplicativo</w:t>
      </w:r>
    </w:p>
    <w:p w:rsidR="00D766B5" w:rsidRDefault="00D766B5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número n é perfeito multiplicativo se o produto dos seus divisores for igual a n</w:t>
      </w:r>
      <w:r w:rsidRPr="00D766B5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D766B5" w:rsidRDefault="00D766B5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281EBC">
        <w:rPr>
          <w:rFonts w:ascii="Comic Sans MS" w:hAnsi="Comic Sans MS"/>
          <w:b/>
          <w:color w:val="0000FF"/>
          <w:sz w:val="20"/>
          <w:szCs w:val="20"/>
        </w:rPr>
        <w:t>1, 6, 8, 10, 14, 15, 21, 22, 26, 27, 33, 34, 35, 38,</w:t>
      </w:r>
      <w:r w:rsidR="00281EBC">
        <w:rPr>
          <w:rFonts w:ascii="Comic Sans MS" w:hAnsi="Comic Sans MS"/>
          <w:b/>
          <w:color w:val="0000FF"/>
          <w:sz w:val="20"/>
          <w:szCs w:val="20"/>
        </w:rPr>
        <w:t xml:space="preserve"> 39, 46, …</w:t>
      </w:r>
    </w:p>
    <w:p w:rsidR="00B40D95" w:rsidRDefault="00B40D95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B40D95" w:rsidRPr="00B40D95" w:rsidRDefault="00B40D95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B40D95">
        <w:rPr>
          <w:rFonts w:ascii="Comic Sans MS" w:hAnsi="Comic Sans MS"/>
          <w:b/>
          <w:smallCaps/>
          <w:color w:val="FF0000"/>
          <w:sz w:val="20"/>
          <w:szCs w:val="20"/>
        </w:rPr>
        <w:t>números perfeitos unitários</w:t>
      </w:r>
    </w:p>
    <w:p w:rsidR="00B40D95" w:rsidRDefault="00B40D95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número n é perfeito unitário se é soma dos seus divisores unitários excluindo n.</w:t>
      </w:r>
    </w:p>
    <w:p w:rsidR="00B40D95" w:rsidRDefault="00B40D95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 divisor d de um número n é unitário se o máximo divisor comum entre n e n/d for 1. Por exemplo, os divisores de 12 são 1, 2, 3, 4, 6, 12. Os seus divisores unitários são 1, 3, 4, 12.</w:t>
      </w:r>
    </w:p>
    <w:p w:rsidR="00B40D95" w:rsidRDefault="00B40D95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B40D95">
        <w:rPr>
          <w:rFonts w:ascii="Comic Sans MS" w:hAnsi="Comic Sans MS"/>
          <w:b/>
          <w:color w:val="0000FF"/>
          <w:sz w:val="20"/>
          <w:szCs w:val="20"/>
        </w:rPr>
        <w:t>6, 60, 90, 87360, 146361946186458562560000</w:t>
      </w:r>
      <w:r>
        <w:rPr>
          <w:rFonts w:ascii="Comic Sans MS" w:hAnsi="Comic Sans MS"/>
          <w:b/>
          <w:color w:val="0000FF"/>
          <w:sz w:val="20"/>
          <w:szCs w:val="20"/>
        </w:rPr>
        <w:t>, …</w:t>
      </w:r>
    </w:p>
    <w:p w:rsidR="00164528" w:rsidRDefault="00164528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Pr="00A1575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A1575E">
        <w:rPr>
          <w:rFonts w:ascii="Comic Sans MS" w:hAnsi="Comic Sans MS"/>
          <w:b/>
          <w:smallCaps/>
          <w:color w:val="FF0000"/>
          <w:sz w:val="20"/>
          <w:szCs w:val="20"/>
        </w:rPr>
        <w:t>número persistente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n é k-persistente se contendo os dígitos 1, 2, 3, 4, 5, 6, 7, 8, 9, 0, também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n.k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os contém.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 número n=1 234 567 890 é 2-persistente porque 2n=2 469 135 780, mas não é        3-persistente porque 3n=3 703 703 670.</w:t>
      </w:r>
    </w:p>
    <w:p w:rsidR="00D3343E" w:rsidRPr="00A1575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número </w:t>
      </w:r>
      <w:r w:rsidRPr="00A1575E">
        <w:rPr>
          <w:rFonts w:ascii="Comic Sans MS" w:hAnsi="Comic Sans MS"/>
          <w:b/>
          <w:color w:val="0000FF"/>
          <w:sz w:val="20"/>
          <w:szCs w:val="20"/>
        </w:rPr>
        <w:t>1052674893 é 3-persistente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número </w:t>
      </w:r>
      <w:r w:rsidRPr="00A1575E">
        <w:rPr>
          <w:rFonts w:ascii="Comic Sans MS" w:hAnsi="Comic Sans MS"/>
          <w:b/>
          <w:color w:val="0000FF"/>
          <w:sz w:val="20"/>
          <w:szCs w:val="20"/>
        </w:rPr>
        <w:t xml:space="preserve">1053274689 é </w:t>
      </w:r>
      <w:r>
        <w:rPr>
          <w:rFonts w:ascii="Comic Sans MS" w:hAnsi="Comic Sans MS"/>
          <w:b/>
          <w:color w:val="0000FF"/>
          <w:sz w:val="20"/>
          <w:szCs w:val="20"/>
        </w:rPr>
        <w:t>4</w:t>
      </w:r>
      <w:r w:rsidRPr="00A1575E">
        <w:rPr>
          <w:rFonts w:ascii="Comic Sans MS" w:hAnsi="Comic Sans MS"/>
          <w:b/>
          <w:color w:val="0000FF"/>
          <w:sz w:val="20"/>
          <w:szCs w:val="20"/>
        </w:rPr>
        <w:t>-persistente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 número 526 315 789 473 684 210 é 18-persistente.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Pr="000D12B1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Pr="000D12B1">
        <w:rPr>
          <w:rFonts w:ascii="Comic Sans MS" w:hAnsi="Comic Sans MS"/>
          <w:b/>
          <w:smallCaps/>
          <w:color w:val="FF0000"/>
          <w:sz w:val="20"/>
          <w:szCs w:val="20"/>
        </w:rPr>
        <w:t>pi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Designado pela letra grega</w:t>
      </w:r>
      <w:r w:rsidRPr="00574A68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π,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é o quociente entre as medidas do perímetro de uma circunferência e do seu diâmetro.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É um número transcendente e os primeiros algarismos são</w:t>
      </w:r>
    </w:p>
    <w:p w:rsidR="00D3343E" w:rsidRDefault="00D3343E" w:rsidP="00D3343E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π </w:t>
      </w:r>
      <w:r w:rsidRPr="0069204A">
        <w:rPr>
          <w:rFonts w:ascii="Comic Sans MS" w:hAnsi="Comic Sans MS"/>
          <w:b/>
          <w:color w:val="0000FF"/>
          <w:sz w:val="20"/>
          <w:szCs w:val="20"/>
        </w:rPr>
        <w:t xml:space="preserve">= 3. </w:t>
      </w:r>
      <w:r w:rsidRPr="000D069A">
        <w:rPr>
          <w:rFonts w:ascii="Comic Sans MS" w:hAnsi="Comic Sans MS"/>
          <w:b/>
          <w:color w:val="0000FF"/>
          <w:sz w:val="20"/>
          <w:szCs w:val="20"/>
        </w:rPr>
        <w:t>141 592 653 589 793 238 462 643 383 279</w:t>
      </w:r>
      <w:r>
        <w:rPr>
          <w:rFonts w:ascii="Comic Sans MS" w:hAnsi="Comic Sans MS"/>
          <w:b/>
          <w:color w:val="0000FF"/>
          <w:sz w:val="20"/>
          <w:szCs w:val="20"/>
        </w:rPr>
        <w:t>…</w:t>
      </w:r>
    </w:p>
    <w:p w:rsidR="00D3343E" w:rsidRPr="006B5FDB" w:rsidRDefault="00D3343E" w:rsidP="006B5FDB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O número π é comemorado todos os anos a 14 de Março. Como o seu valor aproximado é 3.14 e os Estados Unidos escrevem 3/14 em vez de 14/3 como nós, fico</w:t>
      </w:r>
      <w:r w:rsidR="006B5FDB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u essa data para assinalar.    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No dia 8 de Outubro de 2014, sob o pseudónimo “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houkouonchi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”, foi anunciado o cálculo de 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π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com 13 300 000 000 000 algarismos tendo o cálculo demorado 208 dias e a sua verificação 182 horas.</w:t>
      </w:r>
    </w:p>
    <w:p w:rsidR="006E451C" w:rsidRDefault="006E451C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Tanto quanto consegui investigar, para o cálculo foi utilizada a fórmula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Chudnovsky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>:</w:t>
      </w:r>
    </w:p>
    <w:p w:rsidR="00795A2A" w:rsidRDefault="00575777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 xml:space="preserve">    </w:t>
      </w:r>
      <w:r w:rsidRPr="00795A2A">
        <w:rPr>
          <w:rFonts w:ascii="Comic Sans MS" w:hAnsi="Comic Sans MS"/>
          <w:b/>
          <w:color w:val="0000FF"/>
          <w:position w:val="-36"/>
          <w:sz w:val="20"/>
          <w:szCs w:val="20"/>
        </w:rPr>
        <w:object w:dxaOrig="6259" w:dyaOrig="780">
          <v:shape id="_x0000_i1189" type="#_x0000_t75" style="width:314.25pt;height:39pt" o:ole="">
            <v:imagedata r:id="rId321" o:title=""/>
          </v:shape>
          <o:OLEObject Type="Embed" ProgID="Equation.DSMT4" ShapeID="_x0000_i1189" DrawAspect="Content" ObjectID="_1496582128" r:id="rId322"/>
        </w:object>
      </w:r>
    </w:p>
    <w:p w:rsidR="00795A2A" w:rsidRDefault="00575777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Para a verificação foram usadas as </w:t>
      </w:r>
    </w:p>
    <w:p w:rsidR="00575777" w:rsidRDefault="00575777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Fórmula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Plouff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>:</w:t>
      </w:r>
    </w:p>
    <w:p w:rsidR="00CC3F4C" w:rsidRPr="00A437C4" w:rsidRDefault="00A437C4" w:rsidP="00A437C4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12116A">
        <w:rPr>
          <w:rFonts w:ascii="Comic Sans MS" w:hAnsi="Comic Sans MS"/>
          <w:b/>
          <w:color w:val="0000FF"/>
          <w:position w:val="-34"/>
          <w:sz w:val="20"/>
          <w:szCs w:val="20"/>
        </w:rPr>
        <w:object w:dxaOrig="4239" w:dyaOrig="760">
          <v:shape id="_x0000_i1190" type="#_x0000_t75" style="width:212.25pt;height:37.5pt" o:ole="">
            <v:imagedata r:id="rId323" o:title=""/>
          </v:shape>
          <o:OLEObject Type="Embed" ProgID="Equation.DSMT4" ShapeID="_x0000_i1190" DrawAspect="Content" ObjectID="_1496582129" r:id="rId324"/>
        </w:object>
      </w:r>
    </w:p>
    <w:p w:rsidR="00CC3F4C" w:rsidRDefault="00CC3F4C" w:rsidP="006E451C">
      <w:pPr>
        <w:shd w:val="clear" w:color="auto" w:fill="FFFFFF"/>
        <w:spacing w:after="300" w:line="330" w:lineRule="atLeast"/>
        <w:jc w:val="both"/>
        <w:textAlignment w:val="baseline"/>
        <w:rPr>
          <w:rFonts w:ascii="Comic Sans MS" w:hAnsi="Comic Sans MS"/>
          <w:b/>
          <w:color w:val="0000FF"/>
          <w:sz w:val="20"/>
          <w:szCs w:val="20"/>
        </w:rPr>
      </w:pPr>
      <w:r w:rsidRPr="00CC3F4C">
        <w:rPr>
          <w:rFonts w:ascii="Comic Sans MS" w:hAnsi="Comic Sans MS"/>
          <w:b/>
          <w:color w:val="0000FF"/>
          <w:sz w:val="20"/>
          <w:szCs w:val="20"/>
        </w:rPr>
        <w:t xml:space="preserve">Fórmula de </w:t>
      </w:r>
      <w:proofErr w:type="spellStart"/>
      <w:r w:rsidRPr="00CC3F4C">
        <w:rPr>
          <w:rFonts w:ascii="Comic Sans MS" w:hAnsi="Comic Sans MS"/>
          <w:b/>
          <w:color w:val="0000FF"/>
          <w:sz w:val="20"/>
          <w:szCs w:val="20"/>
        </w:rPr>
        <w:t>Bellard</w:t>
      </w:r>
      <w:proofErr w:type="spellEnd"/>
      <w:r w:rsidRPr="00CC3F4C">
        <w:rPr>
          <w:rFonts w:ascii="Comic Sans MS" w:hAnsi="Comic Sans MS"/>
          <w:b/>
          <w:color w:val="0000FF"/>
          <w:sz w:val="20"/>
          <w:szCs w:val="20"/>
        </w:rPr>
        <w:t>:</w:t>
      </w:r>
    </w:p>
    <w:p w:rsidR="00CC3F4C" w:rsidRPr="00CC3F4C" w:rsidRDefault="00A437C4" w:rsidP="006E451C">
      <w:pPr>
        <w:shd w:val="clear" w:color="auto" w:fill="FFFFFF"/>
        <w:spacing w:after="300" w:line="330" w:lineRule="atLeast"/>
        <w:jc w:val="both"/>
        <w:textAlignment w:val="baseline"/>
        <w:rPr>
          <w:rFonts w:ascii="Comic Sans MS" w:hAnsi="Comic Sans MS"/>
          <w:b/>
          <w:color w:val="0000FF"/>
          <w:sz w:val="20"/>
          <w:szCs w:val="20"/>
        </w:rPr>
      </w:pPr>
      <w:r w:rsidRPr="0012116A">
        <w:rPr>
          <w:rFonts w:ascii="Comic Sans MS" w:hAnsi="Comic Sans MS"/>
          <w:b/>
          <w:color w:val="0000FF"/>
          <w:position w:val="-34"/>
          <w:sz w:val="20"/>
          <w:szCs w:val="20"/>
        </w:rPr>
        <w:object w:dxaOrig="7760" w:dyaOrig="760">
          <v:shape id="_x0000_i1191" type="#_x0000_t75" style="width:387.75pt;height:37.5pt" o:ole="">
            <v:imagedata r:id="rId325" o:title=""/>
          </v:shape>
          <o:OLEObject Type="Embed" ProgID="Equation.DSMT4" ShapeID="_x0000_i1191" DrawAspect="Content" ObjectID="_1496582130" r:id="rId326"/>
        </w:object>
      </w:r>
    </w:p>
    <w:p w:rsidR="00795A2A" w:rsidRDefault="00CC3F4C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No final deste texto estão indicados os links para estas informações.</w:t>
      </w:r>
    </w:p>
    <w:p w:rsidR="00A437C4" w:rsidRDefault="00A437C4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Pr="00037498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037498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Pr="00037498">
        <w:rPr>
          <w:rFonts w:ascii="Comic Sans MS" w:hAnsi="Comic Sans MS"/>
          <w:b/>
          <w:smallCaps/>
          <w:color w:val="FF0000"/>
          <w:sz w:val="20"/>
          <w:szCs w:val="20"/>
        </w:rPr>
        <w:t>pierpoint</w:t>
      </w:r>
      <w:proofErr w:type="spellEnd"/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Pierpoint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é um número primo da forma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</w:t>
      </w:r>
      <w:r w:rsidR="001777E6" w:rsidRPr="00037498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920" w:dyaOrig="360">
          <v:shape id="_x0000_i1192" type="#_x0000_t75" style="width:46.5pt;height:18pt" o:ole="">
            <v:imagedata r:id="rId327" o:title=""/>
          </v:shape>
          <o:OLEObject Type="Embed" ProgID="Equation.DSMT4" ShapeID="_x0000_i1192" DrawAspect="Content" ObjectID="_1496582131" r:id="rId328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 com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m,n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= 0, 1, 2, 3, 4, …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primeiros são 2, 3, 5, 7, 13, 17, 19, 37, 73, 97, 109, 163, …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Pr="005F27E5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5F27E5">
        <w:rPr>
          <w:rFonts w:ascii="Comic Sans MS" w:hAnsi="Comic Sans MS"/>
          <w:b/>
          <w:smallCaps/>
          <w:color w:val="FF0000"/>
          <w:sz w:val="20"/>
          <w:szCs w:val="20"/>
        </w:rPr>
        <w:t>números piramidais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São os números de pontos que se podem colocar de modo a formar uma pirâmide de arestas iguais. Sendo a o número de arestas</w:t>
      </w:r>
      <w:r w:rsidR="00457345">
        <w:rPr>
          <w:rFonts w:ascii="Comic Sans MS" w:hAnsi="Comic Sans MS"/>
          <w:b/>
          <w:color w:val="0000FF"/>
          <w:sz w:val="20"/>
          <w:szCs w:val="20"/>
        </w:rPr>
        <w:t xml:space="preserve"> da base</w:t>
      </w:r>
      <w:r>
        <w:rPr>
          <w:rFonts w:ascii="Comic Sans MS" w:hAnsi="Comic Sans MS"/>
          <w:b/>
          <w:color w:val="0000FF"/>
          <w:sz w:val="20"/>
          <w:szCs w:val="20"/>
        </w:rPr>
        <w:t>, os números têm a forma</w:t>
      </w:r>
    </w:p>
    <w:p w:rsidR="00D3343E" w:rsidRDefault="006D1B00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886728">
        <w:rPr>
          <w:rFonts w:ascii="Comic Sans MS" w:hAnsi="Comic Sans MS"/>
          <w:b/>
          <w:color w:val="0000FF"/>
          <w:position w:val="-18"/>
          <w:sz w:val="20"/>
          <w:szCs w:val="20"/>
        </w:rPr>
        <w:object w:dxaOrig="2320" w:dyaOrig="499">
          <v:shape id="_x0000_i1193" type="#_x0000_t75" style="width:116.25pt;height:24.75pt" o:ole="">
            <v:imagedata r:id="rId329" o:title=""/>
          </v:shape>
          <o:OLEObject Type="Embed" ProgID="Equation.DSMT4" ShapeID="_x0000_i1193" DrawAspect="Content" ObjectID="_1496582132" r:id="rId330"/>
        </w:object>
      </w:r>
    </w:p>
    <w:p w:rsidR="00457345" w:rsidRDefault="00457345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No final deste texto existem imagens ilustrativas.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Pr="008F1649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8F1649">
        <w:rPr>
          <w:rFonts w:ascii="Comic Sans MS" w:hAnsi="Comic Sans MS"/>
          <w:b/>
          <w:smallCaps/>
          <w:color w:val="FF0000"/>
          <w:sz w:val="20"/>
          <w:szCs w:val="20"/>
        </w:rPr>
        <w:t>número de platina</w:t>
      </w:r>
    </w:p>
    <w:p w:rsidR="00D3343E" w:rsidRDefault="00D3343E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É a raiz positiva da equação dos números metálicos 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x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2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− p x − q = 0 para p = 2       e q = 2. A equação fica  x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2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− 2x − 2 = 0 e o número de platina é </w:t>
      </w:r>
      <w:r w:rsidRPr="0047719A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460" w:dyaOrig="380">
          <v:shape id="_x0000_i1194" type="#_x0000_t75" style="width:23.25pt;height:18.75pt" o:ole="">
            <v:imagedata r:id="rId331" o:title=""/>
          </v:shape>
          <o:OLEObject Type="Embed" ProgID="Equation.DSMT4" ShapeID="_x0000_i1194" DrawAspect="Content" ObjectID="_1496582133" r:id="rId332"/>
        </w:objec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= </w:t>
      </w:r>
      <w:r w:rsidRPr="00C04819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639" w:dyaOrig="380">
          <v:shape id="_x0000_i1195" type="#_x0000_t75" style="width:32.25pt;height:18.75pt" o:ole="">
            <v:imagedata r:id="rId333" o:title=""/>
          </v:shape>
          <o:OLEObject Type="Embed" ProgID="Equation.DSMT4" ShapeID="_x0000_i1195" DrawAspect="Content" ObjectID="_1496582134" r:id="rId334"/>
        </w:objec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D3343E" w:rsidRDefault="00D3343E" w:rsidP="00D3343E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Pr="001C5B96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bookmarkStart w:id="10" w:name="power_of_2"/>
      <w:r>
        <w:rPr>
          <w:rFonts w:ascii="Comic Sans MS" w:hAnsi="Comic Sans MS"/>
          <w:b/>
          <w:smallCaps/>
          <w:color w:val="FF0000"/>
          <w:sz w:val="20"/>
          <w:szCs w:val="20"/>
        </w:rPr>
        <w:t>número p</w:t>
      </w:r>
      <w:r w:rsidRPr="001C5B96">
        <w:rPr>
          <w:rFonts w:ascii="Comic Sans MS" w:hAnsi="Comic Sans MS"/>
          <w:b/>
          <w:smallCaps/>
          <w:color w:val="FF0000"/>
          <w:sz w:val="20"/>
          <w:szCs w:val="20"/>
        </w:rPr>
        <w:t>oderoso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 w:rsidRPr="000D047D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0D047D">
        <w:rPr>
          <w:rFonts w:ascii="Comic Sans MS" w:hAnsi="Comic Sans MS"/>
          <w:b/>
          <w:smallCaps/>
          <w:color w:val="0000FF"/>
          <w:sz w:val="20"/>
          <w:szCs w:val="20"/>
        </w:rPr>
        <w:t>powerful</w:t>
      </w:r>
      <w:proofErr w:type="spellEnd"/>
      <w:r w:rsidRPr="000D047D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número é poderoso se, sendo divisível por um número primo p, também é divisível por p</w:t>
      </w:r>
      <w:r w:rsidRPr="001E6F58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B37CBB" w:rsidRPr="001E6F58" w:rsidRDefault="00B37CBB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números poderosos são sempre da forma a</w:t>
      </w:r>
      <w:r w:rsidRPr="00B37CBB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>
        <w:rPr>
          <w:rFonts w:ascii="Comic Sans MS" w:hAnsi="Comic Sans MS"/>
          <w:b/>
          <w:color w:val="0000FF"/>
          <w:sz w:val="20"/>
          <w:szCs w:val="20"/>
        </w:rPr>
        <w:t>b</w:t>
      </w:r>
      <w:r w:rsidRPr="00B37CBB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para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a,b</w:t>
      </w:r>
      <w:proofErr w:type="spellEnd"/>
      <w:r w:rsidRPr="00B2625B">
        <w:rPr>
          <w:rFonts w:ascii="Comic Sans MS" w:hAnsi="Comic Sans MS"/>
          <w:b/>
          <w:color w:val="0000FF"/>
          <w:position w:val="-4"/>
          <w:sz w:val="20"/>
          <w:szCs w:val="20"/>
        </w:rPr>
        <w:object w:dxaOrig="200" w:dyaOrig="220">
          <v:shape id="_x0000_i1196" type="#_x0000_t75" style="width:9.75pt;height:10.5pt" o:ole="">
            <v:imagedata r:id="rId335" o:title=""/>
          </v:shape>
          <o:OLEObject Type="Embed" ProgID="Equation.DSMT4" ShapeID="_x0000_i1196" DrawAspect="Content" ObjectID="_1496582135" r:id="rId336"/>
        </w:object>
      </w:r>
      <w:r>
        <w:rPr>
          <w:rFonts w:ascii="Comic Sans MS" w:hAnsi="Comic Sans MS"/>
          <w:b/>
          <w:color w:val="0000FF"/>
          <w:sz w:val="20"/>
          <w:szCs w:val="20"/>
        </w:rPr>
        <w:t>1.</w:t>
      </w:r>
      <w:r w:rsidRPr="00B37CBB"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D3343E" w:rsidRPr="0073503C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Por exemplo, 36 é um número poderoso. </w:t>
      </w:r>
      <w:r w:rsidRPr="0073503C">
        <w:rPr>
          <w:rFonts w:ascii="Comic Sans MS" w:hAnsi="Comic Sans MS"/>
          <w:b/>
          <w:color w:val="0000FF"/>
          <w:sz w:val="20"/>
          <w:szCs w:val="20"/>
        </w:rPr>
        <w:t>Os seus divisores são</w:t>
      </w:r>
    </w:p>
    <w:p w:rsidR="00D3343E" w:rsidRPr="003059B6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73503C">
        <w:rPr>
          <w:rFonts w:ascii="Comic Sans MS" w:hAnsi="Comic Sans MS"/>
          <w:b/>
          <w:color w:val="0000FF"/>
          <w:sz w:val="20"/>
          <w:szCs w:val="20"/>
        </w:rPr>
        <w:t xml:space="preserve">1, 2, 3, 4, 6, 9, 12, 18, 36. </w:t>
      </w:r>
      <w:r w:rsidRPr="003059B6">
        <w:rPr>
          <w:rFonts w:ascii="Comic Sans MS" w:hAnsi="Comic Sans MS"/>
          <w:b/>
          <w:color w:val="0000FF"/>
          <w:sz w:val="20"/>
          <w:szCs w:val="20"/>
        </w:rPr>
        <w:t xml:space="preserve">Os divisores primos são 1, 2, 3 e 36 </w:t>
      </w:r>
      <w:r>
        <w:rPr>
          <w:rFonts w:ascii="Comic Sans MS" w:hAnsi="Comic Sans MS"/>
          <w:b/>
          <w:color w:val="0000FF"/>
          <w:sz w:val="20"/>
          <w:szCs w:val="20"/>
        </w:rPr>
        <w:t>é divisível pelos seus quadrados.</w:t>
      </w:r>
    </w:p>
    <w:p w:rsidR="00D3343E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dez números poderosos são </w:t>
      </w:r>
      <w:r w:rsidRPr="00AF0989">
        <w:rPr>
          <w:rFonts w:ascii="Comic Sans MS" w:hAnsi="Comic Sans MS"/>
          <w:b/>
          <w:color w:val="0000FF"/>
          <w:sz w:val="20"/>
          <w:szCs w:val="20"/>
        </w:rPr>
        <w:t>1, 4, 8, 9, 16, 25, 27, 32, 36, 49.</w:t>
      </w:r>
    </w:p>
    <w:p w:rsidR="00A13B61" w:rsidRDefault="00A13B61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A13B61" w:rsidRPr="003D3A13" w:rsidRDefault="00A13B61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3D3A13">
        <w:rPr>
          <w:rFonts w:ascii="Comic Sans MS" w:hAnsi="Comic Sans MS"/>
          <w:b/>
          <w:smallCaps/>
          <w:color w:val="FF0000"/>
          <w:sz w:val="20"/>
          <w:szCs w:val="20"/>
        </w:rPr>
        <w:t>números poligonais</w:t>
      </w:r>
    </w:p>
    <w:p w:rsidR="00A13B61" w:rsidRDefault="00A13B61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São números que podem ser representados por pontos que formam um polígono regular.</w:t>
      </w:r>
    </w:p>
    <w:p w:rsidR="00A13B61" w:rsidRDefault="00A13B61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Por convenção, 1 é um número poligonal para todos os números de lados.</w:t>
      </w:r>
    </w:p>
    <w:p w:rsidR="006B4B67" w:rsidRDefault="003D3A13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números poligonais triangulares são 1, 3, 6, 10, 15, …</w:t>
      </w:r>
    </w:p>
    <w:p w:rsidR="003D3A13" w:rsidRDefault="003D3A13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números poligonais quadrados são 1, 4, 9, 16, 25, …</w:t>
      </w:r>
    </w:p>
    <w:p w:rsidR="003D3A13" w:rsidRDefault="003D3A13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números poligonais pentagonais são 1, 5, 12, 22, 35, …</w:t>
      </w:r>
    </w:p>
    <w:p w:rsidR="003D3A13" w:rsidRDefault="003D3A13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números poligonais hexagonais são 1, 6, 15, 28, 45, …</w:t>
      </w:r>
    </w:p>
    <w:p w:rsidR="003D3A13" w:rsidRDefault="003D3A13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A partir dos números triangulares os polígonos não são totalmente preenchidos pelos pontos.</w:t>
      </w:r>
    </w:p>
    <w:p w:rsidR="003D3A13" w:rsidRDefault="003D3A13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>No final deste texto estão imagens ilustrativas.</w:t>
      </w:r>
    </w:p>
    <w:p w:rsidR="006B4B67" w:rsidRDefault="00A13B61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A13B61">
        <w:rPr>
          <w:rFonts w:ascii="Arial" w:hAnsi="Arial" w:cs="Arial"/>
          <w:color w:val="252525"/>
          <w:sz w:val="21"/>
          <w:szCs w:val="21"/>
          <w:shd w:val="clear" w:color="auto" w:fill="FFFFFF"/>
        </w:rPr>
        <w:t>.</w:t>
      </w:r>
    </w:p>
    <w:p w:rsidR="00D3343E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Pr="00A13B61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995F8E">
        <w:rPr>
          <w:rFonts w:ascii="Comic Sans MS" w:hAnsi="Comic Sans MS"/>
          <w:b/>
          <w:smallCaps/>
          <w:color w:val="FF0000"/>
          <w:sz w:val="20"/>
          <w:szCs w:val="20"/>
        </w:rPr>
        <w:t>números potências perfeitas</w:t>
      </w:r>
      <w:r w:rsidR="008B1C29">
        <w:rPr>
          <w:rFonts w:ascii="Comic Sans MS" w:hAnsi="Comic Sans MS"/>
          <w:b/>
          <w:smallCaps/>
          <w:color w:val="FF0000"/>
          <w:sz w:val="20"/>
          <w:szCs w:val="20"/>
        </w:rPr>
        <w:t xml:space="preserve">  </w:t>
      </w:r>
      <w:r w:rsidR="00A13B61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="00A13B61">
        <w:rPr>
          <w:rFonts w:ascii="Comic Sans MS" w:hAnsi="Comic Sans MS"/>
          <w:b/>
          <w:smallCaps/>
          <w:color w:val="0000FF"/>
          <w:sz w:val="20"/>
          <w:szCs w:val="20"/>
        </w:rPr>
        <w:t>perfect</w:t>
      </w:r>
      <w:proofErr w:type="spellEnd"/>
      <w:r w:rsidR="00A13B61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proofErr w:type="spellStart"/>
      <w:r w:rsidR="00A13B61">
        <w:rPr>
          <w:rFonts w:ascii="Comic Sans MS" w:hAnsi="Comic Sans MS"/>
          <w:b/>
          <w:smallCaps/>
          <w:color w:val="0000FF"/>
          <w:sz w:val="20"/>
          <w:szCs w:val="20"/>
        </w:rPr>
        <w:t>power</w:t>
      </w:r>
      <w:proofErr w:type="spellEnd"/>
      <w:r w:rsidR="00A13B61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6D1B00" w:rsidRDefault="006D1B00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a potência perfeita é um número n tal que </w:t>
      </w:r>
      <w:r w:rsidR="00E925D9" w:rsidRPr="00E925D9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639" w:dyaOrig="320">
          <v:shape id="_x0000_i1197" type="#_x0000_t75" style="width:32.25pt;height:15.75pt" o:ole="">
            <v:imagedata r:id="rId337" o:title=""/>
          </v:shape>
          <o:OLEObject Type="Embed" ProgID="Equation.DSMT4" ShapeID="_x0000_i1197" DrawAspect="Content" ObjectID="_1496582136" r:id="rId338"/>
        </w:object>
      </w:r>
      <w:r w:rsidR="00E925D9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onde m&gt;1 é um </w:t>
      </w:r>
      <w:r w:rsidR="00E925D9">
        <w:rPr>
          <w:rFonts w:ascii="Comic Sans MS" w:hAnsi="Comic Sans MS"/>
          <w:b/>
          <w:color w:val="0000FF"/>
          <w:sz w:val="20"/>
          <w:szCs w:val="20"/>
        </w:rPr>
        <w:t xml:space="preserve">número natural e </w:t>
      </w:r>
      <w:r w:rsidR="00E925D9" w:rsidRPr="00E925D9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520" w:dyaOrig="260">
          <v:shape id="_x0000_i1198" type="#_x0000_t75" style="width:26.25pt;height:12.75pt" o:ole="">
            <v:imagedata r:id="rId339" o:title=""/>
          </v:shape>
          <o:OLEObject Type="Embed" ProgID="Equation.DSMT4" ShapeID="_x0000_i1198" DrawAspect="Content" ObjectID="_1496582137" r:id="rId340"/>
        </w:object>
      </w:r>
      <w:r w:rsidR="00E925D9"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E925D9" w:rsidRDefault="00E925D9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E925D9">
        <w:rPr>
          <w:rFonts w:ascii="Comic Sans MS" w:hAnsi="Comic Sans MS"/>
          <w:b/>
          <w:color w:val="0000FF"/>
          <w:sz w:val="20"/>
          <w:szCs w:val="20"/>
        </w:rPr>
        <w:t xml:space="preserve">4, 8, 9, 16, 16, 25, 27, 32, 36, 49, 64, 64, 64, </w:t>
      </w:r>
      <w:r>
        <w:rPr>
          <w:rFonts w:ascii="Comic Sans MS" w:hAnsi="Comic Sans MS"/>
          <w:b/>
          <w:color w:val="0000FF"/>
          <w:sz w:val="20"/>
          <w:szCs w:val="20"/>
        </w:rPr>
        <w:t>81, 81, 100,</w:t>
      </w:r>
      <w:r w:rsidRPr="00E925D9">
        <w:rPr>
          <w:rFonts w:ascii="Comic Sans MS" w:hAnsi="Comic Sans MS"/>
          <w:b/>
          <w:color w:val="0000FF"/>
          <w:sz w:val="20"/>
          <w:szCs w:val="20"/>
        </w:rPr>
        <w:t>...</w:t>
      </w:r>
    </w:p>
    <w:p w:rsidR="00E925D9" w:rsidRDefault="00E925D9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Note-se que aparecem números repetidos porque, por exemplo.</w:t>
      </w:r>
    </w:p>
    <w:p w:rsidR="008B1C29" w:rsidRDefault="008B1C29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E925D9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1219" w:dyaOrig="320">
          <v:shape id="_x0000_i1199" type="#_x0000_t75" style="width:60.75pt;height:15.75pt" o:ole="">
            <v:imagedata r:id="rId341" o:title=""/>
          </v:shape>
          <o:OLEObject Type="Embed" ProgID="Equation.DSMT4" ShapeID="_x0000_i1199" DrawAspect="Content" ObjectID="_1496582138" r:id="rId342"/>
        </w:object>
      </w:r>
    </w:p>
    <w:p w:rsidR="00E925D9" w:rsidRDefault="008B1C29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E925D9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1700" w:dyaOrig="320">
          <v:shape id="_x0000_i1200" type="#_x0000_t75" style="width:84.75pt;height:15.75pt" o:ole="">
            <v:imagedata r:id="rId343" o:title=""/>
          </v:shape>
          <o:OLEObject Type="Embed" ProgID="Equation.DSMT4" ShapeID="_x0000_i1200" DrawAspect="Content" ObjectID="_1496582139" r:id="rId344"/>
        </w:object>
      </w:r>
    </w:p>
    <w:p w:rsidR="008B1C29" w:rsidRDefault="008B1C29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A13B61" w:rsidRPr="006B4B67" w:rsidRDefault="00A13B61" w:rsidP="00A13B6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6B4B67">
        <w:rPr>
          <w:rFonts w:ascii="Comic Sans MS" w:hAnsi="Comic Sans MS"/>
          <w:b/>
          <w:smallCaps/>
          <w:color w:val="FF0000"/>
          <w:sz w:val="20"/>
          <w:szCs w:val="20"/>
        </w:rPr>
        <w:t>número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s </w:t>
      </w:r>
      <w:proofErr w:type="spellStart"/>
      <w:r w:rsidRPr="006B4B67">
        <w:rPr>
          <w:rFonts w:ascii="Comic Sans MS" w:hAnsi="Comic Sans MS"/>
          <w:b/>
          <w:smallCaps/>
          <w:color w:val="FF0000"/>
          <w:sz w:val="20"/>
          <w:szCs w:val="20"/>
        </w:rPr>
        <w:t>poulet</w:t>
      </w:r>
      <w:proofErr w:type="spellEnd"/>
    </w:p>
    <w:p w:rsidR="00A13B61" w:rsidRDefault="00A13B61" w:rsidP="00A13B6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Poulet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é um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pseudoprimo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Fermat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na base 2, isto é, um número que verifica a condição </w:t>
      </w:r>
      <w:r w:rsidRPr="00F06E1E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1520" w:dyaOrig="400">
          <v:shape id="_x0000_i1201" type="#_x0000_t75" style="width:75pt;height:19.5pt" o:ole="">
            <v:imagedata r:id="rId345" o:title=""/>
          </v:shape>
          <o:OLEObject Type="Embed" ProgID="Equation.DSMT4" ShapeID="_x0000_i1201" DrawAspect="Content" ObjectID="_1496582140" r:id="rId346"/>
        </w:object>
      </w:r>
    </w:p>
    <w:p w:rsidR="00A13B61" w:rsidRDefault="00A13B61" w:rsidP="00A13B6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341, </w:t>
      </w:r>
      <w:r w:rsidRPr="006B4B67">
        <w:rPr>
          <w:rFonts w:ascii="Comic Sans MS" w:hAnsi="Comic Sans MS"/>
          <w:b/>
          <w:color w:val="0000FF"/>
          <w:sz w:val="20"/>
          <w:szCs w:val="20"/>
        </w:rPr>
        <w:t>341, 561, 645, 1105, 138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7, 1729, 1905, 2047, 2465, …  </w:t>
      </w:r>
    </w:p>
    <w:p w:rsidR="00D3343E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62328E" w:rsidRPr="00A521F0" w:rsidRDefault="0062328E" w:rsidP="0062328E">
      <w:pPr>
        <w:pStyle w:val="NormalWeb"/>
        <w:rPr>
          <w:rFonts w:ascii="Comic Sans MS" w:eastAsiaTheme="minorHAnsi" w:hAnsi="Comic Sans MS" w:cstheme="minorBidi"/>
          <w:b/>
          <w:smallCaps/>
          <w:color w:val="FF0000"/>
          <w:sz w:val="20"/>
          <w:szCs w:val="20"/>
          <w:lang w:eastAsia="en-US"/>
        </w:rPr>
      </w:pPr>
      <w:r w:rsidRPr="00A521F0">
        <w:rPr>
          <w:rFonts w:ascii="Comic Sans MS" w:eastAsiaTheme="minorHAnsi" w:hAnsi="Comic Sans MS" w:cstheme="minorBidi"/>
          <w:b/>
          <w:smallCaps/>
          <w:color w:val="FF0000"/>
          <w:sz w:val="20"/>
          <w:szCs w:val="20"/>
          <w:lang w:eastAsia="en-US"/>
        </w:rPr>
        <w:t>número de prata</w:t>
      </w:r>
    </w:p>
    <w:p w:rsidR="0062328E" w:rsidRDefault="0062328E" w:rsidP="0062328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É a raiz positiva da equação dos números metálicos 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x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2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− p x − q = 0 para p = 2       e q = 1. A equação fica  x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2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− 2x − 1 = 0 e o número de prata é </w:t>
      </w:r>
      <w:r w:rsidRPr="0047719A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435" w:dyaOrig="375">
          <v:shape id="_x0000_i1202" type="#_x0000_t75" style="width:21.75pt;height:18.75pt" o:ole="">
            <v:imagedata r:id="rId347" o:title=""/>
          </v:shape>
          <o:OLEObject Type="Embed" ProgID="Equation.DSMT4" ShapeID="_x0000_i1202" DrawAspect="Content" ObjectID="_1496582141" r:id="rId348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 </w:t>
      </w:r>
      <w:r w:rsidRPr="0047719A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600" w:dyaOrig="330">
          <v:shape id="_x0000_i1203" type="#_x0000_t75" style="width:30pt;height:16.5pt" o:ole="">
            <v:imagedata r:id="rId349" o:title=""/>
          </v:shape>
          <o:OLEObject Type="Embed" ProgID="Equation.DSMT4" ShapeID="_x0000_i1203" DrawAspect="Content" ObjectID="_1496582142" r:id="rId350"/>
        </w:objec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62328E" w:rsidRDefault="0062328E" w:rsidP="0062328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 número de prata pode ter a forma</w:t>
      </w:r>
    </w:p>
    <w:p w:rsidR="0062328E" w:rsidRDefault="0062328E" w:rsidP="0062328E">
      <w:pPr>
        <w:spacing w:line="360" w:lineRule="auto"/>
        <w:rPr>
          <w:rFonts w:ascii="Comic Sans MS" w:hAnsi="Comic Sans MS" w:cs="Comic Sans MS"/>
          <w:b/>
          <w:bCs/>
          <w:color w:val="0000FF"/>
          <w:sz w:val="20"/>
          <w:szCs w:val="20"/>
        </w:rPr>
      </w:pPr>
      <w:r>
        <w:rPr>
          <w:rFonts w:ascii="Comic Sans MS" w:hAnsi="Comic Sans MS" w:cs="Comic Sans MS"/>
          <w:b/>
          <w:bCs/>
          <w:color w:val="0000FF"/>
          <w:sz w:val="20"/>
          <w:szCs w:val="20"/>
        </w:rPr>
        <w:t xml:space="preserve">               </w:t>
      </w:r>
      <w:r w:rsidRPr="0047719A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435" w:dyaOrig="375">
          <v:shape id="_x0000_i1204" type="#_x0000_t75" style="width:21.75pt;height:18.75pt" o:ole="">
            <v:imagedata r:id="rId347" o:title=""/>
          </v:shape>
          <o:OLEObject Type="Embed" ProgID="Equation.DSMT4" ShapeID="_x0000_i1204" DrawAspect="Content" ObjectID="_1496582143" r:id="rId351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=</w:t>
      </w:r>
      <w:r>
        <w:rPr>
          <w:rFonts w:ascii="Comic Sans MS" w:hAnsi="Comic Sans MS" w:cs="Comic Sans MS"/>
          <w:b/>
          <w:bCs/>
          <w:color w:val="0000FF"/>
          <w:sz w:val="20"/>
          <w:szCs w:val="20"/>
        </w:rPr>
        <w:t xml:space="preserve"> </w:t>
      </w:r>
      <w:r w:rsidRPr="0047719A">
        <w:rPr>
          <w:rFonts w:ascii="Comic Sans MS" w:hAnsi="Comic Sans MS" w:cs="Comic Sans MS"/>
          <w:b/>
          <w:bCs/>
          <w:color w:val="0000FF"/>
          <w:position w:val="-88"/>
          <w:sz w:val="20"/>
          <w:szCs w:val="20"/>
        </w:rPr>
        <w:object w:dxaOrig="3019" w:dyaOrig="1200">
          <v:shape id="_x0000_i1205" type="#_x0000_t75" style="width:150.75pt;height:60pt" o:ole="">
            <v:imagedata r:id="rId352" o:title=""/>
          </v:shape>
          <o:OLEObject Type="Embed" ProgID="Equation.DSMT4" ShapeID="_x0000_i1205" DrawAspect="Content" ObjectID="_1496582144" r:id="rId353"/>
        </w:object>
      </w:r>
    </w:p>
    <w:p w:rsidR="0062328E" w:rsidRDefault="0062328E" w:rsidP="0062328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Pr="00AF0989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Pr="009E26D8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bookmarkStart w:id="11" w:name="prime"/>
      <w:bookmarkEnd w:id="10"/>
      <w:r>
        <w:rPr>
          <w:rFonts w:ascii="Comic Sans MS" w:hAnsi="Comic Sans MS"/>
          <w:b/>
          <w:smallCaps/>
          <w:color w:val="FF0000"/>
          <w:sz w:val="20"/>
          <w:szCs w:val="20"/>
        </w:rPr>
        <w:lastRenderedPageBreak/>
        <w:t>número p</w:t>
      </w:r>
      <w:r w:rsidRPr="001C5B96">
        <w:rPr>
          <w:rFonts w:ascii="Comic Sans MS" w:hAnsi="Comic Sans MS"/>
          <w:b/>
          <w:smallCaps/>
          <w:color w:val="FF0000"/>
          <w:sz w:val="20"/>
          <w:szCs w:val="20"/>
        </w:rPr>
        <w:t>rático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 w:rsidRPr="000D047D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0D047D">
        <w:rPr>
          <w:rFonts w:ascii="Comic Sans MS" w:hAnsi="Comic Sans MS"/>
          <w:b/>
          <w:smallCaps/>
          <w:color w:val="0000FF"/>
          <w:sz w:val="20"/>
          <w:szCs w:val="20"/>
        </w:rPr>
        <w:t>practical</w:t>
      </w:r>
      <w:proofErr w:type="spellEnd"/>
      <w:r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9E26D8">
        <w:rPr>
          <w:rFonts w:ascii="Comic Sans MS" w:hAnsi="Comic Sans MS"/>
          <w:b/>
          <w:color w:val="0000FF"/>
          <w:sz w:val="20"/>
          <w:szCs w:val="20"/>
        </w:rPr>
        <w:t>Um número n é prático se todos os números estritamente menores que ele são soma de distintos divisores de n.</w:t>
      </w:r>
    </w:p>
    <w:p w:rsidR="00D3343E" w:rsidRPr="00ED0663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dez números práticos são </w:t>
      </w:r>
      <w:r w:rsidRPr="00ED0663">
        <w:rPr>
          <w:rFonts w:ascii="Comic Sans MS" w:hAnsi="Comic Sans MS"/>
          <w:b/>
          <w:color w:val="0000FF"/>
          <w:sz w:val="20"/>
          <w:szCs w:val="20"/>
        </w:rPr>
        <w:t>1, 2, 4, 6, 8, 12, 16, 18, 20, 24.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A fórmula </w:t>
      </w:r>
      <w:r w:rsidRPr="00ED0663">
        <w:rPr>
          <w:rFonts w:ascii="Comic Sans MS" w:hAnsi="Comic Sans MS"/>
          <w:b/>
          <w:color w:val="0000FF"/>
          <w:position w:val="-16"/>
          <w:sz w:val="20"/>
          <w:szCs w:val="20"/>
        </w:rPr>
        <w:object w:dxaOrig="1140" w:dyaOrig="460">
          <v:shape id="_x0000_i1206" type="#_x0000_t75" style="width:57pt;height:22.5pt" o:ole="">
            <v:imagedata r:id="rId354" o:title=""/>
          </v:shape>
          <o:OLEObject Type="Embed" ProgID="Equation.DSMT4" ShapeID="_x0000_i1206" DrawAspect="Content" ObjectID="_1496582145" r:id="rId355"/>
        </w:object>
      </w:r>
      <w:r>
        <w:rPr>
          <w:rFonts w:ascii="Comic Sans MS" w:hAnsi="Comic Sans MS"/>
          <w:b/>
          <w:color w:val="0000FF"/>
          <w:sz w:val="20"/>
          <w:szCs w:val="20"/>
        </w:rPr>
        <w:t>, n&gt;1 fornece os números práticos.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Todos os números perfeitos que sejam pares são práticos.</w:t>
      </w:r>
    </w:p>
    <w:bookmarkEnd w:id="11"/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Pr="000D047D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>número p</w:t>
      </w:r>
      <w:r w:rsidRPr="00EC353E">
        <w:rPr>
          <w:rFonts w:ascii="Comic Sans MS" w:hAnsi="Comic Sans MS"/>
          <w:b/>
          <w:smallCaps/>
          <w:color w:val="FF0000"/>
          <w:sz w:val="20"/>
          <w:szCs w:val="20"/>
        </w:rPr>
        <w:t>rimo</w:t>
      </w:r>
      <w:r w:rsidRPr="000D047D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(</w:t>
      </w:r>
      <w:r w:rsidRPr="000D047D">
        <w:rPr>
          <w:rFonts w:ascii="Comic Sans MS" w:hAnsi="Comic Sans MS"/>
          <w:b/>
          <w:smallCaps/>
          <w:color w:val="0000FF"/>
          <w:sz w:val="20"/>
          <w:szCs w:val="20"/>
        </w:rPr>
        <w:t>prime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A2581E">
        <w:rPr>
          <w:rFonts w:ascii="Comic Sans MS" w:hAnsi="Comic Sans MS"/>
          <w:b/>
          <w:color w:val="0000FF"/>
          <w:sz w:val="20"/>
          <w:szCs w:val="20"/>
        </w:rPr>
        <w:t>Um número natural maior que 1 é primo se apenas tiver como divisores ele próprio e 1.</w:t>
      </w:r>
    </w:p>
    <w:p w:rsidR="00D3343E" w:rsidRDefault="00D3343E" w:rsidP="00D45AA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A2581E">
        <w:rPr>
          <w:rFonts w:ascii="Comic Sans MS" w:hAnsi="Comic Sans MS"/>
          <w:b/>
          <w:color w:val="0000FF"/>
          <w:sz w:val="20"/>
          <w:szCs w:val="20"/>
        </w:rPr>
        <w:t xml:space="preserve">Os primeiros dez números primos são 2, 3, 5, 7, 11, 13, 17, 19, 23, 29. </w:t>
      </w:r>
    </w:p>
    <w:p w:rsidR="00995384" w:rsidRDefault="00001F7D" w:rsidP="00D45AA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Euclides demonstrou que há infinitos números primos.</w:t>
      </w:r>
    </w:p>
    <w:p w:rsidR="00995384" w:rsidRDefault="00995384" w:rsidP="00D45AA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A primeira tentativa conhecida para encontrar uma fórmula que gerasse todos os números primos deve-se a Euler que apresentou o polinómio n</w:t>
      </w:r>
      <w:r w:rsidRPr="003E3C81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n </w:t>
      </w:r>
      <w:r w:rsidR="003F643A">
        <w:rPr>
          <w:rFonts w:ascii="Comic Sans MS" w:hAnsi="Comic Sans MS"/>
          <w:b/>
          <w:color w:val="0000FF"/>
          <w:sz w:val="20"/>
          <w:szCs w:val="20"/>
        </w:rPr>
        <w:t xml:space="preserve">+ </w:t>
      </w:r>
      <w:r>
        <w:rPr>
          <w:rFonts w:ascii="Comic Sans MS" w:hAnsi="Comic Sans MS"/>
          <w:b/>
          <w:color w:val="0000FF"/>
          <w:sz w:val="20"/>
          <w:szCs w:val="20"/>
        </w:rPr>
        <w:t>41</w:t>
      </w:r>
      <w:r w:rsidR="003F643A">
        <w:rPr>
          <w:rFonts w:ascii="Comic Sans MS" w:hAnsi="Comic Sans MS"/>
          <w:b/>
          <w:color w:val="0000FF"/>
          <w:sz w:val="20"/>
          <w:szCs w:val="20"/>
        </w:rPr>
        <w:t xml:space="preserve"> e que funciona</w:t>
      </w:r>
      <w:r w:rsidR="003E3C81">
        <w:rPr>
          <w:rFonts w:ascii="Comic Sans MS" w:hAnsi="Comic Sans MS"/>
          <w:b/>
          <w:color w:val="0000FF"/>
          <w:sz w:val="20"/>
          <w:szCs w:val="20"/>
        </w:rPr>
        <w:t>, entre outros,</w:t>
      </w:r>
      <w:r w:rsidR="003F643A">
        <w:rPr>
          <w:rFonts w:ascii="Comic Sans MS" w:hAnsi="Comic Sans MS"/>
          <w:b/>
          <w:color w:val="0000FF"/>
          <w:sz w:val="20"/>
          <w:szCs w:val="20"/>
        </w:rPr>
        <w:t xml:space="preserve"> para os valores de n de 0 a 39.</w:t>
      </w:r>
      <w:r w:rsidR="003E3C81">
        <w:rPr>
          <w:rFonts w:ascii="Comic Sans MS" w:hAnsi="Comic Sans MS"/>
          <w:b/>
          <w:color w:val="0000FF"/>
          <w:sz w:val="20"/>
          <w:szCs w:val="20"/>
        </w:rPr>
        <w:t xml:space="preserve"> Os números primos que verificam esta fórmula são chamados primos de Euler. </w:t>
      </w:r>
    </w:p>
    <w:p w:rsidR="003F643A" w:rsidRDefault="003F643A" w:rsidP="00D45AA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Posteriormente surgiram outras fórmulas como 2n</w:t>
      </w:r>
      <w:r w:rsidRPr="00D45AA5">
        <w:rPr>
          <w:rFonts w:ascii="Comic Sans MS" w:hAnsi="Comic Sans MS"/>
          <w:b/>
          <w:color w:val="0000FF"/>
          <w:sz w:val="20"/>
          <w:szCs w:val="20"/>
        </w:rPr>
        <w:t>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29 que dá os primeiros 29 primos para valores n = 0, 1, 2, … 28.</w:t>
      </w:r>
    </w:p>
    <w:p w:rsidR="003F643A" w:rsidRDefault="003F643A" w:rsidP="00D45AA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A fórmula 36n</w:t>
      </w:r>
      <w:r w:rsidRPr="00D45AA5">
        <w:rPr>
          <w:rFonts w:ascii="Comic Sans MS" w:hAnsi="Comic Sans MS"/>
          <w:b/>
          <w:color w:val="0000FF"/>
          <w:sz w:val="20"/>
          <w:szCs w:val="20"/>
        </w:rPr>
        <w:t>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– 818n + 2753 dá os primeiros 45 números primos para valores de n de 0 a 44.</w:t>
      </w:r>
    </w:p>
    <w:p w:rsidR="003F643A" w:rsidRDefault="003F643A" w:rsidP="00D45AA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Mas não há fórmula que forneça todos os números primos.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Goldgbach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demonstrou que não existe polinómio de coeficientes inteiros </w:t>
      </w:r>
      <w:r w:rsidR="00D45AA5">
        <w:rPr>
          <w:rFonts w:ascii="Comic Sans MS" w:hAnsi="Comic Sans MS"/>
          <w:b/>
          <w:color w:val="0000FF"/>
          <w:sz w:val="20"/>
          <w:szCs w:val="20"/>
        </w:rPr>
        <w:t>que dê números primos para todo o natural e Legendre demonstrou o mesmo para funções racionais algébricas.</w:t>
      </w:r>
    </w:p>
    <w:p w:rsidR="0001333A" w:rsidRDefault="0001333A" w:rsidP="00D45AA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>A pesquisa dos maiores números primos parece ter começado com Euler que em 1772 provou que 2</w:t>
      </w:r>
      <w:r w:rsidRPr="0001333A">
        <w:rPr>
          <w:rFonts w:ascii="Comic Sans MS" w:hAnsi="Comic Sans MS"/>
          <w:b/>
          <w:color w:val="0000FF"/>
          <w:sz w:val="20"/>
          <w:szCs w:val="20"/>
          <w:vertAlign w:val="superscript"/>
        </w:rPr>
        <w:t>31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– 1 = 2 147 483 647 era primo. Este número manteve-se como o maior primo conhecido até 1867. Atualmente a pesquisa dos maiores números primos parece confinar-se aos prim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Mersene</w:t>
      </w:r>
      <w:proofErr w:type="spellEnd"/>
      <w:r w:rsidR="005006AA">
        <w:rPr>
          <w:rFonts w:ascii="Comic Sans MS" w:hAnsi="Comic Sans MS"/>
          <w:b/>
          <w:color w:val="0000FF"/>
          <w:sz w:val="20"/>
          <w:szCs w:val="20"/>
        </w:rPr>
        <w:t xml:space="preserve"> e é um deles que é o maior conhecido até agora</w:t>
      </w:r>
      <w:r w:rsidR="00D3730A">
        <w:rPr>
          <w:rFonts w:ascii="Comic Sans MS" w:hAnsi="Comic Sans MS"/>
          <w:b/>
          <w:color w:val="0000FF"/>
          <w:sz w:val="20"/>
          <w:szCs w:val="20"/>
        </w:rPr>
        <w:t>:</w:t>
      </w:r>
    </w:p>
    <w:p w:rsidR="00D3730A" w:rsidRDefault="00D3730A" w:rsidP="00D45AA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       2</w:t>
      </w:r>
      <w:r w:rsidRPr="009B3F6B">
        <w:rPr>
          <w:rFonts w:ascii="Comic Sans MS" w:hAnsi="Comic Sans MS"/>
          <w:b/>
          <w:color w:val="0000FF"/>
          <w:sz w:val="20"/>
          <w:szCs w:val="20"/>
          <w:vertAlign w:val="superscript"/>
        </w:rPr>
        <w:t>57</w:t>
      </w:r>
      <w:r>
        <w:rPr>
          <w:rFonts w:ascii="Comic Sans MS" w:hAnsi="Comic Sans MS"/>
          <w:b/>
          <w:color w:val="0000FF"/>
          <w:sz w:val="20"/>
          <w:szCs w:val="20"/>
          <w:vertAlign w:val="superscript"/>
        </w:rPr>
        <w:t xml:space="preserve"> </w:t>
      </w:r>
      <w:r w:rsidRPr="009B3F6B">
        <w:rPr>
          <w:rFonts w:ascii="Comic Sans MS" w:hAnsi="Comic Sans MS"/>
          <w:b/>
          <w:color w:val="0000FF"/>
          <w:sz w:val="20"/>
          <w:szCs w:val="20"/>
          <w:vertAlign w:val="superscript"/>
        </w:rPr>
        <w:t>885</w:t>
      </w:r>
      <w:r>
        <w:rPr>
          <w:rFonts w:ascii="Comic Sans MS" w:hAnsi="Comic Sans MS"/>
          <w:b/>
          <w:color w:val="0000FF"/>
          <w:sz w:val="20"/>
          <w:szCs w:val="20"/>
          <w:vertAlign w:val="superscript"/>
        </w:rPr>
        <w:t xml:space="preserve"> </w:t>
      </w:r>
      <w:r w:rsidRPr="009B3F6B">
        <w:rPr>
          <w:rFonts w:ascii="Comic Sans MS" w:hAnsi="Comic Sans MS"/>
          <w:b/>
          <w:color w:val="0000FF"/>
          <w:sz w:val="20"/>
          <w:szCs w:val="20"/>
          <w:vertAlign w:val="superscript"/>
        </w:rPr>
        <w:t>161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-1 que tem 17 425 170 algarismos.</w:t>
      </w:r>
    </w:p>
    <w:p w:rsidR="00CC5F26" w:rsidRDefault="00CC5F26" w:rsidP="00D45AA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maior número primo que não é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Mersen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encontra-se em 11º lugar </w:t>
      </w:r>
      <w:r w:rsidR="00C840D0">
        <w:rPr>
          <w:rFonts w:ascii="Comic Sans MS" w:hAnsi="Comic Sans MS"/>
          <w:b/>
          <w:color w:val="0000FF"/>
          <w:sz w:val="20"/>
          <w:szCs w:val="20"/>
        </w:rPr>
        <w:t xml:space="preserve">no ranking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e </w:t>
      </w:r>
      <w:r w:rsidR="00E62803">
        <w:rPr>
          <w:rFonts w:ascii="Comic Sans MS" w:hAnsi="Comic Sans MS"/>
          <w:b/>
          <w:color w:val="0000FF"/>
          <w:sz w:val="20"/>
          <w:szCs w:val="20"/>
        </w:rPr>
        <w:t>foi obtido em 2007:</w:t>
      </w:r>
    </w:p>
    <w:p w:rsidR="007B3EA2" w:rsidRDefault="00CC5F26" w:rsidP="00D45AA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19 249 x 2</w:t>
      </w:r>
      <w:r w:rsidRPr="00CC5F26">
        <w:rPr>
          <w:rFonts w:ascii="Comic Sans MS" w:hAnsi="Comic Sans MS"/>
          <w:b/>
          <w:color w:val="0000FF"/>
          <w:sz w:val="20"/>
          <w:szCs w:val="20"/>
          <w:vertAlign w:val="superscript"/>
        </w:rPr>
        <w:t>13 018 586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+1 com 3 918 990 dígitos.</w:t>
      </w:r>
    </w:p>
    <w:p w:rsidR="00CC5F26" w:rsidRDefault="007B3EA2" w:rsidP="00D45AA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Sendo infinitos, a contagem de números primos também não </w:t>
      </w:r>
      <w:r w:rsidR="00C840D0">
        <w:rPr>
          <w:rFonts w:ascii="Comic Sans MS" w:hAnsi="Comic Sans MS"/>
          <w:b/>
          <w:color w:val="0000FF"/>
          <w:sz w:val="20"/>
          <w:szCs w:val="20"/>
        </w:rPr>
        <w:t>fugiu à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procura de recordes. </w:t>
      </w:r>
      <w:r w:rsidR="00C840D0">
        <w:rPr>
          <w:rFonts w:ascii="Comic Sans MS" w:hAnsi="Comic Sans MS"/>
          <w:b/>
          <w:color w:val="0000FF"/>
          <w:sz w:val="20"/>
          <w:szCs w:val="20"/>
        </w:rPr>
        <w:t xml:space="preserve">Assim, sabe-se que existem 25 primos menores que 100, 168 menores que 1 000, 78 498 menores que 1 000 000, …  </w:t>
      </w:r>
      <w:r w:rsidR="00C840D0" w:rsidRPr="00C840D0">
        <w:rPr>
          <w:rFonts w:ascii="Comic Sans MS" w:hAnsi="Comic Sans MS"/>
          <w:b/>
          <w:color w:val="0000FF"/>
          <w:sz w:val="20"/>
          <w:szCs w:val="20"/>
        </w:rPr>
        <w:t>176</w:t>
      </w:r>
      <w:r w:rsidR="00C840D0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C840D0" w:rsidRPr="00C840D0">
        <w:rPr>
          <w:rFonts w:ascii="Comic Sans MS" w:hAnsi="Comic Sans MS"/>
          <w:b/>
          <w:color w:val="0000FF"/>
          <w:sz w:val="20"/>
          <w:szCs w:val="20"/>
        </w:rPr>
        <w:t>846</w:t>
      </w:r>
      <w:r w:rsidR="00C840D0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C840D0" w:rsidRPr="00C840D0">
        <w:rPr>
          <w:rFonts w:ascii="Comic Sans MS" w:hAnsi="Comic Sans MS"/>
          <w:b/>
          <w:color w:val="0000FF"/>
          <w:sz w:val="20"/>
          <w:szCs w:val="20"/>
        </w:rPr>
        <w:t>309</w:t>
      </w:r>
      <w:r w:rsidR="00C840D0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C840D0" w:rsidRPr="00C840D0">
        <w:rPr>
          <w:rFonts w:ascii="Comic Sans MS" w:hAnsi="Comic Sans MS"/>
          <w:b/>
          <w:color w:val="0000FF"/>
          <w:sz w:val="20"/>
          <w:szCs w:val="20"/>
        </w:rPr>
        <w:t>399</w:t>
      </w:r>
      <w:r w:rsidR="00C840D0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C840D0" w:rsidRPr="00C840D0">
        <w:rPr>
          <w:rFonts w:ascii="Comic Sans MS" w:hAnsi="Comic Sans MS"/>
          <w:b/>
          <w:color w:val="0000FF"/>
          <w:sz w:val="20"/>
          <w:szCs w:val="20"/>
        </w:rPr>
        <w:t>143</w:t>
      </w:r>
      <w:r w:rsidR="00C840D0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C840D0" w:rsidRPr="00C840D0">
        <w:rPr>
          <w:rFonts w:ascii="Comic Sans MS" w:hAnsi="Comic Sans MS"/>
          <w:b/>
          <w:color w:val="0000FF"/>
          <w:sz w:val="20"/>
          <w:szCs w:val="20"/>
        </w:rPr>
        <w:t>769</w:t>
      </w:r>
      <w:r w:rsidR="00C840D0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C840D0" w:rsidRPr="00C840D0">
        <w:rPr>
          <w:rFonts w:ascii="Comic Sans MS" w:hAnsi="Comic Sans MS"/>
          <w:b/>
          <w:color w:val="0000FF"/>
          <w:sz w:val="20"/>
          <w:szCs w:val="20"/>
        </w:rPr>
        <w:t>411</w:t>
      </w:r>
      <w:r w:rsidR="00C840D0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C840D0" w:rsidRPr="00C840D0">
        <w:rPr>
          <w:rFonts w:ascii="Comic Sans MS" w:hAnsi="Comic Sans MS"/>
          <w:b/>
          <w:color w:val="0000FF"/>
          <w:sz w:val="20"/>
          <w:szCs w:val="20"/>
        </w:rPr>
        <w:t>680</w:t>
      </w:r>
      <w:r w:rsidR="00C840D0">
        <w:rPr>
          <w:rFonts w:ascii="Comic Sans MS" w:hAnsi="Comic Sans MS"/>
          <w:b/>
          <w:color w:val="0000FF"/>
          <w:sz w:val="20"/>
          <w:szCs w:val="20"/>
        </w:rPr>
        <w:t xml:space="preserve"> menores que </w:t>
      </w:r>
      <w:r w:rsidR="00C840D0" w:rsidRPr="00C840D0">
        <w:rPr>
          <w:rFonts w:ascii="Comic Sans MS" w:hAnsi="Comic Sans MS"/>
          <w:b/>
          <w:color w:val="0000FF"/>
          <w:sz w:val="20"/>
          <w:szCs w:val="20"/>
        </w:rPr>
        <w:t>10</w:t>
      </w:r>
      <w:r w:rsidR="00C840D0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C840D0" w:rsidRPr="00C840D0">
        <w:rPr>
          <w:rFonts w:ascii="Comic Sans MS" w:hAnsi="Comic Sans MS"/>
          <w:b/>
          <w:color w:val="0000FF"/>
          <w:sz w:val="20"/>
          <w:szCs w:val="20"/>
        </w:rPr>
        <w:t>000</w:t>
      </w:r>
      <w:r w:rsidR="00C840D0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C840D0" w:rsidRPr="00C840D0">
        <w:rPr>
          <w:rFonts w:ascii="Comic Sans MS" w:hAnsi="Comic Sans MS"/>
          <w:b/>
          <w:color w:val="0000FF"/>
          <w:sz w:val="20"/>
          <w:szCs w:val="20"/>
        </w:rPr>
        <w:t>000</w:t>
      </w:r>
      <w:r w:rsidR="00C840D0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C840D0" w:rsidRPr="00C840D0">
        <w:rPr>
          <w:rFonts w:ascii="Comic Sans MS" w:hAnsi="Comic Sans MS"/>
          <w:b/>
          <w:color w:val="0000FF"/>
          <w:sz w:val="20"/>
          <w:szCs w:val="20"/>
        </w:rPr>
        <w:t>000</w:t>
      </w:r>
      <w:r w:rsidR="00C840D0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C840D0" w:rsidRPr="00C840D0">
        <w:rPr>
          <w:rFonts w:ascii="Comic Sans MS" w:hAnsi="Comic Sans MS"/>
          <w:b/>
          <w:color w:val="0000FF"/>
          <w:sz w:val="20"/>
          <w:szCs w:val="20"/>
        </w:rPr>
        <w:t>000</w:t>
      </w:r>
      <w:r w:rsidR="00C840D0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C840D0" w:rsidRPr="00C840D0">
        <w:rPr>
          <w:rFonts w:ascii="Comic Sans MS" w:hAnsi="Comic Sans MS"/>
          <w:b/>
          <w:color w:val="0000FF"/>
          <w:sz w:val="20"/>
          <w:szCs w:val="20"/>
        </w:rPr>
        <w:t>000</w:t>
      </w:r>
      <w:r w:rsidR="00C840D0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C840D0" w:rsidRPr="00C840D0">
        <w:rPr>
          <w:rFonts w:ascii="Comic Sans MS" w:hAnsi="Comic Sans MS"/>
          <w:b/>
          <w:color w:val="0000FF"/>
          <w:sz w:val="20"/>
          <w:szCs w:val="20"/>
        </w:rPr>
        <w:t>000</w:t>
      </w:r>
      <w:r w:rsidR="00C840D0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C840D0" w:rsidRPr="00C840D0">
        <w:rPr>
          <w:rFonts w:ascii="Comic Sans MS" w:hAnsi="Comic Sans MS"/>
          <w:b/>
          <w:color w:val="0000FF"/>
          <w:sz w:val="20"/>
          <w:szCs w:val="20"/>
        </w:rPr>
        <w:t>000</w:t>
      </w:r>
      <w:r w:rsidR="00C840D0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C840D0" w:rsidRPr="00C840D0">
        <w:rPr>
          <w:rFonts w:ascii="Comic Sans MS" w:hAnsi="Comic Sans MS"/>
          <w:b/>
          <w:color w:val="0000FF"/>
          <w:sz w:val="20"/>
          <w:szCs w:val="20"/>
        </w:rPr>
        <w:t>000</w:t>
      </w:r>
      <w:r w:rsidR="00C840D0"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D3730A" w:rsidRDefault="00D3730A" w:rsidP="00D45AA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E, ainda sobre números primos, foi Euler que no século XVIII provou que a soma dos seus inversos é infinita:</w:t>
      </w:r>
    </w:p>
    <w:p w:rsidR="00D3730A" w:rsidRDefault="002E1D06" w:rsidP="00D45AA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   </w:t>
      </w:r>
      <w:r w:rsidRPr="002E1D06">
        <w:rPr>
          <w:rFonts w:ascii="Comic Sans MS" w:hAnsi="Comic Sans MS"/>
          <w:b/>
          <w:color w:val="0000FF"/>
          <w:position w:val="-34"/>
          <w:sz w:val="20"/>
          <w:szCs w:val="20"/>
        </w:rPr>
        <w:object w:dxaOrig="3220" w:dyaOrig="760">
          <v:shape id="_x0000_i1207" type="#_x0000_t75" style="width:162.75pt;height:37.5pt" o:ole="">
            <v:imagedata r:id="rId356" o:title=""/>
          </v:shape>
          <o:OLEObject Type="Embed" ProgID="Equation.DSMT4" ShapeID="_x0000_i1207" DrawAspect="Content" ObjectID="_1496582146" r:id="rId357"/>
        </w:object>
      </w:r>
    </w:p>
    <w:p w:rsidR="00C840D0" w:rsidRDefault="00C840D0" w:rsidP="00D45AA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F072F1" w:rsidRPr="00F072F1" w:rsidRDefault="00F072F1" w:rsidP="00D3343E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F072F1">
        <w:rPr>
          <w:rFonts w:ascii="Comic Sans MS" w:hAnsi="Comic Sans MS"/>
          <w:b/>
          <w:smallCaps/>
          <w:color w:val="FF0000"/>
          <w:sz w:val="20"/>
          <w:szCs w:val="20"/>
        </w:rPr>
        <w:t>número primo bom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  </w:t>
      </w:r>
      <w:r w:rsidRPr="00F072F1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F072F1">
        <w:rPr>
          <w:rFonts w:ascii="Comic Sans MS" w:hAnsi="Comic Sans MS"/>
          <w:b/>
          <w:smallCaps/>
          <w:color w:val="0000FF"/>
          <w:sz w:val="20"/>
          <w:szCs w:val="20"/>
        </w:rPr>
        <w:t>good</w:t>
      </w:r>
      <w:proofErr w:type="spellEnd"/>
      <w:r w:rsidRPr="00F072F1">
        <w:rPr>
          <w:rFonts w:ascii="Comic Sans MS" w:hAnsi="Comic Sans MS"/>
          <w:b/>
          <w:smallCaps/>
          <w:color w:val="0000FF"/>
          <w:sz w:val="20"/>
          <w:szCs w:val="20"/>
        </w:rPr>
        <w:t xml:space="preserve"> prime)</w:t>
      </w:r>
    </w:p>
    <w:p w:rsidR="00F072F1" w:rsidRDefault="00F072F1" w:rsidP="00D3343E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primo </w:t>
      </w:r>
      <w:r w:rsidRPr="00F072F1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300" w:dyaOrig="380">
          <v:shape id="_x0000_i1208" type="#_x0000_t75" style="width:15pt;height:18.75pt" o:ole="">
            <v:imagedata r:id="rId358" o:title=""/>
          </v:shape>
          <o:OLEObject Type="Embed" ProgID="Equation.DSMT4" ShapeID="_x0000_i1208" DrawAspect="Content" ObjectID="_1496582147" r:id="rId359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é chamado bom se  </w:t>
      </w:r>
      <w:r w:rsidRPr="00F072F1">
        <w:rPr>
          <w:rFonts w:ascii="Comic Sans MS" w:hAnsi="Comic Sans MS"/>
          <w:b/>
          <w:color w:val="0000FF"/>
          <w:position w:val="-18"/>
          <w:sz w:val="20"/>
          <w:szCs w:val="20"/>
        </w:rPr>
        <w:object w:dxaOrig="1320" w:dyaOrig="480">
          <v:shape id="_x0000_i1209" type="#_x0000_t75" style="width:66pt;height:23.25pt" o:ole="">
            <v:imagedata r:id="rId360" o:title=""/>
          </v:shape>
          <o:OLEObject Type="Embed" ProgID="Equation.DSMT4" ShapeID="_x0000_i1209" DrawAspect="Content" ObjectID="_1496582148" r:id="rId361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com </w:t>
      </w:r>
      <w:r w:rsidRPr="00F072F1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1440" w:dyaOrig="340">
          <v:shape id="_x0000_i1210" type="#_x0000_t75" style="width:1in;height:16.5pt" o:ole="">
            <v:imagedata r:id="rId362" o:title=""/>
          </v:shape>
          <o:OLEObject Type="Embed" ProgID="Equation.DSMT4" ShapeID="_x0000_i1210" DrawAspect="Content" ObjectID="_1496582149" r:id="rId363"/>
        </w:objec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F072F1" w:rsidRDefault="00F072F1" w:rsidP="00D3343E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primeiros são 5, 11, 17, 29, 37, 41, 53, …</w:t>
      </w:r>
    </w:p>
    <w:p w:rsidR="001E15F2" w:rsidRDefault="001E15F2" w:rsidP="00D3343E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1E15F2" w:rsidRPr="009F09DD" w:rsidRDefault="001E15F2" w:rsidP="00D3343E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9F09DD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primos de </w:t>
      </w:r>
      <w:proofErr w:type="spellStart"/>
      <w:r w:rsidRPr="009F09DD">
        <w:rPr>
          <w:rFonts w:ascii="Comic Sans MS" w:hAnsi="Comic Sans MS"/>
          <w:b/>
          <w:smallCaps/>
          <w:color w:val="FF0000"/>
          <w:sz w:val="20"/>
          <w:szCs w:val="20"/>
        </w:rPr>
        <w:t>chen</w:t>
      </w:r>
      <w:proofErr w:type="spellEnd"/>
    </w:p>
    <w:p w:rsidR="001E15F2" w:rsidRDefault="001E15F2" w:rsidP="00D3343E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São números primos p para os quais p+2 é também um número primo ou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semiprimo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1E15F2" w:rsidRDefault="001E15F2" w:rsidP="00D3343E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primeiro de dois primos gémeos é um 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Chen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1E15F2" w:rsidRDefault="001E15F2" w:rsidP="001E15F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 xml:space="preserve">Os primeiros são </w:t>
      </w:r>
      <w:r w:rsidRPr="001E15F2">
        <w:rPr>
          <w:rFonts w:ascii="Comic Sans MS" w:hAnsi="Comic Sans MS"/>
          <w:b/>
          <w:color w:val="0000FF"/>
          <w:sz w:val="20"/>
          <w:szCs w:val="20"/>
        </w:rPr>
        <w:t>2, 3, 5, 7, 11, 13, 17, 19, 23, 29, 31, 37, 41, 47, 53, 59, 67, 71, 83, 89, 101, 107, 109, 113, 127, 131, 137, 139, 149, 1</w:t>
      </w:r>
      <w:r>
        <w:rPr>
          <w:rFonts w:ascii="Comic Sans MS" w:hAnsi="Comic Sans MS"/>
          <w:b/>
          <w:color w:val="0000FF"/>
          <w:sz w:val="20"/>
          <w:szCs w:val="20"/>
        </w:rPr>
        <w:t>57, 167, 179, 181,…</w:t>
      </w:r>
    </w:p>
    <w:p w:rsidR="001E15F2" w:rsidRDefault="001E15F2" w:rsidP="001E15F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maior 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Chen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conhecido é</w:t>
      </w:r>
    </w:p>
    <w:p w:rsidR="001E15F2" w:rsidRDefault="001E15F2" w:rsidP="001E15F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(1 284 991 359 x 2</w:t>
      </w:r>
      <w:r w:rsidRPr="001E15F2">
        <w:rPr>
          <w:rFonts w:ascii="Comic Sans MS" w:hAnsi="Comic Sans MS"/>
          <w:b/>
          <w:color w:val="0000FF"/>
          <w:sz w:val="20"/>
          <w:szCs w:val="20"/>
          <w:vertAlign w:val="superscript"/>
        </w:rPr>
        <w:t>98 305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1) x (96 060 285 x 2</w:t>
      </w:r>
      <w:r w:rsidRPr="001E15F2">
        <w:rPr>
          <w:rFonts w:ascii="Comic Sans MS" w:hAnsi="Comic Sans MS"/>
          <w:b/>
          <w:color w:val="0000FF"/>
          <w:sz w:val="20"/>
          <w:szCs w:val="20"/>
          <w:vertAlign w:val="superscript"/>
        </w:rPr>
        <w:t>135 170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1) – 2 e que tem 70301 dígitos.</w:t>
      </w:r>
    </w:p>
    <w:p w:rsidR="003B64E0" w:rsidRPr="00544F59" w:rsidRDefault="003B64E0" w:rsidP="00D3343E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3B64E0" w:rsidRPr="00F94BC8" w:rsidRDefault="003B64E0" w:rsidP="003B64E0">
      <w:pPr>
        <w:shd w:val="clear" w:color="auto" w:fill="FFFFFF"/>
        <w:spacing w:before="100" w:beforeAutospacing="1" w:after="100" w:afterAutospacing="1" w:line="24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primo </w:t>
      </w:r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 xml:space="preserve">de </w:t>
      </w:r>
      <w:proofErr w:type="spellStart"/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>cullen</w:t>
      </w:r>
      <w:proofErr w:type="spellEnd"/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 xml:space="preserve"> 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>( )</w:t>
      </w:r>
    </w:p>
    <w:p w:rsidR="003B64E0" w:rsidRPr="00F94BC8" w:rsidRDefault="003B64E0" w:rsidP="003B64E0">
      <w:pPr>
        <w:shd w:val="clear" w:color="auto" w:fill="FFFFFF"/>
        <w:spacing w:before="100" w:beforeAutospacing="1" w:after="100" w:afterAutospacing="1" w:line="240" w:lineRule="auto"/>
        <w:rPr>
          <w:rFonts w:ascii="Comic Sans MS" w:hAnsi="Comic Sans MS"/>
          <w:b/>
          <w:color w:val="0000FF"/>
          <w:sz w:val="20"/>
          <w:szCs w:val="20"/>
        </w:rPr>
      </w:pPr>
      <w:r w:rsidRPr="00F94BC8">
        <w:rPr>
          <w:rFonts w:ascii="Comic Sans MS" w:hAnsi="Comic Sans MS"/>
          <w:b/>
          <w:color w:val="0000FF"/>
          <w:sz w:val="20"/>
          <w:szCs w:val="20"/>
        </w:rPr>
        <w:t xml:space="preserve">Um número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primo </w:t>
      </w:r>
      <w:r w:rsidRPr="00F94BC8">
        <w:rPr>
          <w:rFonts w:ascii="Comic Sans MS" w:hAnsi="Comic Sans MS"/>
          <w:b/>
          <w:color w:val="0000FF"/>
          <w:sz w:val="20"/>
          <w:szCs w:val="20"/>
        </w:rPr>
        <w:t xml:space="preserve">de </w:t>
      </w:r>
      <w:proofErr w:type="spellStart"/>
      <w:r w:rsidRPr="00F94BC8">
        <w:rPr>
          <w:rFonts w:ascii="Comic Sans MS" w:hAnsi="Comic Sans MS"/>
          <w:b/>
          <w:color w:val="0000FF"/>
          <w:sz w:val="20"/>
          <w:szCs w:val="20"/>
        </w:rPr>
        <w:t>Cullen</w:t>
      </w:r>
      <w:proofErr w:type="spellEnd"/>
      <w:r w:rsidRPr="00F94BC8">
        <w:rPr>
          <w:rFonts w:ascii="Comic Sans MS" w:hAnsi="Comic Sans MS"/>
          <w:b/>
          <w:color w:val="0000FF"/>
          <w:sz w:val="20"/>
          <w:szCs w:val="20"/>
        </w:rPr>
        <w:t xml:space="preserve"> é </w:t>
      </w:r>
      <w:proofErr w:type="spellStart"/>
      <w:r w:rsidRPr="00F94BC8">
        <w:rPr>
          <w:rFonts w:ascii="Comic Sans MS" w:hAnsi="Comic Sans MS"/>
          <w:b/>
          <w:color w:val="0000FF"/>
          <w:sz w:val="20"/>
          <w:szCs w:val="20"/>
        </w:rPr>
        <w:t>un</w:t>
      </w:r>
      <w:proofErr w:type="spellEnd"/>
      <w:r w:rsidRPr="00F94BC8">
        <w:rPr>
          <w:rFonts w:ascii="Comic Sans MS" w:hAnsi="Comic Sans MS"/>
          <w:b/>
          <w:color w:val="0000FF"/>
          <w:sz w:val="20"/>
          <w:szCs w:val="20"/>
        </w:rPr>
        <w:t xml:space="preserve"> número de </w:t>
      </w:r>
      <w:proofErr w:type="spellStart"/>
      <w:r w:rsidRPr="00F94BC8">
        <w:rPr>
          <w:rFonts w:ascii="Comic Sans MS" w:hAnsi="Comic Sans MS"/>
          <w:b/>
          <w:color w:val="0000FF"/>
          <w:sz w:val="20"/>
          <w:szCs w:val="20"/>
        </w:rPr>
        <w:t>Cullen</w:t>
      </w:r>
      <w:proofErr w:type="spellEnd"/>
      <w:r w:rsidRPr="00F94BC8">
        <w:rPr>
          <w:rFonts w:ascii="Comic Sans MS" w:hAnsi="Comic Sans MS"/>
          <w:b/>
          <w:color w:val="0000FF"/>
          <w:sz w:val="20"/>
          <w:szCs w:val="20"/>
        </w:rPr>
        <w:t xml:space="preserve"> da forma  </w:t>
      </w:r>
      <w:r w:rsidRPr="00E271B6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900" w:dyaOrig="400">
          <v:shape id="_x0000_i1211" type="#_x0000_t75" style="width:44.25pt;height:19.5pt" o:ole="">
            <v:imagedata r:id="rId131" o:title=""/>
          </v:shape>
          <o:OLEObject Type="Embed" ProgID="Equation.DSMT4" ShapeID="_x0000_i1211" DrawAspect="Content" ObjectID="_1496582150" r:id="rId364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e que é primo.</w:t>
      </w:r>
    </w:p>
    <w:p w:rsidR="003B64E0" w:rsidRDefault="003B64E0" w:rsidP="003B64E0">
      <w:pPr>
        <w:shd w:val="clear" w:color="auto" w:fill="FFFFFF"/>
        <w:spacing w:before="100" w:beforeAutospacing="1" w:after="100" w:afterAutospacing="1" w:line="24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="00CB78B0">
        <w:rPr>
          <w:rFonts w:ascii="Comic Sans MS" w:hAnsi="Comic Sans MS"/>
          <w:b/>
          <w:color w:val="0000FF"/>
          <w:sz w:val="20"/>
          <w:szCs w:val="20"/>
        </w:rPr>
        <w:t xml:space="preserve">obtidos para n = </w:t>
      </w:r>
      <w:r w:rsidR="00CB78B0" w:rsidRPr="00CB78B0">
        <w:rPr>
          <w:rFonts w:ascii="Comic Sans MS" w:hAnsi="Comic Sans MS"/>
          <w:b/>
          <w:color w:val="0000FF"/>
          <w:sz w:val="20"/>
          <w:szCs w:val="20"/>
        </w:rPr>
        <w:t xml:space="preserve">1, 141, 4713, </w:t>
      </w:r>
      <w:r w:rsidR="00CB78B0">
        <w:rPr>
          <w:rFonts w:ascii="Comic Sans MS" w:hAnsi="Comic Sans MS"/>
          <w:b/>
          <w:color w:val="0000FF"/>
          <w:sz w:val="20"/>
          <w:szCs w:val="20"/>
        </w:rPr>
        <w:t xml:space="preserve">5795, 6611, 18496, 32292, … </w:t>
      </w:r>
    </w:p>
    <w:p w:rsidR="003B64E0" w:rsidRDefault="003B64E0" w:rsidP="00D3343E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 maior conhecido foi anunciado em Agosto de 2007 e é</w:t>
      </w:r>
    </w:p>
    <w:p w:rsidR="003B64E0" w:rsidRDefault="003B64E0" w:rsidP="00D3343E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6 679 881x2</w:t>
      </w:r>
      <w:r w:rsidRPr="003B64E0">
        <w:rPr>
          <w:rFonts w:ascii="Comic Sans MS" w:hAnsi="Comic Sans MS"/>
          <w:b/>
          <w:color w:val="0000FF"/>
          <w:sz w:val="20"/>
          <w:szCs w:val="20"/>
          <w:vertAlign w:val="superscript"/>
        </w:rPr>
        <w:t>6 679 881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1 que tem 2 010 852 dígitos.</w:t>
      </w:r>
    </w:p>
    <w:p w:rsidR="003E3C81" w:rsidRDefault="003E3C81" w:rsidP="00D3343E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3E3C81" w:rsidRPr="00D157B6" w:rsidRDefault="003E3C81" w:rsidP="00D3343E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D157B6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primos de </w:t>
      </w:r>
      <w:proofErr w:type="spellStart"/>
      <w:r w:rsidR="00D157B6">
        <w:rPr>
          <w:rFonts w:ascii="Comic Sans MS" w:hAnsi="Comic Sans MS"/>
          <w:b/>
          <w:smallCaps/>
          <w:color w:val="FF0000"/>
          <w:sz w:val="20"/>
          <w:szCs w:val="20"/>
        </w:rPr>
        <w:t>e</w:t>
      </w:r>
      <w:r w:rsidRPr="00D157B6">
        <w:rPr>
          <w:rFonts w:ascii="Comic Sans MS" w:hAnsi="Comic Sans MS"/>
          <w:b/>
          <w:smallCaps/>
          <w:color w:val="FF0000"/>
          <w:sz w:val="20"/>
          <w:szCs w:val="20"/>
        </w:rPr>
        <w:t>uler</w:t>
      </w:r>
      <w:proofErr w:type="spellEnd"/>
    </w:p>
    <w:p w:rsidR="003E3C81" w:rsidRDefault="003E3C81" w:rsidP="00D157B6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São os números primos obtidos pela fórmula n</w:t>
      </w:r>
      <w:r w:rsidRPr="003E3C81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n + 41 proposta por Euler que pensava ser geradora de todos os números primos.</w:t>
      </w:r>
      <w:r w:rsidR="00D157B6">
        <w:rPr>
          <w:rFonts w:ascii="Comic Sans MS" w:hAnsi="Comic Sans MS"/>
          <w:b/>
          <w:color w:val="0000FF"/>
          <w:sz w:val="20"/>
          <w:szCs w:val="20"/>
        </w:rPr>
        <w:t xml:space="preserve"> Posteriormente verificou-se que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funciona, entre outros, para os valores </w:t>
      </w:r>
      <w:r w:rsidR="00D157B6">
        <w:rPr>
          <w:rFonts w:ascii="Comic Sans MS" w:hAnsi="Comic Sans MS"/>
          <w:b/>
          <w:color w:val="0000FF"/>
          <w:sz w:val="20"/>
          <w:szCs w:val="20"/>
        </w:rPr>
        <w:t xml:space="preserve">consecutivos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de n de 0 a 39 </w:t>
      </w:r>
      <w:r w:rsidR="00D157B6">
        <w:rPr>
          <w:rFonts w:ascii="Comic Sans MS" w:hAnsi="Comic Sans MS"/>
          <w:b/>
          <w:color w:val="0000FF"/>
          <w:sz w:val="20"/>
          <w:szCs w:val="20"/>
        </w:rPr>
        <w:t>e para outros não consecutivos.</w:t>
      </w:r>
    </w:p>
    <w:p w:rsidR="00D157B6" w:rsidRDefault="00D157B6" w:rsidP="00D157B6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maior número primo de Euler conhecido foi obtido em Fevereiro de 2013 e tem </w:t>
      </w:r>
      <w:r w:rsidRPr="00D157B6">
        <w:rPr>
          <w:rFonts w:ascii="Comic Sans MS" w:hAnsi="Comic Sans MS"/>
          <w:b/>
          <w:color w:val="0000FF"/>
          <w:sz w:val="20"/>
          <w:szCs w:val="20"/>
        </w:rPr>
        <w:t>398204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algarismos:</w:t>
      </w:r>
    </w:p>
    <w:p w:rsidR="00D157B6" w:rsidRDefault="00D157B6" w:rsidP="00D157B6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 w:rsidRPr="00D157B6">
        <w:rPr>
          <w:rFonts w:ascii="Comic Sans MS" w:hAnsi="Comic Sans MS"/>
          <w:b/>
          <w:color w:val="0000FF"/>
          <w:sz w:val="20"/>
          <w:szCs w:val="20"/>
        </w:rPr>
        <w:t xml:space="preserve">15238445279350815802...(398164 </w:t>
      </w:r>
      <w:r>
        <w:rPr>
          <w:rFonts w:ascii="Comic Sans MS" w:hAnsi="Comic Sans MS"/>
          <w:b/>
          <w:color w:val="0000FF"/>
          <w:sz w:val="20"/>
          <w:szCs w:val="20"/>
        </w:rPr>
        <w:t>outros dígitos</w:t>
      </w:r>
      <w:r w:rsidRPr="00D157B6">
        <w:rPr>
          <w:rFonts w:ascii="Comic Sans MS" w:hAnsi="Comic Sans MS"/>
          <w:b/>
          <w:color w:val="0000FF"/>
          <w:sz w:val="20"/>
          <w:szCs w:val="20"/>
        </w:rPr>
        <w:t>)...70851559196354845061</w:t>
      </w:r>
    </w:p>
    <w:p w:rsidR="00CB78B0" w:rsidRDefault="00CB78B0" w:rsidP="00D157B6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4839D2" w:rsidRPr="00E51142" w:rsidRDefault="004839D2" w:rsidP="004839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CA68AE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primo de </w:t>
      </w:r>
      <w:proofErr w:type="spellStart"/>
      <w:r w:rsidRPr="00CA68AE">
        <w:rPr>
          <w:rFonts w:ascii="Comic Sans MS" w:hAnsi="Comic Sans MS"/>
          <w:b/>
          <w:smallCaps/>
          <w:color w:val="FF0000"/>
          <w:sz w:val="20"/>
          <w:szCs w:val="20"/>
        </w:rPr>
        <w:t>fermat</w:t>
      </w:r>
      <w:proofErr w:type="spellEnd"/>
      <w:r w:rsidRPr="00CA68AE">
        <w:rPr>
          <w:rFonts w:ascii="Comic Sans MS" w:hAnsi="Comic Sans MS"/>
          <w:b/>
          <w:smallCaps/>
          <w:color w:val="FF0000"/>
          <w:sz w:val="20"/>
          <w:szCs w:val="20"/>
        </w:rPr>
        <w:t xml:space="preserve"> 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>
        <w:rPr>
          <w:rFonts w:ascii="Comic Sans MS" w:hAnsi="Comic Sans MS"/>
          <w:b/>
          <w:smallCaps/>
          <w:color w:val="0000FF"/>
          <w:sz w:val="20"/>
          <w:szCs w:val="20"/>
        </w:rPr>
        <w:t>fermat</w:t>
      </w:r>
      <w:proofErr w:type="spellEnd"/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prime)</w:t>
      </w:r>
    </w:p>
    <w:p w:rsidR="004839D2" w:rsidRDefault="004839D2" w:rsidP="004839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prim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Fermat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é um número da forma </w:t>
      </w:r>
      <w:r w:rsidRPr="00E51142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780" w:dyaOrig="480">
          <v:shape id="_x0000_i1212" type="#_x0000_t75" style="width:39pt;height:23.25pt" o:ole="">
            <v:imagedata r:id="rId365" o:title=""/>
          </v:shape>
          <o:OLEObject Type="Embed" ProgID="Equation.DSMT4" ShapeID="_x0000_i1212" DrawAspect="Content" ObjectID="_1496582151" r:id="rId366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que é primo.</w:t>
      </w:r>
    </w:p>
    <w:p w:rsidR="004839D2" w:rsidRDefault="004839D2" w:rsidP="004839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 xml:space="preserve">Só são conhecidos cinco prim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Fermat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>: 3, 5, 17, 257 e 65537</w:t>
      </w:r>
      <w:r w:rsidR="00897892">
        <w:rPr>
          <w:rFonts w:ascii="Comic Sans MS" w:hAnsi="Comic Sans MS"/>
          <w:b/>
          <w:color w:val="0000FF"/>
          <w:sz w:val="20"/>
          <w:szCs w:val="20"/>
        </w:rPr>
        <w:t xml:space="preserve"> e conjetura-se que serão os únicos</w: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4839D2" w:rsidRDefault="004839D2" w:rsidP="004839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F2752F" w:rsidRPr="007A19F1" w:rsidRDefault="00F2752F" w:rsidP="004839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7A19F1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primos de </w:t>
      </w:r>
      <w:proofErr w:type="spellStart"/>
      <w:r w:rsidR="007A19F1">
        <w:rPr>
          <w:rFonts w:ascii="Comic Sans MS" w:hAnsi="Comic Sans MS"/>
          <w:b/>
          <w:smallCaps/>
          <w:color w:val="FF0000"/>
          <w:sz w:val="20"/>
          <w:szCs w:val="20"/>
        </w:rPr>
        <w:t>f</w:t>
      </w:r>
      <w:r w:rsidRPr="007A19F1">
        <w:rPr>
          <w:rFonts w:ascii="Comic Sans MS" w:hAnsi="Comic Sans MS"/>
          <w:b/>
          <w:smallCaps/>
          <w:color w:val="FF0000"/>
          <w:sz w:val="20"/>
          <w:szCs w:val="20"/>
        </w:rPr>
        <w:t>ibonacci</w:t>
      </w:r>
      <w:proofErr w:type="spellEnd"/>
    </w:p>
    <w:p w:rsidR="00F2752F" w:rsidRDefault="00F2752F" w:rsidP="004839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São os números de Fibonacci que são primos.</w:t>
      </w:r>
    </w:p>
    <w:p w:rsidR="008A64C2" w:rsidRDefault="00F2752F" w:rsidP="004839D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="008A64C2">
        <w:rPr>
          <w:rFonts w:ascii="Comic Sans MS" w:hAnsi="Comic Sans MS"/>
          <w:b/>
          <w:color w:val="0000FF"/>
          <w:sz w:val="20"/>
          <w:szCs w:val="20"/>
        </w:rPr>
        <w:t xml:space="preserve">2, 3, 5, 13, 89, 233, 1597, </w:t>
      </w:r>
      <w:r w:rsidR="00BE13CA">
        <w:rPr>
          <w:rFonts w:ascii="Comic Sans MS" w:hAnsi="Comic Sans MS"/>
          <w:b/>
          <w:color w:val="0000FF"/>
          <w:sz w:val="20"/>
          <w:szCs w:val="20"/>
        </w:rPr>
        <w:t xml:space="preserve">28657, 514229, 433494437, </w:t>
      </w:r>
    </w:p>
    <w:p w:rsidR="00BE13CA" w:rsidRDefault="00BE13CA" w:rsidP="00BE13C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2971215073, 99184853094755497, …</w:t>
      </w:r>
    </w:p>
    <w:p w:rsidR="003A56E2" w:rsidRDefault="003A56E2" w:rsidP="00BE13CA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Admite-se que</w:t>
      </w:r>
      <w:r w:rsidR="008A64C2">
        <w:rPr>
          <w:rFonts w:ascii="Comic Sans MS" w:hAnsi="Comic Sans MS"/>
          <w:b/>
          <w:color w:val="0000FF"/>
          <w:sz w:val="20"/>
          <w:szCs w:val="20"/>
        </w:rPr>
        <w:t>, até ao momento,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o maior número primo de Fibonacci </w:t>
      </w:r>
      <w:r w:rsidR="008A64C2">
        <w:rPr>
          <w:rFonts w:ascii="Comic Sans MS" w:hAnsi="Comic Sans MS"/>
          <w:b/>
          <w:color w:val="0000FF"/>
          <w:sz w:val="20"/>
          <w:szCs w:val="20"/>
        </w:rPr>
        <w:t xml:space="preserve">conhecido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seja F(604 711) </w:t>
      </w:r>
      <w:r w:rsidR="008A64C2">
        <w:rPr>
          <w:rFonts w:ascii="Comic Sans MS" w:hAnsi="Comic Sans MS"/>
          <w:b/>
          <w:color w:val="0000FF"/>
          <w:sz w:val="20"/>
          <w:szCs w:val="20"/>
        </w:rPr>
        <w:t>= 5962634693…37389 e que tem 126 377 dígitos mas não está comprovado.</w:t>
      </w:r>
    </w:p>
    <w:p w:rsidR="008A64C2" w:rsidRDefault="008A64C2" w:rsidP="00BE13CA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último comprovado foi divulgado </w:t>
      </w:r>
      <w:r w:rsidR="00F2752F">
        <w:rPr>
          <w:rFonts w:ascii="Comic Sans MS" w:hAnsi="Comic Sans MS"/>
          <w:b/>
          <w:color w:val="0000FF"/>
          <w:sz w:val="20"/>
          <w:szCs w:val="20"/>
        </w:rPr>
        <w:t xml:space="preserve">em Abril de 2011 e é </w:t>
      </w:r>
    </w:p>
    <w:p w:rsidR="00F2752F" w:rsidRPr="008A64C2" w:rsidRDefault="00F2752F" w:rsidP="00BE13CA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 w:rsidRPr="008A64C2">
        <w:rPr>
          <w:rFonts w:ascii="Comic Sans MS" w:hAnsi="Comic Sans MS"/>
          <w:b/>
          <w:color w:val="0000FF"/>
          <w:sz w:val="20"/>
          <w:szCs w:val="20"/>
        </w:rPr>
        <w:t>F(81839)</w:t>
      </w:r>
      <w:r w:rsidR="008A64C2" w:rsidRPr="008A64C2">
        <w:rPr>
          <w:rFonts w:ascii="Comic Sans MS" w:hAnsi="Comic Sans MS"/>
          <w:b/>
          <w:color w:val="0000FF"/>
          <w:sz w:val="20"/>
          <w:szCs w:val="20"/>
        </w:rPr>
        <w:t xml:space="preserve"> = 97724940760 … 46561 e</w:t>
      </w:r>
      <w:r w:rsidRPr="008A64C2">
        <w:rPr>
          <w:rFonts w:ascii="Comic Sans MS" w:hAnsi="Comic Sans MS"/>
          <w:b/>
          <w:color w:val="0000FF"/>
          <w:sz w:val="20"/>
          <w:szCs w:val="20"/>
        </w:rPr>
        <w:t xml:space="preserve"> que tem 17 103 dígitos. </w:t>
      </w:r>
    </w:p>
    <w:p w:rsidR="00F2752F" w:rsidRDefault="00F2752F" w:rsidP="00D3343E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DE4A9A" w:rsidRPr="00DE4A9A" w:rsidRDefault="00DE4A9A" w:rsidP="00D3343E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DE4A9A">
        <w:rPr>
          <w:rFonts w:ascii="Comic Sans MS" w:hAnsi="Comic Sans MS"/>
          <w:b/>
          <w:smallCaps/>
          <w:color w:val="FF0000"/>
          <w:sz w:val="20"/>
          <w:szCs w:val="20"/>
        </w:rPr>
        <w:t>números primos gémeos</w:t>
      </w:r>
    </w:p>
    <w:p w:rsidR="00DE4A9A" w:rsidRDefault="004839D2" w:rsidP="00D3343E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Números primos gémeos são pares de números primos cuja diferença é 2.</w:t>
      </w:r>
    </w:p>
    <w:p w:rsidR="004839D2" w:rsidRDefault="004839D2" w:rsidP="00D3343E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pares de primos gémeos são </w:t>
      </w:r>
    </w:p>
    <w:p w:rsidR="00110941" w:rsidRDefault="004839D2" w:rsidP="00D3343E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(3, 5), (5, 7), (11, 13), (17, 19), (29, 31), </w:t>
      </w:r>
      <w:r w:rsidR="00110941">
        <w:rPr>
          <w:rFonts w:ascii="Comic Sans MS" w:hAnsi="Comic Sans MS"/>
          <w:b/>
          <w:color w:val="0000FF"/>
          <w:sz w:val="20"/>
          <w:szCs w:val="20"/>
        </w:rPr>
        <w:t>(41, 43), (59, 61), (71, 73), …</w:t>
      </w:r>
    </w:p>
    <w:p w:rsidR="004839D2" w:rsidRDefault="004839D2" w:rsidP="00D3343E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Em 2011 foi descoberto o maior par de números primos gémeos conhecido:</w:t>
      </w:r>
    </w:p>
    <w:p w:rsidR="004839D2" w:rsidRDefault="00AB027F" w:rsidP="00D3343E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</w:t>
      </w:r>
      <w:r w:rsidRPr="00AB027F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3220" w:dyaOrig="360">
          <v:shape id="_x0000_i1213" type="#_x0000_t75" style="width:158.25pt;height:17.25pt" o:ole="">
            <v:imagedata r:id="rId367" o:title=""/>
          </v:shape>
          <o:OLEObject Type="Embed" ProgID="Equation.DSMT4" ShapeID="_x0000_i1213" DrawAspect="Content" ObjectID="_1496582152" r:id="rId368"/>
        </w:object>
      </w:r>
    </w:p>
    <w:p w:rsidR="005006AA" w:rsidRDefault="005006AA" w:rsidP="00D3343E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Cada um deles tem 200 700 dígitos.</w:t>
      </w:r>
    </w:p>
    <w:p w:rsidR="00AB027F" w:rsidRDefault="00AB027F" w:rsidP="00AB027F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Euclides conjeturou que estes pares são em número infinito mas, ainda hoje, é um problema em aberto na matemática.</w:t>
      </w:r>
    </w:p>
    <w:p w:rsidR="00AB027F" w:rsidRDefault="00AB027F" w:rsidP="00AB027F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Pr="000D047D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lastRenderedPageBreak/>
        <w:t xml:space="preserve">número </w:t>
      </w:r>
      <w:proofErr w:type="spellStart"/>
      <w:r>
        <w:rPr>
          <w:rFonts w:ascii="Comic Sans MS" w:hAnsi="Comic Sans MS"/>
          <w:b/>
          <w:smallCaps/>
          <w:color w:val="FF0000"/>
          <w:sz w:val="20"/>
          <w:szCs w:val="20"/>
        </w:rPr>
        <w:t>p</w:t>
      </w:r>
      <w:r w:rsidRPr="00EC353E">
        <w:rPr>
          <w:rFonts w:ascii="Comic Sans MS" w:hAnsi="Comic Sans MS"/>
          <w:b/>
          <w:smallCaps/>
          <w:color w:val="FF0000"/>
          <w:sz w:val="20"/>
          <w:szCs w:val="20"/>
        </w:rPr>
        <w:t>rimorial</w:t>
      </w:r>
      <w:proofErr w:type="spellEnd"/>
      <w:r w:rsidRPr="000D047D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(</w:t>
      </w:r>
      <w:proofErr w:type="spellStart"/>
      <w:r w:rsidRPr="000D047D">
        <w:rPr>
          <w:rFonts w:ascii="Comic Sans MS" w:hAnsi="Comic Sans MS"/>
          <w:b/>
          <w:smallCaps/>
          <w:color w:val="0000FF"/>
          <w:sz w:val="20"/>
          <w:szCs w:val="20"/>
        </w:rPr>
        <w:t>primorial</w:t>
      </w:r>
      <w:proofErr w:type="spellEnd"/>
      <w:r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  <w:r w:rsidRPr="000D047D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EC6614">
        <w:rPr>
          <w:rFonts w:ascii="Comic Sans MS" w:hAnsi="Comic Sans MS"/>
          <w:b/>
          <w:color w:val="0000FF"/>
          <w:sz w:val="20"/>
          <w:szCs w:val="20"/>
        </w:rPr>
        <w:t xml:space="preserve">Um número natural é </w:t>
      </w:r>
      <w:proofErr w:type="spellStart"/>
      <w:r w:rsidRPr="00EC6614">
        <w:rPr>
          <w:rFonts w:ascii="Comic Sans MS" w:hAnsi="Comic Sans MS"/>
          <w:b/>
          <w:color w:val="0000FF"/>
          <w:sz w:val="20"/>
          <w:szCs w:val="20"/>
        </w:rPr>
        <w:t>primorial</w:t>
      </w:r>
      <w:proofErr w:type="spellEnd"/>
      <w:r w:rsidRPr="00EC6614">
        <w:rPr>
          <w:rFonts w:ascii="Comic Sans MS" w:hAnsi="Comic Sans MS"/>
          <w:b/>
          <w:color w:val="0000FF"/>
          <w:sz w:val="20"/>
          <w:szCs w:val="20"/>
        </w:rPr>
        <w:t xml:space="preserve"> se for o produto de todos os números primos menores ou iguais a ele.</w:t>
      </w:r>
    </w:p>
    <w:p w:rsidR="00AC7FA4" w:rsidRDefault="00AC7FA4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É habitual utilizar o símbolo # para designar um primordial: Assim,</w:t>
      </w:r>
    </w:p>
    <w:p w:rsidR="00AC7FA4" w:rsidRPr="00EC6614" w:rsidRDefault="00AC7FA4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3#=2x3=6        5#=2x3x5=30     13#=2x3x5x7x11x13=30030</w:t>
      </w:r>
    </w:p>
    <w:p w:rsidR="009864D8" w:rsidRDefault="00D3343E" w:rsidP="009864D8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251735"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="009864D8" w:rsidRPr="009864D8">
        <w:rPr>
          <w:rFonts w:ascii="Comic Sans MS" w:hAnsi="Comic Sans MS"/>
          <w:b/>
          <w:color w:val="0000FF"/>
          <w:sz w:val="20"/>
          <w:szCs w:val="20"/>
        </w:rPr>
        <w:t>2, 6, 30, 210, 2310, 30030, 510510, 9699690, 223092870, 6469693230, 200560490130, 7420738134810, 304250263527210, 13082761331670030, 614889782588491410, 32589158477190044730, 1922760350154212639070</w:t>
      </w:r>
      <w:r w:rsidR="00AC7FA4">
        <w:rPr>
          <w:rFonts w:ascii="Comic Sans MS" w:hAnsi="Comic Sans MS"/>
          <w:b/>
          <w:color w:val="0000FF"/>
          <w:sz w:val="20"/>
          <w:szCs w:val="20"/>
        </w:rPr>
        <w:t>, …</w:t>
      </w:r>
      <w:r w:rsidR="009864D8" w:rsidRPr="009864D8">
        <w:rPr>
          <w:rFonts w:ascii="Comic Sans MS" w:hAnsi="Comic Sans MS"/>
          <w:b/>
          <w:color w:val="0000FF"/>
          <w:sz w:val="20"/>
          <w:szCs w:val="20"/>
        </w:rPr>
        <w:t> </w:t>
      </w:r>
    </w:p>
    <w:p w:rsidR="00D3343E" w:rsidRPr="00A2581E" w:rsidRDefault="00D3343E" w:rsidP="00596BE5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Pr="00596BE5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bookmarkStart w:id="12" w:name="pronic"/>
      <w:r>
        <w:rPr>
          <w:rFonts w:ascii="Comic Sans MS" w:hAnsi="Comic Sans MS"/>
          <w:b/>
          <w:smallCaps/>
          <w:color w:val="FF0000"/>
          <w:sz w:val="20"/>
          <w:szCs w:val="20"/>
        </w:rPr>
        <w:t>números p</w:t>
      </w:r>
      <w:r w:rsidRPr="001C5B96">
        <w:rPr>
          <w:rFonts w:ascii="Comic Sans MS" w:hAnsi="Comic Sans MS"/>
          <w:b/>
          <w:smallCaps/>
          <w:color w:val="FF0000"/>
          <w:sz w:val="20"/>
          <w:szCs w:val="20"/>
        </w:rPr>
        <w:t xml:space="preserve">rimos de </w:t>
      </w:r>
      <w:proofErr w:type="spellStart"/>
      <w:r w:rsidR="00D775F4">
        <w:rPr>
          <w:rFonts w:ascii="Comic Sans MS" w:hAnsi="Comic Sans MS"/>
          <w:b/>
          <w:smallCaps/>
          <w:color w:val="FF0000"/>
          <w:sz w:val="20"/>
          <w:szCs w:val="20"/>
        </w:rPr>
        <w:t>m</w:t>
      </w:r>
      <w:r w:rsidRPr="001C5B96">
        <w:rPr>
          <w:rFonts w:ascii="Comic Sans MS" w:hAnsi="Comic Sans MS"/>
          <w:b/>
          <w:smallCaps/>
          <w:color w:val="FF0000"/>
          <w:sz w:val="20"/>
          <w:szCs w:val="20"/>
        </w:rPr>
        <w:t>ersenne</w:t>
      </w:r>
      <w:proofErr w:type="spellEnd"/>
      <w:r w:rsidRPr="001C5B96">
        <w:rPr>
          <w:rFonts w:ascii="Comic Sans MS" w:hAnsi="Comic Sans MS"/>
          <w:b/>
          <w:smallCaps/>
          <w:color w:val="FF0000"/>
          <w:sz w:val="20"/>
          <w:szCs w:val="20"/>
        </w:rPr>
        <w:t xml:space="preserve"> 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="00D775F4">
        <w:rPr>
          <w:rFonts w:ascii="Comic Sans MS" w:hAnsi="Comic Sans MS"/>
          <w:b/>
          <w:smallCaps/>
          <w:color w:val="0000FF"/>
          <w:sz w:val="20"/>
          <w:szCs w:val="20"/>
        </w:rPr>
        <w:t>m</w:t>
      </w:r>
      <w:r w:rsidRPr="000D047D">
        <w:rPr>
          <w:rFonts w:ascii="Comic Sans MS" w:hAnsi="Comic Sans MS"/>
          <w:b/>
          <w:smallCaps/>
          <w:color w:val="0000FF"/>
          <w:sz w:val="20"/>
          <w:szCs w:val="20"/>
        </w:rPr>
        <w:t>ersenne</w:t>
      </w:r>
      <w:proofErr w:type="spellEnd"/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 w:rsidRPr="000D047D">
        <w:rPr>
          <w:rFonts w:ascii="Comic Sans MS" w:hAnsi="Comic Sans MS"/>
          <w:b/>
          <w:smallCaps/>
          <w:color w:val="0000FF"/>
          <w:sz w:val="20"/>
          <w:szCs w:val="20"/>
        </w:rPr>
        <w:t xml:space="preserve"> prime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D3343E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prim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Mersenn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é um 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Mersenn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que também é primo.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São números prim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Mersenn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9D1A06">
        <w:rPr>
          <w:rFonts w:ascii="Comic Sans MS" w:hAnsi="Comic Sans MS"/>
          <w:b/>
          <w:color w:val="0000FF"/>
          <w:sz w:val="20"/>
          <w:szCs w:val="20"/>
        </w:rPr>
        <w:t>3, 7, 31, 127, 8191, 131071, 524287, 2147483647, 2305843009213693951</w:t>
      </w:r>
      <w:r>
        <w:rPr>
          <w:rFonts w:ascii="Comic Sans MS" w:hAnsi="Comic Sans MS"/>
          <w:b/>
          <w:color w:val="0000FF"/>
          <w:sz w:val="20"/>
          <w:szCs w:val="20"/>
        </w:rPr>
        <w:t>, …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maior prim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Mersenn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conhecido foi descoberto em 2013 é o 48º: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2</w:t>
      </w:r>
      <w:r w:rsidRPr="009B3F6B">
        <w:rPr>
          <w:rFonts w:ascii="Comic Sans MS" w:hAnsi="Comic Sans MS"/>
          <w:b/>
          <w:color w:val="0000FF"/>
          <w:sz w:val="20"/>
          <w:szCs w:val="20"/>
          <w:vertAlign w:val="superscript"/>
        </w:rPr>
        <w:t>57</w:t>
      </w:r>
      <w:r w:rsidR="00FA1AB8">
        <w:rPr>
          <w:rFonts w:ascii="Comic Sans MS" w:hAnsi="Comic Sans MS"/>
          <w:b/>
          <w:color w:val="0000FF"/>
          <w:sz w:val="20"/>
          <w:szCs w:val="20"/>
          <w:vertAlign w:val="superscript"/>
        </w:rPr>
        <w:t xml:space="preserve"> </w:t>
      </w:r>
      <w:r w:rsidRPr="009B3F6B">
        <w:rPr>
          <w:rFonts w:ascii="Comic Sans MS" w:hAnsi="Comic Sans MS"/>
          <w:b/>
          <w:color w:val="0000FF"/>
          <w:sz w:val="20"/>
          <w:szCs w:val="20"/>
          <w:vertAlign w:val="superscript"/>
        </w:rPr>
        <w:t>885</w:t>
      </w:r>
      <w:r w:rsidR="00FA1AB8">
        <w:rPr>
          <w:rFonts w:ascii="Comic Sans MS" w:hAnsi="Comic Sans MS"/>
          <w:b/>
          <w:color w:val="0000FF"/>
          <w:sz w:val="20"/>
          <w:szCs w:val="20"/>
          <w:vertAlign w:val="superscript"/>
        </w:rPr>
        <w:t xml:space="preserve"> </w:t>
      </w:r>
      <w:r w:rsidRPr="009B3F6B">
        <w:rPr>
          <w:rFonts w:ascii="Comic Sans MS" w:hAnsi="Comic Sans MS"/>
          <w:b/>
          <w:color w:val="0000FF"/>
          <w:sz w:val="20"/>
          <w:szCs w:val="20"/>
          <w:vertAlign w:val="superscript"/>
        </w:rPr>
        <w:t>161</w:t>
      </w:r>
      <w:r w:rsidR="005F04AD">
        <w:rPr>
          <w:rFonts w:ascii="Comic Sans MS" w:hAnsi="Comic Sans MS"/>
          <w:b/>
          <w:color w:val="0000FF"/>
          <w:sz w:val="20"/>
          <w:szCs w:val="20"/>
        </w:rPr>
        <w:t xml:space="preserve"> -1 que tem 17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5F04AD">
        <w:rPr>
          <w:rFonts w:ascii="Comic Sans MS" w:hAnsi="Comic Sans MS"/>
          <w:b/>
          <w:color w:val="0000FF"/>
          <w:sz w:val="20"/>
          <w:szCs w:val="20"/>
        </w:rPr>
        <w:t>4</w:t>
      </w:r>
      <w:r>
        <w:rPr>
          <w:rFonts w:ascii="Comic Sans MS" w:hAnsi="Comic Sans MS"/>
          <w:b/>
          <w:color w:val="0000FF"/>
          <w:sz w:val="20"/>
          <w:szCs w:val="20"/>
        </w:rPr>
        <w:t>25 170 algarismos.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Em </w:t>
      </w:r>
      <w:hyperlink r:id="rId369" w:history="1">
        <w:r w:rsidRPr="00C76EB3">
          <w:rPr>
            <w:rStyle w:val="Hiperligao"/>
            <w:rFonts w:ascii="Comic Sans MS" w:hAnsi="Comic Sans MS"/>
            <w:b/>
            <w:sz w:val="20"/>
            <w:szCs w:val="20"/>
          </w:rPr>
          <w:t>www.mersenne.org</w:t>
        </w:r>
      </w:hyperlink>
      <w:r>
        <w:rPr>
          <w:rFonts w:ascii="Comic Sans MS" w:hAnsi="Comic Sans MS"/>
          <w:b/>
          <w:color w:val="0000FF"/>
          <w:sz w:val="20"/>
          <w:szCs w:val="20"/>
        </w:rPr>
        <w:t xml:space="preserve"> pode ser descarregado um programa para pesquisa de prim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Mersenn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e que trabalha nos períodos mortos do computador. Há um prémio de 100000 dólares para quem descobrir o próximo número.</w:t>
      </w:r>
    </w:p>
    <w:p w:rsidR="004345C2" w:rsidRDefault="004345C2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843FC0" w:rsidRPr="00843FC0" w:rsidRDefault="00843FC0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843FC0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uplo primo de </w:t>
      </w:r>
      <w:proofErr w:type="spellStart"/>
      <w:r w:rsidRPr="00843FC0">
        <w:rPr>
          <w:rFonts w:ascii="Comic Sans MS" w:hAnsi="Comic Sans MS"/>
          <w:b/>
          <w:smallCaps/>
          <w:color w:val="FF0000"/>
          <w:sz w:val="20"/>
          <w:szCs w:val="20"/>
        </w:rPr>
        <w:t>mersenne</w:t>
      </w:r>
      <w:proofErr w:type="spellEnd"/>
    </w:p>
    <w:p w:rsidR="00843FC0" w:rsidRDefault="00843FC0" w:rsidP="00843FC0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É um número dupl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Mersenn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da forma  </w:t>
      </w:r>
      <w:r w:rsidRPr="008425F4">
        <w:rPr>
          <w:rFonts w:ascii="Comic Sans MS" w:hAnsi="Comic Sans MS"/>
          <w:b/>
          <w:color w:val="0000FF"/>
          <w:position w:val="-4"/>
          <w:sz w:val="20"/>
          <w:szCs w:val="20"/>
        </w:rPr>
        <w:object w:dxaOrig="800" w:dyaOrig="360">
          <v:shape id="_x0000_i1214" type="#_x0000_t75" style="width:40.5pt;height:18pt" o:ole="">
            <v:imagedata r:id="rId264" o:title=""/>
          </v:shape>
          <o:OLEObject Type="Embed" ProgID="Equation.DSMT4" ShapeID="_x0000_i1214" DrawAspect="Content" ObjectID="_1496582153" r:id="rId370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mas que é primo.</w:t>
      </w:r>
    </w:p>
    <w:p w:rsidR="00843FC0" w:rsidRDefault="00843FC0" w:rsidP="00843FC0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843FC0">
        <w:rPr>
          <w:rFonts w:ascii="Comic Sans MS" w:hAnsi="Comic Sans MS"/>
          <w:b/>
          <w:color w:val="0000FF"/>
          <w:sz w:val="20"/>
          <w:szCs w:val="20"/>
        </w:rPr>
        <w:t>7, 127, 2147483647, 170141183460469231731687303715884105727, ... </w:t>
      </w:r>
    </w:p>
    <w:p w:rsidR="00843FC0" w:rsidRDefault="00843FC0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Pr="009D1A06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Pr="00EE28C5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>números p</w:t>
      </w:r>
      <w:r w:rsidRPr="00EE28C5">
        <w:rPr>
          <w:rFonts w:ascii="Comic Sans MS" w:hAnsi="Comic Sans MS"/>
          <w:b/>
          <w:smallCaps/>
          <w:color w:val="FF0000"/>
          <w:sz w:val="20"/>
          <w:szCs w:val="20"/>
        </w:rPr>
        <w:t>rimos de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  <w:proofErr w:type="spellStart"/>
      <w:r>
        <w:rPr>
          <w:rFonts w:ascii="Comic Sans MS" w:hAnsi="Comic Sans MS"/>
          <w:b/>
          <w:smallCaps/>
          <w:color w:val="FF0000"/>
          <w:sz w:val="20"/>
          <w:szCs w:val="20"/>
        </w:rPr>
        <w:t>p</w:t>
      </w:r>
      <w:r w:rsidRPr="00EE28C5">
        <w:rPr>
          <w:rFonts w:ascii="Comic Sans MS" w:hAnsi="Comic Sans MS"/>
          <w:b/>
          <w:smallCaps/>
          <w:color w:val="FF0000"/>
          <w:sz w:val="20"/>
          <w:szCs w:val="20"/>
        </w:rPr>
        <w:t>ierpont</w:t>
      </w:r>
      <w:proofErr w:type="spellEnd"/>
    </w:p>
    <w:p w:rsidR="00D3343E" w:rsidRPr="00EE28C5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proofErr w:type="spellStart"/>
      <w:r w:rsidRPr="00EE28C5">
        <w:rPr>
          <w:rFonts w:ascii="Comic Sans MS" w:hAnsi="Comic Sans MS"/>
          <w:b/>
          <w:color w:val="0000FF"/>
          <w:sz w:val="20"/>
          <w:szCs w:val="20"/>
        </w:rPr>
        <w:t>Sãp</w:t>
      </w:r>
      <w:proofErr w:type="spellEnd"/>
      <w:r w:rsidRPr="00EE28C5">
        <w:rPr>
          <w:rFonts w:ascii="Comic Sans MS" w:hAnsi="Comic Sans MS"/>
          <w:b/>
          <w:color w:val="0000FF"/>
          <w:sz w:val="20"/>
          <w:szCs w:val="20"/>
        </w:rPr>
        <w:t xml:space="preserve"> números primos da forma   2</w:t>
      </w:r>
      <w:r w:rsidRPr="00EE28C5">
        <w:rPr>
          <w:rFonts w:ascii="Comic Sans MS" w:hAnsi="Comic Sans MS"/>
          <w:b/>
          <w:color w:val="0000FF"/>
          <w:sz w:val="20"/>
          <w:szCs w:val="20"/>
          <w:vertAlign w:val="superscript"/>
        </w:rPr>
        <w:t>k</w:t>
      </w:r>
      <w:r w:rsidRPr="00EE28C5">
        <w:rPr>
          <w:rFonts w:ascii="Comic Sans MS" w:hAnsi="Comic Sans MS"/>
          <w:b/>
          <w:color w:val="0000FF"/>
          <w:sz w:val="20"/>
          <w:szCs w:val="20"/>
        </w:rPr>
        <w:t>.3</w:t>
      </w:r>
      <w:r w:rsidRPr="00EE28C5">
        <w:rPr>
          <w:rFonts w:ascii="Comic Sans MS" w:hAnsi="Comic Sans MS"/>
          <w:b/>
          <w:color w:val="0000FF"/>
          <w:sz w:val="20"/>
          <w:szCs w:val="20"/>
          <w:vertAlign w:val="superscript"/>
        </w:rPr>
        <w:t>t</w:t>
      </w:r>
      <w:r w:rsidRPr="00EE28C5">
        <w:rPr>
          <w:rFonts w:ascii="Comic Sans MS" w:hAnsi="Comic Sans MS"/>
          <w:b/>
          <w:color w:val="0000FF"/>
          <w:sz w:val="20"/>
          <w:szCs w:val="20"/>
        </w:rPr>
        <w:t>+1</w:t>
      </w:r>
    </w:p>
    <w:p w:rsidR="00D3343E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165A31">
        <w:rPr>
          <w:rFonts w:ascii="Comic Sans MS" w:hAnsi="Comic Sans MS"/>
          <w:b/>
          <w:color w:val="0000FF"/>
          <w:sz w:val="20"/>
          <w:szCs w:val="20"/>
        </w:rPr>
        <w:t>Os primeiros são  2, 3, 5, 7, 13, 19, 37, 73, 97, 109, …</w:t>
      </w:r>
    </w:p>
    <w:p w:rsidR="003F7E6D" w:rsidRDefault="003F7E6D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3F7E6D" w:rsidRPr="003F6629" w:rsidRDefault="003F7E6D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3F6629">
        <w:rPr>
          <w:rFonts w:ascii="Comic Sans MS" w:hAnsi="Comic Sans MS"/>
          <w:b/>
          <w:smallCaps/>
          <w:color w:val="FF0000"/>
          <w:sz w:val="20"/>
          <w:szCs w:val="20"/>
        </w:rPr>
        <w:t>números primos primordiais</w:t>
      </w:r>
    </w:p>
    <w:p w:rsidR="003F7E6D" w:rsidRDefault="003F7E6D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Números primos primordiais são números primos da forma </w:t>
      </w:r>
      <w:r w:rsidRPr="003F7E6D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720" w:dyaOrig="380">
          <v:shape id="_x0000_i1215" type="#_x0000_t75" style="width:35.25pt;height:18.75pt" o:ole="">
            <v:imagedata r:id="rId371" o:title=""/>
          </v:shape>
          <o:OLEObject Type="Embed" ProgID="Equation.DSMT4" ShapeID="_x0000_i1215" DrawAspect="Content" ObjectID="_1496582154" r:id="rId372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, onde </w:t>
      </w:r>
      <w:r w:rsidRPr="003F7E6D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380" w:dyaOrig="380">
          <v:shape id="_x0000_i1216" type="#_x0000_t75" style="width:18.75pt;height:18.75pt" o:ole="">
            <v:imagedata r:id="rId373" o:title=""/>
          </v:shape>
          <o:OLEObject Type="Embed" ProgID="Equation.DSMT4" ShapeID="_x0000_i1216" DrawAspect="Content" ObjectID="_1496582155" r:id="rId374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é o primordial de </w:t>
      </w:r>
      <w:r w:rsidRPr="003F7E6D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279" w:dyaOrig="380">
          <v:shape id="_x0000_i1217" type="#_x0000_t75" style="width:13.5pt;height:18.75pt" o:ole="">
            <v:imagedata r:id="rId375" o:title=""/>
          </v:shape>
          <o:OLEObject Type="Embed" ProgID="Equation.DSMT4" ShapeID="_x0000_i1217" DrawAspect="Content" ObjectID="_1496582156" r:id="rId376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3F7E6D" w:rsidRDefault="003F6629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3F7E6D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720" w:dyaOrig="380">
          <v:shape id="_x0000_i1218" type="#_x0000_t75" style="width:35.25pt;height:18.75pt" o:ole="">
            <v:imagedata r:id="rId377" o:title=""/>
          </v:shape>
          <o:OLEObject Type="Embed" ProgID="Equation.DSMT4" ShapeID="_x0000_i1218" DrawAspect="Content" ObjectID="_1496582157" r:id="rId378"/>
        </w:object>
      </w:r>
      <w:r w:rsidR="0017357A">
        <w:rPr>
          <w:rFonts w:ascii="Comic Sans MS" w:hAnsi="Comic Sans MS"/>
          <w:b/>
          <w:color w:val="0000FF"/>
          <w:sz w:val="20"/>
          <w:szCs w:val="20"/>
        </w:rPr>
        <w:t xml:space="preserve"> é primo para n = 2, 3, 5, 6, 13, 24, 66, …</w:t>
      </w:r>
    </w:p>
    <w:p w:rsidR="0017357A" w:rsidRDefault="0017357A" w:rsidP="00895D83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 maior conhecido é 1098133# - 1 com 476311 dígitos e anunciado em Março de 1012.</w:t>
      </w:r>
    </w:p>
    <w:p w:rsidR="003F6629" w:rsidRDefault="003F6629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3F7E6D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720" w:dyaOrig="380">
          <v:shape id="_x0000_i1219" type="#_x0000_t75" style="width:35.25pt;height:18.75pt" o:ole="">
            <v:imagedata r:id="rId379" o:title=""/>
          </v:shape>
          <o:OLEObject Type="Embed" ProgID="Equation.DSMT4" ShapeID="_x0000_i1219" DrawAspect="Content" ObjectID="_1496582158" r:id="rId380"/>
        </w:object>
      </w:r>
      <w:r w:rsidR="0017357A">
        <w:rPr>
          <w:rFonts w:ascii="Comic Sans MS" w:hAnsi="Comic Sans MS"/>
          <w:b/>
          <w:color w:val="0000FF"/>
          <w:sz w:val="20"/>
          <w:szCs w:val="20"/>
        </w:rPr>
        <w:t xml:space="preserve"> é primo para n = 1, 2, 3, 4, 5, 11, 75, 171, …</w:t>
      </w:r>
    </w:p>
    <w:p w:rsidR="0017357A" w:rsidRDefault="0017357A" w:rsidP="00895D83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 maior conhecido é 392113# com 169966 dígitos e anunciado em Setembro de 2001.</w:t>
      </w:r>
    </w:p>
    <w:p w:rsidR="002B228E" w:rsidRPr="00922161" w:rsidRDefault="002B228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B228E" w:rsidRPr="00447D51" w:rsidRDefault="002B228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447D51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primos </w:t>
      </w:r>
      <w:proofErr w:type="spellStart"/>
      <w:r w:rsidRPr="00447D51">
        <w:rPr>
          <w:rFonts w:ascii="Comic Sans MS" w:hAnsi="Comic Sans MS"/>
          <w:b/>
          <w:smallCaps/>
          <w:color w:val="FF0000"/>
          <w:sz w:val="20"/>
          <w:szCs w:val="20"/>
        </w:rPr>
        <w:t>primos</w:t>
      </w:r>
      <w:proofErr w:type="spellEnd"/>
    </w:p>
    <w:p w:rsidR="002B228E" w:rsidRDefault="00596BE5" w:rsidP="00895D83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Primos de números primos s</w:t>
      </w:r>
      <w:r w:rsidR="002B228E">
        <w:rPr>
          <w:rFonts w:ascii="Comic Sans MS" w:hAnsi="Comic Sans MS"/>
          <w:b/>
          <w:color w:val="0000FF"/>
          <w:sz w:val="20"/>
          <w:szCs w:val="20"/>
        </w:rPr>
        <w:t xml:space="preserve">ão </w:t>
      </w:r>
      <w:r w:rsidR="00FA6B30">
        <w:rPr>
          <w:rFonts w:ascii="Comic Sans MS" w:hAnsi="Comic Sans MS"/>
          <w:b/>
          <w:color w:val="0000FF"/>
          <w:sz w:val="20"/>
          <w:szCs w:val="20"/>
        </w:rPr>
        <w:t>elementos d</w:t>
      </w:r>
      <w:r w:rsidR="00895D83">
        <w:rPr>
          <w:rFonts w:ascii="Comic Sans MS" w:hAnsi="Comic Sans MS"/>
          <w:b/>
          <w:color w:val="0000FF"/>
          <w:sz w:val="20"/>
          <w:szCs w:val="20"/>
        </w:rPr>
        <w:t>os</w:t>
      </w:r>
      <w:r w:rsidR="00FA6B30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2B228E">
        <w:rPr>
          <w:rFonts w:ascii="Comic Sans MS" w:hAnsi="Comic Sans MS"/>
          <w:b/>
          <w:color w:val="0000FF"/>
          <w:sz w:val="20"/>
          <w:szCs w:val="20"/>
        </w:rPr>
        <w:t>pares de números primos que diferem quatro unidades.</w:t>
      </w:r>
    </w:p>
    <w:p w:rsidR="002B228E" w:rsidRDefault="002B228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primeiros são</w:t>
      </w:r>
      <w:r w:rsidRPr="002B228E">
        <w:rPr>
          <w:rFonts w:ascii="Comic Sans MS" w:hAnsi="Comic Sans MS"/>
          <w:b/>
          <w:color w:val="0000FF"/>
          <w:sz w:val="20"/>
          <w:szCs w:val="20"/>
        </w:rPr>
        <w:t xml:space="preserve"> (3, 7), (7, 11), (13, 17), (19, 23), (37, 41), (43, 47), (67, 71), ...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2B228E" w:rsidRDefault="002B228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</w:t>
      </w:r>
      <w:r w:rsidR="00596BE5">
        <w:rPr>
          <w:rFonts w:ascii="Comic Sans MS" w:hAnsi="Comic Sans MS"/>
          <w:b/>
          <w:color w:val="0000FF"/>
          <w:sz w:val="20"/>
          <w:szCs w:val="20"/>
        </w:rPr>
        <w:t xml:space="preserve">primeiro elemento do </w:t>
      </w:r>
      <w:r>
        <w:rPr>
          <w:rFonts w:ascii="Comic Sans MS" w:hAnsi="Comic Sans MS"/>
          <w:b/>
          <w:color w:val="0000FF"/>
          <w:sz w:val="20"/>
          <w:szCs w:val="20"/>
        </w:rPr>
        <w:t>maior par conhecido é</w:t>
      </w:r>
    </w:p>
    <w:p w:rsidR="001D58D5" w:rsidRDefault="00805359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805359">
        <w:rPr>
          <w:rFonts w:ascii="Comic Sans MS" w:hAnsi="Comic Sans MS"/>
          <w:b/>
          <w:color w:val="0000FF"/>
          <w:position w:val="-22"/>
          <w:sz w:val="20"/>
          <w:szCs w:val="20"/>
        </w:rPr>
        <w:object w:dxaOrig="6039" w:dyaOrig="560">
          <v:shape id="_x0000_i1220" type="#_x0000_t75" style="width:300pt;height:27.75pt" o:ole="">
            <v:imagedata r:id="rId381" o:title=""/>
          </v:shape>
          <o:OLEObject Type="Embed" ProgID="Equation.DSMT4" ShapeID="_x0000_i1220" DrawAspect="Content" ObjectID="_1496582159" r:id="rId382"/>
        </w:object>
      </w:r>
    </w:p>
    <w:p w:rsidR="004529A3" w:rsidRDefault="004529A3" w:rsidP="004529A3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 símbolo # indica que 7879# é um primordial, isto é, representa o produto de todos os números primos menores ou iguais a 7879.</w:t>
      </w:r>
    </w:p>
    <w:p w:rsidR="00596BE5" w:rsidRPr="00101977" w:rsidRDefault="00596BE5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1D58D5" w:rsidRPr="009400C7" w:rsidRDefault="001D58D5" w:rsidP="001D58D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9400C7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primos de </w:t>
      </w:r>
      <w:proofErr w:type="spellStart"/>
      <w:r w:rsidRPr="009400C7">
        <w:rPr>
          <w:rFonts w:ascii="Comic Sans MS" w:hAnsi="Comic Sans MS"/>
          <w:b/>
          <w:smallCaps/>
          <w:color w:val="FF0000"/>
          <w:sz w:val="20"/>
          <w:szCs w:val="20"/>
        </w:rPr>
        <w:t>proth</w:t>
      </w:r>
      <w:proofErr w:type="spellEnd"/>
    </w:p>
    <w:p w:rsidR="001D58D5" w:rsidRDefault="001D58D5" w:rsidP="001D58D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São númer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Proth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que são primos. Os númer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Proth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são os inteiros da forma</w:t>
      </w:r>
      <w:r w:rsidRPr="00E51142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920" w:dyaOrig="400">
          <v:shape id="_x0000_i1221" type="#_x0000_t75" style="width:45.75pt;height:19.5pt" o:ole="">
            <v:imagedata r:id="rId383" o:title=""/>
          </v:shape>
          <o:OLEObject Type="Embed" ProgID="Equation.DSMT4" ShapeID="_x0000_i1221" DrawAspect="Content" ObjectID="_1496582160" r:id="rId384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onde k é ímpar, n um número natural e </w:t>
      </w:r>
      <w:r w:rsidRPr="00B2625B">
        <w:rPr>
          <w:rFonts w:ascii="Comic Sans MS" w:hAnsi="Comic Sans MS"/>
          <w:b/>
          <w:color w:val="0000FF"/>
          <w:position w:val="-4"/>
          <w:sz w:val="20"/>
          <w:szCs w:val="20"/>
        </w:rPr>
        <w:object w:dxaOrig="320" w:dyaOrig="340">
          <v:shape id="_x0000_i1222" type="#_x0000_t75" style="width:15.75pt;height:16.5pt" o:ole="">
            <v:imagedata r:id="rId385" o:title=""/>
          </v:shape>
          <o:OLEObject Type="Embed" ProgID="Equation.DSMT4" ShapeID="_x0000_i1222" DrawAspect="Content" ObjectID="_1496582161" r:id="rId386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&gt; k. </w:t>
      </w:r>
    </w:p>
    <w:p w:rsidR="001D58D5" w:rsidRDefault="001D58D5" w:rsidP="001D58D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9400C7">
        <w:rPr>
          <w:rFonts w:ascii="Comic Sans MS" w:hAnsi="Comic Sans MS"/>
          <w:b/>
          <w:color w:val="0000FF"/>
          <w:sz w:val="20"/>
          <w:szCs w:val="20"/>
        </w:rPr>
        <w:t>3, 5, 13, 17, 41, 97, 113, 193, 241, 257, 353,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…</w:t>
      </w:r>
    </w:p>
    <w:p w:rsidR="001D58D5" w:rsidRDefault="001D58D5" w:rsidP="001D58D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Note-se que, por exemplo, 6 700 417 = 52 347 . 2</w:t>
      </w:r>
      <w:r w:rsidRPr="009400C7">
        <w:rPr>
          <w:rFonts w:ascii="Comic Sans MS" w:hAnsi="Comic Sans MS"/>
          <w:b/>
          <w:color w:val="0000FF"/>
          <w:sz w:val="20"/>
          <w:szCs w:val="20"/>
          <w:vertAlign w:val="superscript"/>
        </w:rPr>
        <w:t>7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. +1 não é um prim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Proth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porque 2</w:t>
      </w:r>
      <w:r w:rsidRPr="002F1DAD">
        <w:rPr>
          <w:rFonts w:ascii="Comic Sans MS" w:hAnsi="Comic Sans MS"/>
          <w:b/>
          <w:color w:val="0000FF"/>
          <w:sz w:val="20"/>
          <w:szCs w:val="20"/>
          <w:vertAlign w:val="superscript"/>
        </w:rPr>
        <w:t>7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&lt;52347. Se esta condição não existisse, cada primo seria um prim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Proth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035B5A" w:rsidRDefault="00035B5A" w:rsidP="001D58D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035B5A" w:rsidRPr="00AC6424" w:rsidRDefault="00035B5A" w:rsidP="001D58D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AC6424">
        <w:rPr>
          <w:rFonts w:ascii="Comic Sans MS" w:hAnsi="Comic Sans MS"/>
          <w:b/>
          <w:smallCaps/>
          <w:color w:val="FF0000"/>
          <w:sz w:val="20"/>
          <w:szCs w:val="20"/>
        </w:rPr>
        <w:t>números primos prováveis</w:t>
      </w:r>
    </w:p>
    <w:p w:rsidR="00035B5A" w:rsidRDefault="00035B5A" w:rsidP="001D58D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número primo provável é um número que ninguém sabe provar ou refutar se é primo.</w:t>
      </w:r>
    </w:p>
    <w:p w:rsidR="00035B5A" w:rsidRDefault="00035B5A" w:rsidP="001D58D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Algumas condições devem ser cumpridas </w:t>
      </w:r>
      <w:r w:rsidR="00243A5B">
        <w:rPr>
          <w:rFonts w:ascii="Comic Sans MS" w:hAnsi="Comic Sans MS"/>
          <w:b/>
          <w:color w:val="0000FF"/>
          <w:sz w:val="20"/>
          <w:szCs w:val="20"/>
        </w:rPr>
        <w:t>para um número ser primo como sejam não ter fatores menores que 2</w:t>
      </w:r>
      <w:r w:rsidR="00243A5B" w:rsidRPr="00243A5B">
        <w:rPr>
          <w:rFonts w:ascii="Comic Sans MS" w:hAnsi="Comic Sans MS"/>
          <w:b/>
          <w:color w:val="0000FF"/>
          <w:sz w:val="20"/>
          <w:szCs w:val="20"/>
          <w:vertAlign w:val="superscript"/>
        </w:rPr>
        <w:t>32</w:t>
      </w:r>
      <w:r w:rsidR="00243A5B">
        <w:rPr>
          <w:rFonts w:ascii="Comic Sans MS" w:hAnsi="Comic Sans MS"/>
          <w:b/>
          <w:color w:val="0000FF"/>
          <w:sz w:val="20"/>
          <w:szCs w:val="20"/>
        </w:rPr>
        <w:t xml:space="preserve"> ou verificar o pequeno teorema de </w:t>
      </w:r>
      <w:proofErr w:type="spellStart"/>
      <w:r w:rsidR="00243A5B">
        <w:rPr>
          <w:rFonts w:ascii="Comic Sans MS" w:hAnsi="Comic Sans MS"/>
          <w:b/>
          <w:color w:val="0000FF"/>
          <w:sz w:val="20"/>
          <w:szCs w:val="20"/>
        </w:rPr>
        <w:t>Fermat</w:t>
      </w:r>
      <w:proofErr w:type="spellEnd"/>
      <w:r w:rsidR="00243A5B"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243A5B" w:rsidRDefault="00243A5B" w:rsidP="001D58D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maior provavelmente primo conhecido é </w:t>
      </w:r>
      <w:r w:rsidR="00AC6424" w:rsidRPr="00AC6424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1980" w:dyaOrig="660">
          <v:shape id="_x0000_i1223" type="#_x0000_t75" style="width:98.25pt;height:32.25pt" o:ole="">
            <v:imagedata r:id="rId387" o:title=""/>
          </v:shape>
          <o:OLEObject Type="Embed" ProgID="Equation.DSMT4" ShapeID="_x0000_i1223" DrawAspect="Content" ObjectID="_1496582162" r:id="rId388"/>
        </w:object>
      </w:r>
      <w:r w:rsidR="00AC6424">
        <w:rPr>
          <w:rFonts w:ascii="Comic Sans MS" w:hAnsi="Comic Sans MS"/>
          <w:b/>
          <w:color w:val="0000FF"/>
          <w:sz w:val="20"/>
          <w:szCs w:val="20"/>
        </w:rPr>
        <w:t xml:space="preserve"> com 339333 dígitos mas, se for, não será o maior número primo conhecido.</w:t>
      </w:r>
    </w:p>
    <w:p w:rsidR="00544F59" w:rsidRDefault="00544F59" w:rsidP="001D58D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544F59" w:rsidRPr="00EE038F" w:rsidRDefault="00544F59" w:rsidP="001D58D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EE038F">
        <w:rPr>
          <w:rFonts w:ascii="Comic Sans MS" w:hAnsi="Comic Sans MS"/>
          <w:b/>
          <w:smallCaps/>
          <w:color w:val="FF0000"/>
          <w:sz w:val="20"/>
          <w:szCs w:val="20"/>
        </w:rPr>
        <w:t>números primos sexy</w:t>
      </w:r>
    </w:p>
    <w:p w:rsidR="00544F59" w:rsidRDefault="00544F59" w:rsidP="001D58D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nome destes números deriva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six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em inglês.</w:t>
      </w:r>
    </w:p>
    <w:p w:rsidR="00544F59" w:rsidRDefault="00544F59" w:rsidP="001D58D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São números primos p tais que (p, p+6) são primos.</w:t>
      </w:r>
      <w:r w:rsidR="00EE038F">
        <w:rPr>
          <w:rFonts w:ascii="Comic Sans MS" w:hAnsi="Comic Sans MS"/>
          <w:b/>
          <w:color w:val="0000FF"/>
          <w:sz w:val="20"/>
          <w:szCs w:val="20"/>
        </w:rPr>
        <w:t xml:space="preserve"> Os primeiros são</w:t>
      </w:r>
    </w:p>
    <w:p w:rsidR="00EE038F" w:rsidRDefault="00EE038F" w:rsidP="001D58D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Style w:val="apple-converted-space"/>
          <w:rFonts w:ascii="Arial" w:hAnsi="Arial" w:cs="Arial"/>
          <w:color w:val="000000"/>
          <w:sz w:val="18"/>
          <w:szCs w:val="18"/>
          <w:shd w:val="clear" w:color="auto" w:fill="FFFFFF"/>
        </w:rPr>
        <w:t> </w:t>
      </w:r>
      <w:r w:rsidRPr="00EE038F">
        <w:rPr>
          <w:rFonts w:ascii="Comic Sans MS" w:hAnsi="Comic Sans MS"/>
          <w:b/>
          <w:color w:val="0000FF"/>
          <w:sz w:val="20"/>
          <w:szCs w:val="20"/>
        </w:rPr>
        <w:t xml:space="preserve">(5, 11), (7, 13), (11, 17), (13, 19), (17, 23), (23, 29), (31, 37), (37, 43), </w:t>
      </w:r>
      <w:r>
        <w:rPr>
          <w:rFonts w:ascii="Comic Sans MS" w:hAnsi="Comic Sans MS"/>
          <w:b/>
          <w:color w:val="0000FF"/>
          <w:sz w:val="20"/>
          <w:szCs w:val="20"/>
        </w:rPr>
        <w:t>…</w:t>
      </w:r>
    </w:p>
    <w:p w:rsidR="00544F59" w:rsidRDefault="00EE038F" w:rsidP="001D58D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</w:t>
      </w:r>
      <w:r w:rsidR="00BC30D2">
        <w:rPr>
          <w:rFonts w:ascii="Comic Sans MS" w:hAnsi="Comic Sans MS"/>
          <w:b/>
          <w:color w:val="0000FF"/>
          <w:sz w:val="20"/>
          <w:szCs w:val="20"/>
        </w:rPr>
        <w:t xml:space="preserve">primeiro elemento do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maior </w:t>
      </w:r>
      <w:r w:rsidR="00BC30D2">
        <w:rPr>
          <w:rFonts w:ascii="Comic Sans MS" w:hAnsi="Comic Sans MS"/>
          <w:b/>
          <w:color w:val="0000FF"/>
          <w:sz w:val="20"/>
          <w:szCs w:val="20"/>
        </w:rPr>
        <w:t xml:space="preserve">par de </w:t>
      </w:r>
      <w:r>
        <w:rPr>
          <w:rFonts w:ascii="Comic Sans MS" w:hAnsi="Comic Sans MS"/>
          <w:b/>
          <w:color w:val="0000FF"/>
          <w:sz w:val="20"/>
          <w:szCs w:val="20"/>
        </w:rPr>
        <w:t>primo</w:t>
      </w:r>
      <w:r w:rsidR="00BC30D2">
        <w:rPr>
          <w:rFonts w:ascii="Comic Sans MS" w:hAnsi="Comic Sans MS"/>
          <w:b/>
          <w:color w:val="0000FF"/>
          <w:sz w:val="20"/>
          <w:szCs w:val="20"/>
        </w:rPr>
        <w:t>s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sexy conhecido</w:t>
      </w:r>
      <w:r w:rsidR="007D4205">
        <w:rPr>
          <w:rFonts w:ascii="Comic Sans MS" w:hAnsi="Comic Sans MS"/>
          <w:b/>
          <w:color w:val="0000FF"/>
          <w:sz w:val="20"/>
          <w:szCs w:val="20"/>
        </w:rPr>
        <w:t>,</w:t>
      </w:r>
      <w:r w:rsidR="00BC30D2">
        <w:rPr>
          <w:rFonts w:ascii="Comic Sans MS" w:hAnsi="Comic Sans MS"/>
          <w:b/>
          <w:color w:val="0000FF"/>
          <w:sz w:val="20"/>
          <w:szCs w:val="20"/>
        </w:rPr>
        <w:t xml:space="preserve"> com 10154 dígitos</w:t>
      </w:r>
      <w:r w:rsidR="007D4205">
        <w:rPr>
          <w:rFonts w:ascii="Comic Sans MS" w:hAnsi="Comic Sans MS"/>
          <w:b/>
          <w:color w:val="0000FF"/>
          <w:sz w:val="20"/>
          <w:szCs w:val="20"/>
        </w:rPr>
        <w:t>,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é</w:t>
      </w:r>
    </w:p>
    <w:p w:rsidR="00EE038F" w:rsidRDefault="00101977" w:rsidP="001D58D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101977">
        <w:rPr>
          <w:rFonts w:ascii="Comic Sans MS" w:hAnsi="Comic Sans MS"/>
          <w:b/>
          <w:color w:val="0000FF"/>
          <w:position w:val="-22"/>
          <w:sz w:val="20"/>
          <w:szCs w:val="20"/>
        </w:rPr>
        <w:object w:dxaOrig="6259" w:dyaOrig="560">
          <v:shape id="_x0000_i1224" type="#_x0000_t75" style="width:310.5pt;height:27.75pt" o:ole="">
            <v:imagedata r:id="rId389" o:title=""/>
          </v:shape>
          <o:OLEObject Type="Embed" ProgID="Equation.DSMT4" ShapeID="_x0000_i1224" DrawAspect="Content" ObjectID="_1496582163" r:id="rId390"/>
        </w:object>
      </w:r>
    </w:p>
    <w:p w:rsidR="00674B75" w:rsidRDefault="00101977" w:rsidP="001D58D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 símbolo # indica que 7879# é um primordial</w:t>
      </w:r>
      <w:r w:rsidR="004529A3">
        <w:rPr>
          <w:rFonts w:ascii="Comic Sans MS" w:hAnsi="Comic Sans MS"/>
          <w:b/>
          <w:color w:val="0000FF"/>
          <w:sz w:val="20"/>
          <w:szCs w:val="20"/>
        </w:rPr>
        <w:t>, isto é, representa o produto de todos os números primos menores ou iguais a 7879.</w:t>
      </w:r>
    </w:p>
    <w:p w:rsidR="00674B75" w:rsidRPr="00674B75" w:rsidRDefault="00674B75" w:rsidP="001D58D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674B75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primos de </w:t>
      </w:r>
      <w:proofErr w:type="spellStart"/>
      <w:r w:rsidRPr="00674B75">
        <w:rPr>
          <w:rFonts w:ascii="Comic Sans MS" w:hAnsi="Comic Sans MS"/>
          <w:b/>
          <w:smallCaps/>
          <w:color w:val="FF0000"/>
          <w:sz w:val="20"/>
          <w:szCs w:val="20"/>
        </w:rPr>
        <w:t>sophie</w:t>
      </w:r>
      <w:proofErr w:type="spellEnd"/>
      <w:r w:rsidRPr="00674B75"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  <w:proofErr w:type="spellStart"/>
      <w:r w:rsidRPr="00674B75">
        <w:rPr>
          <w:rFonts w:ascii="Comic Sans MS" w:hAnsi="Comic Sans MS"/>
          <w:b/>
          <w:smallCaps/>
          <w:color w:val="FF0000"/>
          <w:sz w:val="20"/>
          <w:szCs w:val="20"/>
        </w:rPr>
        <w:t>germain</w:t>
      </w:r>
      <w:proofErr w:type="spellEnd"/>
    </w:p>
    <w:p w:rsidR="00674B75" w:rsidRDefault="00674B75" w:rsidP="001D58D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primo p é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sophi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germain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se tanto p como 2p+1 forem primos.</w:t>
      </w:r>
    </w:p>
    <w:p w:rsidR="00674B75" w:rsidRDefault="00674B75" w:rsidP="001D58D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674B75">
        <w:rPr>
          <w:rFonts w:ascii="Comic Sans MS" w:hAnsi="Comic Sans MS"/>
          <w:b/>
          <w:color w:val="0000FF"/>
          <w:sz w:val="20"/>
          <w:szCs w:val="20"/>
        </w:rPr>
        <w:t>2, 3, 5, 11, 23, 29, 41, 53, 83, 89, 113, 131, 173, 179, 191, 233, 239, 251, 281, 293, 359, 419, 431, 443, 491, 50</w:t>
      </w:r>
      <w:r>
        <w:rPr>
          <w:rFonts w:ascii="Comic Sans MS" w:hAnsi="Comic Sans MS"/>
          <w:b/>
          <w:color w:val="0000FF"/>
          <w:sz w:val="20"/>
          <w:szCs w:val="20"/>
        </w:rPr>
        <w:t>9, 593, 641, 653, 659, …</w:t>
      </w:r>
    </w:p>
    <w:p w:rsidR="00135661" w:rsidRDefault="00135661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135661">
        <w:rPr>
          <w:rFonts w:ascii="Comic Sans MS" w:hAnsi="Comic Sans MS"/>
          <w:b/>
          <w:color w:val="0000FF"/>
          <w:sz w:val="20"/>
          <w:szCs w:val="20"/>
        </w:rPr>
        <w:t>O maior conhec</w:t>
      </w:r>
      <w:r>
        <w:rPr>
          <w:rFonts w:ascii="Comic Sans MS" w:hAnsi="Comic Sans MS"/>
          <w:b/>
          <w:color w:val="0000FF"/>
          <w:sz w:val="20"/>
          <w:szCs w:val="20"/>
        </w:rPr>
        <w:t>ido foi anunciado em 2012, tem 200 701 dígitos, e é</w:t>
      </w:r>
    </w:p>
    <w:p w:rsidR="00D3343E" w:rsidRDefault="00135661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p = 18 543 637 900 512 x </w:t>
      </w:r>
      <w:r w:rsidRPr="00135661">
        <w:rPr>
          <w:rFonts w:ascii="Comic Sans MS" w:hAnsi="Comic Sans MS"/>
          <w:b/>
          <w:color w:val="0000FF"/>
          <w:sz w:val="20"/>
          <w:szCs w:val="20"/>
          <w:vertAlign w:val="superscript"/>
        </w:rPr>
        <w:t>2666 667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– 1  </w:t>
      </w:r>
    </w:p>
    <w:p w:rsidR="00135661" w:rsidRPr="00135661" w:rsidRDefault="00135661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Pr="00407E5D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>números p</w:t>
      </w:r>
      <w:r w:rsidRPr="00F03A87">
        <w:rPr>
          <w:rFonts w:ascii="Comic Sans MS" w:hAnsi="Comic Sans MS"/>
          <w:b/>
          <w:smallCaps/>
          <w:color w:val="FF0000"/>
          <w:sz w:val="20"/>
          <w:szCs w:val="20"/>
        </w:rPr>
        <w:t>rimos titânicos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  </w:t>
      </w:r>
      <w:r w:rsidRPr="00407E5D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407E5D">
        <w:rPr>
          <w:rFonts w:ascii="Comic Sans MS" w:hAnsi="Comic Sans MS"/>
          <w:b/>
          <w:smallCaps/>
          <w:color w:val="0000FF"/>
          <w:sz w:val="20"/>
          <w:szCs w:val="20"/>
        </w:rPr>
        <w:t>titanic</w:t>
      </w:r>
      <w:proofErr w:type="spellEnd"/>
      <w:r w:rsidRPr="00407E5D">
        <w:rPr>
          <w:rFonts w:ascii="Comic Sans MS" w:hAnsi="Comic Sans MS"/>
          <w:b/>
          <w:smallCaps/>
          <w:color w:val="0000FF"/>
          <w:sz w:val="20"/>
          <w:szCs w:val="20"/>
        </w:rPr>
        <w:t xml:space="preserve">  prime)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F03A87">
        <w:rPr>
          <w:rFonts w:ascii="Comic Sans MS" w:hAnsi="Comic Sans MS"/>
          <w:b/>
          <w:color w:val="0000FF"/>
          <w:sz w:val="20"/>
          <w:szCs w:val="20"/>
        </w:rPr>
        <w:t xml:space="preserve">Um número primo é titânico quando tem mais de 1000 algarismos. </w:t>
      </w:r>
      <w:r>
        <w:rPr>
          <w:rFonts w:ascii="Comic Sans MS" w:hAnsi="Comic Sans MS"/>
          <w:b/>
          <w:color w:val="0000FF"/>
          <w:sz w:val="20"/>
          <w:szCs w:val="20"/>
        </w:rPr>
        <w:t>O menor primo titânico é 10</w:t>
      </w:r>
      <w:r w:rsidRPr="00F8445A">
        <w:rPr>
          <w:rFonts w:ascii="Comic Sans MS" w:hAnsi="Comic Sans MS"/>
          <w:b/>
          <w:color w:val="0000FF"/>
          <w:sz w:val="20"/>
          <w:szCs w:val="20"/>
          <w:vertAlign w:val="superscript"/>
        </w:rPr>
        <w:t>999</w:t>
      </w:r>
      <w:r>
        <w:rPr>
          <w:rFonts w:ascii="Comic Sans MS" w:hAnsi="Comic Sans MS"/>
          <w:b/>
          <w:color w:val="0000FF"/>
          <w:sz w:val="20"/>
          <w:szCs w:val="20"/>
        </w:rPr>
        <w:t>+7.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Até 2013 o maior primo titânico conhecido era o prim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Mersenn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2</w:t>
      </w:r>
      <w:r w:rsidRPr="00F8445A">
        <w:rPr>
          <w:rFonts w:ascii="Comic Sans MS" w:hAnsi="Comic Sans MS"/>
          <w:b/>
          <w:color w:val="0000FF"/>
          <w:sz w:val="20"/>
          <w:szCs w:val="20"/>
          <w:vertAlign w:val="superscript"/>
        </w:rPr>
        <w:t>57885161</w:t>
      </w:r>
      <w:r>
        <w:rPr>
          <w:rFonts w:ascii="Comic Sans MS" w:hAnsi="Comic Sans MS"/>
          <w:b/>
          <w:color w:val="0000FF"/>
          <w:sz w:val="20"/>
          <w:szCs w:val="20"/>
        </w:rPr>
        <w:t>-1</w:t>
      </w:r>
      <w:r w:rsidR="00BB59E9">
        <w:rPr>
          <w:rFonts w:ascii="Comic Sans MS" w:hAnsi="Comic Sans MS"/>
          <w:b/>
          <w:color w:val="0000FF"/>
          <w:sz w:val="20"/>
          <w:szCs w:val="20"/>
        </w:rPr>
        <w:t xml:space="preserve"> que tem 17 425 170 algarismos e está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referido </w:t>
      </w:r>
      <w:r w:rsidR="00BB59E9">
        <w:rPr>
          <w:rFonts w:ascii="Comic Sans MS" w:hAnsi="Comic Sans MS"/>
          <w:b/>
          <w:color w:val="0000FF"/>
          <w:sz w:val="20"/>
          <w:szCs w:val="20"/>
        </w:rPr>
        <w:t xml:space="preserve">neste texto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em prim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Mersenn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D3343E" w:rsidRDefault="00D3343E" w:rsidP="00D3343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Pr="004C72A2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eastAsia="Times New Roman" w:hAnsi="Comic Sans MS" w:cs="Times New Roman"/>
          <w:b/>
          <w:smallCaps/>
          <w:color w:val="FF0000"/>
          <w:sz w:val="20"/>
          <w:szCs w:val="20"/>
          <w:lang w:eastAsia="pt-PT"/>
        </w:rPr>
      </w:pPr>
      <w:bookmarkStart w:id="13" w:name="Smith"/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</w:t>
      </w:r>
      <w:r>
        <w:rPr>
          <w:rFonts w:ascii="Comic Sans MS" w:eastAsia="Times New Roman" w:hAnsi="Comic Sans MS" w:cs="Times New Roman"/>
          <w:b/>
          <w:smallCaps/>
          <w:color w:val="FF0000"/>
          <w:sz w:val="20"/>
          <w:szCs w:val="20"/>
          <w:lang w:eastAsia="pt-PT"/>
        </w:rPr>
        <w:t xml:space="preserve">primos </w:t>
      </w:r>
      <w:proofErr w:type="spellStart"/>
      <w:r>
        <w:rPr>
          <w:rFonts w:ascii="Comic Sans MS" w:eastAsia="Times New Roman" w:hAnsi="Comic Sans MS" w:cs="Times New Roman"/>
          <w:b/>
          <w:smallCaps/>
          <w:color w:val="FF0000"/>
          <w:sz w:val="20"/>
          <w:szCs w:val="20"/>
          <w:lang w:eastAsia="pt-PT"/>
        </w:rPr>
        <w:t>twin</w:t>
      </w:r>
      <w:proofErr w:type="spellEnd"/>
      <w:r w:rsidRPr="004C72A2">
        <w:rPr>
          <w:rFonts w:ascii="Comic Sans MS" w:eastAsia="Times New Roman" w:hAnsi="Comic Sans MS" w:cs="Times New Roman"/>
          <w:b/>
          <w:smallCaps/>
          <w:color w:val="FF0000"/>
          <w:sz w:val="20"/>
          <w:szCs w:val="20"/>
          <w:lang w:eastAsia="pt-PT"/>
        </w:rPr>
        <w:t xml:space="preserve"> </w:t>
      </w:r>
    </w:p>
    <w:p w:rsidR="00D3343E" w:rsidRPr="004C72A2" w:rsidRDefault="00D3343E" w:rsidP="00D3343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os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twin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são pares de números primos da forma (n, n+2).</w:t>
      </w:r>
    </w:p>
    <w:p w:rsidR="00D3343E" w:rsidRPr="004C72A2" w:rsidRDefault="00D3343E" w:rsidP="00D3343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 w:rsidRPr="004C72A2"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>
        <w:rPr>
          <w:rFonts w:ascii="Comic Sans MS" w:hAnsi="Comic Sans MS"/>
          <w:b/>
          <w:color w:val="0000FF"/>
          <w:sz w:val="20"/>
          <w:szCs w:val="20"/>
        </w:rPr>
        <w:t>(3, 5), (5, 7), (11, 13), (17, 19), (29, 31), (41, 43), …</w:t>
      </w:r>
      <w:r w:rsidRPr="004C72A2"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D3343E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Excluindo o primeiro par, todos os outros têm a forma </w:t>
      </w:r>
      <w:r w:rsidRPr="005A6063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580" w:dyaOrig="260">
          <v:shape id="_x0000_i1225" type="#_x0000_t75" style="width:29.25pt;height:12.75pt" o:ole="">
            <v:imagedata r:id="rId391" o:title=""/>
          </v:shape>
          <o:OLEObject Type="Embed" ProgID="Equation.DSMT4" ShapeID="_x0000_i1225" DrawAspect="Content" ObjectID="_1496582164" r:id="rId392"/>
        </w:objec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BB59E9" w:rsidRDefault="00BB59E9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BB59E9" w:rsidRPr="00376DC2" w:rsidRDefault="00BB59E9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376DC2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primos de </w:t>
      </w:r>
      <w:proofErr w:type="spellStart"/>
      <w:r w:rsidRPr="00376DC2">
        <w:rPr>
          <w:rFonts w:ascii="Comic Sans MS" w:hAnsi="Comic Sans MS"/>
          <w:b/>
          <w:smallCaps/>
          <w:color w:val="FF0000"/>
          <w:sz w:val="20"/>
          <w:szCs w:val="20"/>
        </w:rPr>
        <w:t>wagstaff</w:t>
      </w:r>
      <w:proofErr w:type="spellEnd"/>
    </w:p>
    <w:p w:rsidR="00BB59E9" w:rsidRDefault="00BB59E9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 xml:space="preserve">São números primos da forma  </w:t>
      </w:r>
      <w:r w:rsidRPr="00BB59E9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639" w:dyaOrig="660">
          <v:shape id="_x0000_i1226" type="#_x0000_t75" style="width:31.5pt;height:33pt" o:ole="">
            <v:imagedata r:id="rId393" o:title=""/>
          </v:shape>
          <o:OLEObject Type="Embed" ProgID="Equation.DSMT4" ShapeID="_x0000_i1226" DrawAspect="Content" ObjectID="_1496582165" r:id="rId394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onde p é um número primo.</w:t>
      </w:r>
    </w:p>
    <w:p w:rsidR="00BB59E9" w:rsidRPr="00376DC2" w:rsidRDefault="00BB59E9" w:rsidP="00376DC2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 w:rsidRPr="00376DC2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Os primeiros são </w:t>
      </w:r>
      <w:r w:rsidR="00376DC2" w:rsidRPr="00376DC2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5, 7, 11, 13, 17, 19, 23, 31, 43, 61, 79, 101, 127, 167, 191, 199, 313, 347, 701, 1709, 2617, 3539, 5807, 10501, 10691, 11279, 12391,…</w:t>
      </w:r>
    </w:p>
    <w:p w:rsidR="00BB59E9" w:rsidRDefault="00BB59E9" w:rsidP="00D3343E">
      <w:pPr>
        <w:spacing w:before="100" w:beforeAutospacing="1" w:after="100" w:afterAutospacing="1" w:line="24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7A76A3" w:rsidRPr="007A76A3" w:rsidRDefault="007A76A3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7A76A3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primos de </w:t>
      </w:r>
      <w:proofErr w:type="spellStart"/>
      <w:r w:rsidRPr="007A76A3">
        <w:rPr>
          <w:rFonts w:ascii="Comic Sans MS" w:hAnsi="Comic Sans MS"/>
          <w:b/>
          <w:smallCaps/>
          <w:color w:val="FF0000"/>
          <w:sz w:val="20"/>
          <w:szCs w:val="20"/>
        </w:rPr>
        <w:t>wieferich</w:t>
      </w:r>
      <w:proofErr w:type="spellEnd"/>
    </w:p>
    <w:p w:rsidR="007A76A3" w:rsidRDefault="007A76A3" w:rsidP="007A76A3">
      <w:pPr>
        <w:spacing w:before="100" w:beforeAutospacing="1" w:after="100" w:afterAutospacing="1" w:line="24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Um número primo de </w:t>
      </w:r>
      <w:proofErr w:type="spellStart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Wieferich</w:t>
      </w:r>
      <w:proofErr w:type="spellEnd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é um primo p que verifica a condição</w:t>
      </w:r>
    </w:p>
    <w:p w:rsidR="007A76A3" w:rsidRDefault="007A76A3" w:rsidP="007A76A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7A76A3">
        <w:rPr>
          <w:rFonts w:ascii="Comic Sans MS" w:hAnsi="Comic Sans MS"/>
          <w:b/>
          <w:color w:val="0000FF"/>
          <w:position w:val="-16"/>
          <w:sz w:val="20"/>
          <w:szCs w:val="20"/>
        </w:rPr>
        <w:object w:dxaOrig="1760" w:dyaOrig="460">
          <v:shape id="_x0000_i1227" type="#_x0000_t75" style="width:87pt;height:23.25pt" o:ole="">
            <v:imagedata r:id="rId395" o:title=""/>
          </v:shape>
          <o:OLEObject Type="Embed" ProgID="Equation.DSMT4" ShapeID="_x0000_i1227" DrawAspect="Content" ObjectID="_1496582166" r:id="rId396"/>
        </w:object>
      </w:r>
    </w:p>
    <w:p w:rsidR="007A76A3" w:rsidRDefault="007A76A3" w:rsidP="007A76A3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primeiros dois são 1093 e 3511. Até ao valor 4x10</w:t>
      </w:r>
      <w:r w:rsidRPr="007A76A3">
        <w:rPr>
          <w:rFonts w:ascii="Comic Sans MS" w:hAnsi="Comic Sans MS"/>
          <w:b/>
          <w:color w:val="0000FF"/>
          <w:sz w:val="20"/>
          <w:szCs w:val="20"/>
          <w:vertAlign w:val="superscript"/>
        </w:rPr>
        <w:t>1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não foi encontrado qualquer outro.</w:t>
      </w:r>
    </w:p>
    <w:p w:rsidR="0014665C" w:rsidRDefault="0014665C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023059" w:rsidRPr="007A76A3" w:rsidRDefault="00023059" w:rsidP="00023059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7A76A3">
        <w:rPr>
          <w:rFonts w:ascii="Comic Sans MS" w:hAnsi="Comic Sans MS"/>
          <w:b/>
          <w:smallCaps/>
          <w:color w:val="FF0000"/>
          <w:sz w:val="20"/>
          <w:szCs w:val="20"/>
        </w:rPr>
        <w:t>números primos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 duplos </w:t>
      </w:r>
      <w:r w:rsidRPr="007A76A3">
        <w:rPr>
          <w:rFonts w:ascii="Comic Sans MS" w:hAnsi="Comic Sans MS"/>
          <w:b/>
          <w:smallCaps/>
          <w:color w:val="FF0000"/>
          <w:sz w:val="20"/>
          <w:szCs w:val="20"/>
        </w:rPr>
        <w:t xml:space="preserve">de </w:t>
      </w:r>
      <w:proofErr w:type="spellStart"/>
      <w:r w:rsidRPr="007A76A3">
        <w:rPr>
          <w:rFonts w:ascii="Comic Sans MS" w:hAnsi="Comic Sans MS"/>
          <w:b/>
          <w:smallCaps/>
          <w:color w:val="FF0000"/>
          <w:sz w:val="20"/>
          <w:szCs w:val="20"/>
        </w:rPr>
        <w:t>wieferich</w:t>
      </w:r>
      <w:proofErr w:type="spellEnd"/>
    </w:p>
    <w:p w:rsidR="00023059" w:rsidRDefault="00023059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São pares de números primos (p, q) que verificam as condições</w:t>
      </w:r>
    </w:p>
    <w:p w:rsidR="00023059" w:rsidRDefault="00023059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7A76A3">
        <w:rPr>
          <w:rFonts w:ascii="Comic Sans MS" w:hAnsi="Comic Sans MS"/>
          <w:b/>
          <w:color w:val="0000FF"/>
          <w:position w:val="-16"/>
          <w:sz w:val="20"/>
          <w:szCs w:val="20"/>
        </w:rPr>
        <w:object w:dxaOrig="1760" w:dyaOrig="460">
          <v:shape id="_x0000_i1228" type="#_x0000_t75" style="width:87pt;height:23.25pt" o:ole="">
            <v:imagedata r:id="rId397" o:title=""/>
          </v:shape>
          <o:OLEObject Type="Embed" ProgID="Equation.DSMT4" ShapeID="_x0000_i1228" DrawAspect="Content" ObjectID="_1496582167" r:id="rId398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  e      </w:t>
      </w:r>
      <w:r w:rsidRPr="007A76A3">
        <w:rPr>
          <w:rFonts w:ascii="Comic Sans MS" w:hAnsi="Comic Sans MS"/>
          <w:b/>
          <w:color w:val="0000FF"/>
          <w:position w:val="-16"/>
          <w:sz w:val="20"/>
          <w:szCs w:val="20"/>
        </w:rPr>
        <w:object w:dxaOrig="1760" w:dyaOrig="460">
          <v:shape id="_x0000_i1229" type="#_x0000_t75" style="width:87pt;height:23.25pt" o:ole="">
            <v:imagedata r:id="rId399" o:title=""/>
          </v:shape>
          <o:OLEObject Type="Embed" ProgID="Equation.DSMT4" ShapeID="_x0000_i1229" DrawAspect="Content" ObjectID="_1496582168" r:id="rId400"/>
        </w:object>
      </w:r>
    </w:p>
    <w:p w:rsidR="00023059" w:rsidRDefault="00023059" w:rsidP="00023059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únicos exemplos conhecidos são</w:t>
      </w:r>
      <w:r w:rsidRPr="00023059">
        <w:rPr>
          <w:rFonts w:ascii="Comic Sans MS" w:hAnsi="Comic Sans MS"/>
          <w:b/>
          <w:color w:val="0000FF"/>
          <w:sz w:val="20"/>
          <w:szCs w:val="20"/>
        </w:rPr>
        <w:t xml:space="preserve"> (2, 1093), (3, 1006003), (5, 1645333507),</w:t>
      </w:r>
    </w:p>
    <w:p w:rsidR="00023059" w:rsidRDefault="00023059" w:rsidP="00023059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023059">
        <w:rPr>
          <w:rFonts w:ascii="Comic Sans MS" w:hAnsi="Comic Sans MS"/>
          <w:b/>
          <w:color w:val="0000FF"/>
          <w:sz w:val="20"/>
          <w:szCs w:val="20"/>
        </w:rPr>
        <w:t xml:space="preserve">(83, 4871), (911, 318917) </w:t>
      </w:r>
      <w:r>
        <w:rPr>
          <w:rFonts w:ascii="Comic Sans MS" w:hAnsi="Comic Sans MS"/>
          <w:b/>
          <w:color w:val="0000FF"/>
          <w:sz w:val="20"/>
          <w:szCs w:val="20"/>
        </w:rPr>
        <w:t>e</w:t>
      </w:r>
      <w:r w:rsidRPr="00023059">
        <w:rPr>
          <w:rFonts w:ascii="Comic Sans MS" w:hAnsi="Comic Sans MS"/>
          <w:b/>
          <w:color w:val="0000FF"/>
          <w:sz w:val="20"/>
          <w:szCs w:val="20"/>
        </w:rPr>
        <w:t xml:space="preserve"> (2903, 18787).</w:t>
      </w:r>
    </w:p>
    <w:p w:rsidR="00023059" w:rsidRPr="00023059" w:rsidRDefault="00023059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14665C" w:rsidRPr="006E39E1" w:rsidRDefault="0014665C" w:rsidP="0014665C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6E39E1">
        <w:rPr>
          <w:rFonts w:ascii="Comic Sans MS" w:hAnsi="Comic Sans MS"/>
          <w:b/>
          <w:smallCaps/>
          <w:color w:val="FF0000"/>
          <w:sz w:val="20"/>
          <w:szCs w:val="20"/>
        </w:rPr>
        <w:t>número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>s</w:t>
      </w:r>
      <w:r w:rsidRPr="006E39E1"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primos </w:t>
      </w:r>
      <w:r w:rsidRPr="006E39E1">
        <w:rPr>
          <w:rFonts w:ascii="Comic Sans MS" w:hAnsi="Comic Sans MS"/>
          <w:b/>
          <w:smallCaps/>
          <w:color w:val="FF0000"/>
          <w:sz w:val="20"/>
          <w:szCs w:val="20"/>
        </w:rPr>
        <w:t xml:space="preserve">de </w:t>
      </w:r>
      <w:proofErr w:type="spellStart"/>
      <w:r w:rsidRPr="006E39E1">
        <w:rPr>
          <w:rFonts w:ascii="Comic Sans MS" w:hAnsi="Comic Sans MS"/>
          <w:b/>
          <w:smallCaps/>
          <w:color w:val="FF0000"/>
          <w:sz w:val="20"/>
          <w:szCs w:val="20"/>
        </w:rPr>
        <w:t>woodall</w:t>
      </w:r>
      <w:proofErr w:type="spellEnd"/>
    </w:p>
    <w:p w:rsidR="0014665C" w:rsidRDefault="0014665C" w:rsidP="00562947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São números de </w:t>
      </w:r>
      <w:proofErr w:type="spellStart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Woodal</w:t>
      </w:r>
      <w:proofErr w:type="spellEnd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da forma </w:t>
      </w:r>
      <w:r w:rsidRPr="006E39E1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800" w:dyaOrig="360">
          <v:shape id="_x0000_i1230" type="#_x0000_t75" style="width:39.75pt;height:18pt" o:ole="">
            <v:imagedata r:id="rId401" o:title=""/>
          </v:shape>
          <o:OLEObject Type="Embed" ProgID="Equation.DSMT4" ShapeID="_x0000_i1230" DrawAspect="Content" ObjectID="_1496582169" r:id="rId402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mas que são primos </w:t>
      </w:r>
    </w:p>
    <w:p w:rsidR="00562947" w:rsidRPr="00562947" w:rsidRDefault="0014665C" w:rsidP="00562947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 w:rsidRPr="00562947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Os primeiros </w:t>
      </w:r>
      <w:r w:rsidR="00562947" w:rsidRPr="00562947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são  7, 23, 383, 32212254719, 2833419889721787128217599, 195845982777569926302400511, 4776913109852041418248056622882488319, 1307960347852357218937346147315859062783,</w:t>
      </w:r>
      <w:r w:rsidR="00562947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…</w:t>
      </w:r>
      <w:r w:rsidR="00562947" w:rsidRPr="00562947">
        <w:rPr>
          <w:rFonts w:ascii="Comic Sans MS" w:eastAsia="Times New Roman" w:hAnsi="Comic Sans MS" w:cs="Times New Roman"/>
          <w:b/>
          <w:color w:val="0000FF"/>
          <w:lang w:eastAsia="pt-PT"/>
        </w:rPr>
        <w:t> </w:t>
      </w:r>
      <w:r w:rsidR="00562947" w:rsidRPr="00562947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</w:p>
    <w:p w:rsidR="0014665C" w:rsidRDefault="0014665C" w:rsidP="00562947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14665C">
        <w:rPr>
          <w:rFonts w:ascii="Comic Sans MS" w:hAnsi="Comic Sans MS"/>
          <w:b/>
          <w:color w:val="0000FF"/>
          <w:sz w:val="20"/>
          <w:szCs w:val="20"/>
        </w:rPr>
        <w:t>Conjetura-se que sejam infinitos e tamb</w:t>
      </w:r>
      <w:r>
        <w:rPr>
          <w:rFonts w:ascii="Comic Sans MS" w:hAnsi="Comic Sans MS"/>
          <w:b/>
          <w:color w:val="0000FF"/>
          <w:sz w:val="20"/>
          <w:szCs w:val="20"/>
        </w:rPr>
        <w:t>ém para estes números se procuram recordes. Em Dezembro de 2007 foi descoberto o, até agora</w:t>
      </w:r>
      <w:r w:rsidR="00562947">
        <w:rPr>
          <w:rFonts w:ascii="Comic Sans MS" w:hAnsi="Comic Sans MS"/>
          <w:b/>
          <w:color w:val="0000FF"/>
          <w:sz w:val="20"/>
          <w:szCs w:val="20"/>
        </w:rPr>
        <w:t>,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maior: </w:t>
      </w:r>
    </w:p>
    <w:p w:rsidR="0014665C" w:rsidRPr="0014665C" w:rsidRDefault="00562947" w:rsidP="0056294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>938 237x2</w:t>
      </w:r>
      <w:r w:rsidRPr="00562947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  <w:r>
        <w:rPr>
          <w:rFonts w:ascii="Comic Sans MS" w:hAnsi="Comic Sans MS"/>
          <w:b/>
          <w:color w:val="0000FF"/>
          <w:sz w:val="20"/>
          <w:szCs w:val="20"/>
          <w:vertAlign w:val="superscript"/>
        </w:rPr>
        <w:t xml:space="preserve"> </w:t>
      </w:r>
      <w:r w:rsidRPr="00562947">
        <w:rPr>
          <w:rFonts w:ascii="Comic Sans MS" w:hAnsi="Comic Sans MS"/>
          <w:b/>
          <w:color w:val="0000FF"/>
          <w:sz w:val="20"/>
          <w:szCs w:val="20"/>
          <w:vertAlign w:val="superscript"/>
        </w:rPr>
        <w:t>752</w:t>
      </w:r>
      <w:r>
        <w:rPr>
          <w:rFonts w:ascii="Comic Sans MS" w:hAnsi="Comic Sans MS"/>
          <w:b/>
          <w:color w:val="0000FF"/>
          <w:sz w:val="20"/>
          <w:szCs w:val="20"/>
          <w:vertAlign w:val="superscript"/>
        </w:rPr>
        <w:t xml:space="preserve"> </w:t>
      </w:r>
      <w:r w:rsidRPr="00562947">
        <w:rPr>
          <w:rFonts w:ascii="Comic Sans MS" w:hAnsi="Comic Sans MS"/>
          <w:b/>
          <w:color w:val="0000FF"/>
          <w:sz w:val="20"/>
          <w:szCs w:val="20"/>
          <w:vertAlign w:val="superscript"/>
        </w:rPr>
        <w:t>950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que tem 1 129 757 dígitos.</w:t>
      </w:r>
    </w:p>
    <w:bookmarkEnd w:id="12"/>
    <w:bookmarkEnd w:id="13"/>
    <w:p w:rsidR="00043A7F" w:rsidRPr="00562947" w:rsidRDefault="00043A7F" w:rsidP="0044468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043A7F" w:rsidRPr="00EC353E" w:rsidRDefault="00043A7F" w:rsidP="00043A7F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</w:t>
      </w:r>
      <w:proofErr w:type="spellStart"/>
      <w:r w:rsidRPr="00EC353E">
        <w:rPr>
          <w:rFonts w:ascii="Comic Sans MS" w:hAnsi="Comic Sans MS"/>
          <w:b/>
          <w:smallCaps/>
          <w:color w:val="FF0000"/>
          <w:sz w:val="20"/>
          <w:szCs w:val="20"/>
        </w:rPr>
        <w:t>pronic</w:t>
      </w:r>
      <w:proofErr w:type="spellEnd"/>
      <w:r w:rsidRPr="00EC353E">
        <w:rPr>
          <w:rFonts w:ascii="Comic Sans MS" w:hAnsi="Comic Sans MS"/>
          <w:b/>
          <w:smallCaps/>
          <w:color w:val="FF0000"/>
          <w:sz w:val="20"/>
          <w:szCs w:val="20"/>
        </w:rPr>
        <w:t xml:space="preserve"> 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>
        <w:rPr>
          <w:rFonts w:ascii="Comic Sans MS" w:hAnsi="Comic Sans MS"/>
          <w:b/>
          <w:smallCaps/>
          <w:color w:val="0000FF"/>
          <w:sz w:val="20"/>
          <w:szCs w:val="20"/>
        </w:rPr>
        <w:t>heteromecic</w:t>
      </w:r>
      <w:proofErr w:type="spellEnd"/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) </w:t>
      </w:r>
    </w:p>
    <w:p w:rsidR="00043A7F" w:rsidRPr="00652B2A" w:rsidRDefault="00043A7F" w:rsidP="00043A7F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652B2A">
        <w:rPr>
          <w:rFonts w:ascii="Comic Sans MS" w:hAnsi="Comic Sans MS"/>
          <w:b/>
          <w:color w:val="0000FF"/>
          <w:sz w:val="20"/>
          <w:szCs w:val="20"/>
        </w:rPr>
        <w:t xml:space="preserve">Um número natural é </w:t>
      </w:r>
      <w:proofErr w:type="spellStart"/>
      <w:r w:rsidRPr="00652B2A">
        <w:rPr>
          <w:rFonts w:ascii="Comic Sans MS" w:hAnsi="Comic Sans MS"/>
          <w:b/>
          <w:color w:val="0000FF"/>
          <w:sz w:val="20"/>
          <w:szCs w:val="20"/>
        </w:rPr>
        <w:t>pronic</w:t>
      </w:r>
      <w:proofErr w:type="spellEnd"/>
      <w:r w:rsidRPr="00652B2A">
        <w:rPr>
          <w:rFonts w:ascii="Comic Sans MS" w:hAnsi="Comic Sans MS"/>
          <w:b/>
          <w:color w:val="0000FF"/>
          <w:sz w:val="20"/>
          <w:szCs w:val="20"/>
        </w:rPr>
        <w:t xml:space="preserve"> se for produto de dois números </w:t>
      </w:r>
      <w:r w:rsidR="002F566A">
        <w:rPr>
          <w:rFonts w:ascii="Comic Sans MS" w:hAnsi="Comic Sans MS"/>
          <w:b/>
          <w:color w:val="0000FF"/>
          <w:sz w:val="20"/>
          <w:szCs w:val="20"/>
        </w:rPr>
        <w:t xml:space="preserve">naturais </w:t>
      </w:r>
      <w:r w:rsidRPr="00652B2A">
        <w:rPr>
          <w:rFonts w:ascii="Comic Sans MS" w:hAnsi="Comic Sans MS"/>
          <w:b/>
          <w:color w:val="0000FF"/>
          <w:sz w:val="20"/>
          <w:szCs w:val="20"/>
        </w:rPr>
        <w:t>consecutivos.</w:t>
      </w:r>
    </w:p>
    <w:p w:rsidR="00043A7F" w:rsidRPr="00652B2A" w:rsidRDefault="00043A7F" w:rsidP="00043A7F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652B2A">
        <w:rPr>
          <w:rFonts w:ascii="Comic Sans MS" w:hAnsi="Comic Sans MS"/>
          <w:b/>
          <w:color w:val="0000FF"/>
          <w:sz w:val="20"/>
          <w:szCs w:val="20"/>
        </w:rPr>
        <w:t xml:space="preserve">Os primeiros dez são 2, 6, 12, 20, 30, 42, 56, 72, 90, 110. </w:t>
      </w:r>
    </w:p>
    <w:p w:rsidR="00057545" w:rsidRPr="005B099C" w:rsidRDefault="00057545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3C208D" w:rsidRPr="00C06BE1" w:rsidRDefault="003C208D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>proth</w:t>
      </w:r>
      <w:proofErr w:type="spellEnd"/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 xml:space="preserve">  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>( )</w:t>
      </w:r>
    </w:p>
    <w:p w:rsidR="003C208D" w:rsidRPr="00B2625B" w:rsidRDefault="003C208D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B2625B">
        <w:rPr>
          <w:rFonts w:ascii="Comic Sans MS" w:hAnsi="Comic Sans MS"/>
          <w:b/>
          <w:color w:val="0000FF"/>
          <w:sz w:val="20"/>
          <w:szCs w:val="20"/>
        </w:rPr>
        <w:t xml:space="preserve">Um número de </w:t>
      </w:r>
      <w:proofErr w:type="spellStart"/>
      <w:r w:rsidRPr="00B2625B">
        <w:rPr>
          <w:rFonts w:ascii="Comic Sans MS" w:hAnsi="Comic Sans MS"/>
          <w:b/>
          <w:color w:val="0000FF"/>
          <w:sz w:val="20"/>
          <w:szCs w:val="20"/>
        </w:rPr>
        <w:t>Proth</w:t>
      </w:r>
      <w:proofErr w:type="spellEnd"/>
      <w:r w:rsidRPr="00B2625B">
        <w:rPr>
          <w:rFonts w:ascii="Comic Sans MS" w:hAnsi="Comic Sans MS"/>
          <w:b/>
          <w:color w:val="0000FF"/>
          <w:sz w:val="20"/>
          <w:szCs w:val="20"/>
        </w:rPr>
        <w:t xml:space="preserve"> é um n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úmero da forma </w:t>
      </w:r>
      <w:r w:rsidRPr="00E51142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920" w:dyaOrig="400">
          <v:shape id="_x0000_i1231" type="#_x0000_t75" style="width:45.75pt;height:19.5pt" o:ole="">
            <v:imagedata r:id="rId383" o:title=""/>
          </v:shape>
          <o:OLEObject Type="Embed" ProgID="Equation.DSMT4" ShapeID="_x0000_i1231" DrawAspect="Content" ObjectID="_1496582170" r:id="rId403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onde k é ímpar, n um número natural e </w:t>
      </w:r>
      <w:r w:rsidRPr="00B2625B">
        <w:rPr>
          <w:rFonts w:ascii="Comic Sans MS" w:hAnsi="Comic Sans MS"/>
          <w:b/>
          <w:color w:val="0000FF"/>
          <w:position w:val="-4"/>
          <w:sz w:val="20"/>
          <w:szCs w:val="20"/>
        </w:rPr>
        <w:object w:dxaOrig="320" w:dyaOrig="340">
          <v:shape id="_x0000_i1232" type="#_x0000_t75" style="width:15.75pt;height:16.5pt" o:ole="">
            <v:imagedata r:id="rId385" o:title=""/>
          </v:shape>
          <o:OLEObject Type="Embed" ProgID="Equation.DSMT4" ShapeID="_x0000_i1232" DrawAspect="Content" ObjectID="_1496582171" r:id="rId404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&gt; k.</w:t>
      </w:r>
    </w:p>
    <w:p w:rsidR="003C208D" w:rsidRDefault="003C208D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númer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Proth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são 3, 5, 9, 13, 17, 25, 33, 41, 49, …</w:t>
      </w:r>
    </w:p>
    <w:p w:rsidR="000163B8" w:rsidRDefault="000163B8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0163B8" w:rsidRPr="009B0072" w:rsidRDefault="000163B8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9B0072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</w:t>
      </w:r>
      <w:proofErr w:type="spellStart"/>
      <w:r w:rsidRPr="009B0072">
        <w:rPr>
          <w:rFonts w:ascii="Comic Sans MS" w:hAnsi="Comic Sans MS"/>
          <w:b/>
          <w:smallCaps/>
          <w:color w:val="FF0000"/>
          <w:sz w:val="20"/>
          <w:szCs w:val="20"/>
        </w:rPr>
        <w:t>pseudoprimos</w:t>
      </w:r>
      <w:proofErr w:type="spellEnd"/>
    </w:p>
    <w:p w:rsidR="000163B8" w:rsidRDefault="000163B8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pseudoprimo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é um número composto que passa alguns testes ou sequência de testes para verificar se é primo mas falha algum.</w:t>
      </w:r>
    </w:p>
    <w:p w:rsidR="000163B8" w:rsidRDefault="000163B8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Muitas vezes são classificados segundo as propriedades que falham.</w:t>
      </w:r>
    </w:p>
    <w:p w:rsidR="00871311" w:rsidRDefault="00871311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Alguns autores consideram apenas como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pseudoprimos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os números que falham o teste do pequeno teorema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Fermat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(ver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pseudoprimos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Fermat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>)</w:t>
      </w:r>
    </w:p>
    <w:p w:rsidR="00F651AD" w:rsidRDefault="00F651AD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Por exemplo,</w:t>
      </w:r>
    </w:p>
    <w:p w:rsidR="00F651AD" w:rsidRDefault="00F651AD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F06E1E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1600" w:dyaOrig="400">
          <v:shape id="_x0000_i1233" type="#_x0000_t75" style="width:78.75pt;height:19.5pt" o:ole="">
            <v:imagedata r:id="rId405" o:title=""/>
          </v:shape>
          <o:OLEObject Type="Embed" ProgID="Equation.DSMT4" ShapeID="_x0000_i1233" DrawAspect="Content" ObjectID="_1496582172" r:id="rId406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e 13 é número primo.</w:t>
      </w:r>
    </w:p>
    <w:p w:rsidR="00F651AD" w:rsidRDefault="00F651AD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F06E1E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2060" w:dyaOrig="400">
          <v:shape id="_x0000_i1234" type="#_x0000_t75" style="width:101.25pt;height:19.5pt" o:ole="">
            <v:imagedata r:id="rId407" o:title=""/>
          </v:shape>
          <o:OLEObject Type="Embed" ProgID="Equation.DSMT4" ShapeID="_x0000_i1234" DrawAspect="Content" ObjectID="_1496582173" r:id="rId408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mas 2047 é composto: 2047 = </w:t>
      </w:r>
      <w:r w:rsidR="00ED0E38">
        <w:rPr>
          <w:rFonts w:ascii="Comic Sans MS" w:hAnsi="Comic Sans MS"/>
          <w:b/>
          <w:color w:val="0000FF"/>
          <w:sz w:val="20"/>
          <w:szCs w:val="20"/>
        </w:rPr>
        <w:t xml:space="preserve">23x89, logo 2047 é </w:t>
      </w:r>
      <w:proofErr w:type="spellStart"/>
      <w:r w:rsidR="00ED0E38">
        <w:rPr>
          <w:rFonts w:ascii="Comic Sans MS" w:hAnsi="Comic Sans MS"/>
          <w:b/>
          <w:color w:val="0000FF"/>
          <w:sz w:val="20"/>
          <w:szCs w:val="20"/>
        </w:rPr>
        <w:t>pseudoprimo</w:t>
      </w:r>
      <w:proofErr w:type="spellEnd"/>
      <w:r w:rsidR="00ED0E38"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F06E1E" w:rsidRDefault="009B0072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9B0072">
        <w:rPr>
          <w:rFonts w:ascii="Comic Sans MS" w:hAnsi="Comic Sans MS"/>
          <w:b/>
          <w:color w:val="0000FF"/>
          <w:sz w:val="20"/>
          <w:szCs w:val="20"/>
        </w:rPr>
        <w:t>Alguns pseudoprimos: 341, 561, 645, 1105, 1387, 1729, …</w:t>
      </w:r>
    </w:p>
    <w:p w:rsidR="009B0072" w:rsidRDefault="009B0072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9B0072" w:rsidRPr="0048782D" w:rsidRDefault="009B0072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48782D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</w:t>
      </w:r>
      <w:proofErr w:type="spellStart"/>
      <w:r w:rsidRPr="0048782D">
        <w:rPr>
          <w:rFonts w:ascii="Comic Sans MS" w:hAnsi="Comic Sans MS"/>
          <w:b/>
          <w:smallCaps/>
          <w:color w:val="FF0000"/>
          <w:sz w:val="20"/>
          <w:szCs w:val="20"/>
        </w:rPr>
        <w:t>pseudoprimos</w:t>
      </w:r>
      <w:proofErr w:type="spellEnd"/>
      <w:r w:rsidRPr="0048782D">
        <w:rPr>
          <w:rFonts w:ascii="Comic Sans MS" w:hAnsi="Comic Sans MS"/>
          <w:b/>
          <w:smallCaps/>
          <w:color w:val="FF0000"/>
          <w:sz w:val="20"/>
          <w:szCs w:val="20"/>
        </w:rPr>
        <w:t xml:space="preserve"> de Euler</w:t>
      </w:r>
    </w:p>
    <w:p w:rsidR="009B0072" w:rsidRDefault="009B0072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pseudoprimo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de Euler para a base b é um número composto que verifica a condição </w:t>
      </w:r>
      <w:r w:rsidR="0048782D" w:rsidRPr="00E51142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1780" w:dyaOrig="620">
          <v:shape id="_x0000_i1235" type="#_x0000_t75" style="width:88.5pt;height:30pt" o:ole="">
            <v:imagedata r:id="rId409" o:title=""/>
          </v:shape>
          <o:OLEObject Type="Embed" ProgID="Equation.DSMT4" ShapeID="_x0000_i1235" DrawAspect="Content" ObjectID="_1496582174" r:id="rId410"/>
        </w:object>
      </w:r>
    </w:p>
    <w:p w:rsidR="0048782D" w:rsidRDefault="0048782D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pseudoprimos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de Euler são 341, 561, 1105, 1729, 1905, 2047, …</w:t>
      </w:r>
    </w:p>
    <w:p w:rsidR="009B0072" w:rsidRDefault="009B0072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F06E1E" w:rsidRPr="00F06E1E" w:rsidRDefault="00F06E1E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F06E1E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</w:t>
      </w:r>
      <w:proofErr w:type="spellStart"/>
      <w:r w:rsidRPr="00F06E1E">
        <w:rPr>
          <w:rFonts w:ascii="Comic Sans MS" w:hAnsi="Comic Sans MS"/>
          <w:b/>
          <w:smallCaps/>
          <w:color w:val="FF0000"/>
          <w:sz w:val="20"/>
          <w:szCs w:val="20"/>
        </w:rPr>
        <w:t>pseudoprimos</w:t>
      </w:r>
      <w:proofErr w:type="spellEnd"/>
      <w:r w:rsidRPr="00F06E1E">
        <w:rPr>
          <w:rFonts w:ascii="Comic Sans MS" w:hAnsi="Comic Sans MS"/>
          <w:b/>
          <w:smallCaps/>
          <w:color w:val="FF0000"/>
          <w:sz w:val="20"/>
          <w:szCs w:val="20"/>
        </w:rPr>
        <w:t xml:space="preserve"> de </w:t>
      </w:r>
      <w:proofErr w:type="spellStart"/>
      <w:r w:rsidRPr="00F06E1E">
        <w:rPr>
          <w:rFonts w:ascii="Comic Sans MS" w:hAnsi="Comic Sans MS"/>
          <w:b/>
          <w:smallCaps/>
          <w:color w:val="FF0000"/>
          <w:sz w:val="20"/>
          <w:szCs w:val="20"/>
        </w:rPr>
        <w:t>fermat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F06E1E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F06E1E">
        <w:rPr>
          <w:rFonts w:ascii="Comic Sans MS" w:hAnsi="Comic Sans MS"/>
          <w:b/>
          <w:smallCaps/>
          <w:color w:val="0000FF"/>
          <w:sz w:val="20"/>
          <w:szCs w:val="20"/>
        </w:rPr>
        <w:t>fermat</w:t>
      </w:r>
      <w:proofErr w:type="spellEnd"/>
      <w:r w:rsidRPr="00F06E1E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proofErr w:type="spellStart"/>
      <w:r w:rsidRPr="00F06E1E">
        <w:rPr>
          <w:rFonts w:ascii="Comic Sans MS" w:hAnsi="Comic Sans MS"/>
          <w:b/>
          <w:smallCaps/>
          <w:color w:val="0000FF"/>
          <w:sz w:val="20"/>
          <w:szCs w:val="20"/>
        </w:rPr>
        <w:t>pseudoprime</w:t>
      </w:r>
      <w:proofErr w:type="spellEnd"/>
      <w:r w:rsidRPr="00F06E1E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871311" w:rsidRDefault="00F06E1E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pseudoprimo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Fermat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para a base </w:t>
      </w:r>
      <w:r w:rsidRPr="00F06E1E">
        <w:rPr>
          <w:rFonts w:ascii="Comic Sans MS" w:hAnsi="Comic Sans MS"/>
          <w:b/>
          <w:color w:val="0000FF"/>
          <w:sz w:val="20"/>
          <w:szCs w:val="20"/>
          <w:u w:val="words"/>
        </w:rPr>
        <w:t>a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é um número composto </w:t>
      </w:r>
      <w:r w:rsidRPr="00F06E1E">
        <w:rPr>
          <w:rFonts w:ascii="Comic Sans MS" w:hAnsi="Comic Sans MS"/>
          <w:b/>
          <w:color w:val="0000FF"/>
          <w:sz w:val="20"/>
          <w:szCs w:val="20"/>
          <w:u w:val="words"/>
        </w:rPr>
        <w:t>n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tal </w:t>
      </w:r>
      <w:r w:rsidR="004D3F43">
        <w:rPr>
          <w:rFonts w:ascii="Comic Sans MS" w:hAnsi="Comic Sans MS"/>
          <w:b/>
          <w:color w:val="0000FF"/>
          <w:sz w:val="20"/>
          <w:szCs w:val="20"/>
        </w:rPr>
        <w:t>que</w:t>
      </w:r>
      <w:r w:rsidRPr="00F06E1E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1540" w:dyaOrig="400">
          <v:shape id="_x0000_i1236" type="#_x0000_t75" style="width:75.75pt;height:19.5pt" o:ole="">
            <v:imagedata r:id="rId411" o:title=""/>
          </v:shape>
          <o:OLEObject Type="Embed" ProgID="Equation.DSMT4" ShapeID="_x0000_i1236" DrawAspect="Content" ObjectID="_1496582175" r:id="rId412"/>
        </w:object>
      </w:r>
      <w:r w:rsidR="004D3F43">
        <w:rPr>
          <w:rFonts w:ascii="Comic Sans MS" w:hAnsi="Comic Sans MS"/>
          <w:b/>
          <w:color w:val="0000FF"/>
          <w:sz w:val="20"/>
          <w:szCs w:val="20"/>
        </w:rPr>
        <w:t xml:space="preserve">, isto é, satisfaz o pequeno teorema de </w:t>
      </w:r>
      <w:proofErr w:type="spellStart"/>
      <w:r w:rsidR="004D3F43">
        <w:rPr>
          <w:rFonts w:ascii="Comic Sans MS" w:hAnsi="Comic Sans MS"/>
          <w:b/>
          <w:color w:val="0000FF"/>
          <w:sz w:val="20"/>
          <w:szCs w:val="20"/>
        </w:rPr>
        <w:t>Fermat</w:t>
      </w:r>
      <w:proofErr w:type="spellEnd"/>
      <w:r w:rsidR="004D3F43"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871311" w:rsidRDefault="00871311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Pequeno teorema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Fermat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: Se p é um número primo e a é um número natural, então </w:t>
      </w:r>
      <w:r w:rsidRPr="00871311">
        <w:rPr>
          <w:rFonts w:ascii="Comic Sans MS" w:hAnsi="Comic Sans MS"/>
          <w:b/>
          <w:color w:val="0000FF"/>
          <w:position w:val="-12"/>
          <w:sz w:val="20"/>
          <w:szCs w:val="20"/>
        </w:rPr>
        <w:object w:dxaOrig="1420" w:dyaOrig="420">
          <v:shape id="_x0000_i1237" type="#_x0000_t75" style="width:69.75pt;height:20.25pt" o:ole="">
            <v:imagedata r:id="rId413" o:title=""/>
          </v:shape>
          <o:OLEObject Type="Embed" ProgID="Equation.DSMT4" ShapeID="_x0000_i1237" DrawAspect="Content" ObjectID="_1496582176" r:id="rId414"/>
        </w:object>
      </w:r>
    </w:p>
    <w:p w:rsidR="00F06E1E" w:rsidRDefault="00AD3830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Por exemplo, para a=2, não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pseudoprimos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341, 561, 645, 1105, …</w:t>
      </w:r>
    </w:p>
    <w:p w:rsidR="00AD3830" w:rsidRDefault="00AD3830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Para a=</w:t>
      </w:r>
      <w:r w:rsidR="00F651AD">
        <w:rPr>
          <w:rFonts w:ascii="Comic Sans MS" w:hAnsi="Comic Sans MS"/>
          <w:b/>
          <w:color w:val="0000FF"/>
          <w:sz w:val="20"/>
          <w:szCs w:val="20"/>
        </w:rPr>
        <w:t>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são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pseudoprimos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91, 121, 286, 671, …</w:t>
      </w:r>
    </w:p>
    <w:p w:rsidR="00F06E1E" w:rsidRDefault="00F06E1E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F06E1E" w:rsidRDefault="00F06E1E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Pr="003C208D" w:rsidRDefault="00D3343E" w:rsidP="00D3343E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  <w:lang w:eastAsia="pt-PT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>números q</w:t>
      </w:r>
      <w:r w:rsidRPr="00165A31">
        <w:rPr>
          <w:rFonts w:ascii="Comic Sans MS" w:hAnsi="Comic Sans MS"/>
          <w:b/>
          <w:smallCaps/>
          <w:color w:val="FF0000"/>
          <w:sz w:val="20"/>
          <w:szCs w:val="20"/>
        </w:rPr>
        <w:t>uadrado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>s</w:t>
      </w:r>
      <w:r w:rsidRPr="003C208D">
        <w:rPr>
          <w:rFonts w:ascii="Times New Roman" w:eastAsia="Times New Roman" w:hAnsi="Times New Roman" w:cs="Times New Roman"/>
          <w:b/>
          <w:bCs/>
          <w:sz w:val="27"/>
          <w:szCs w:val="27"/>
          <w:lang w:eastAsia="pt-PT"/>
        </w:rPr>
        <w:t xml:space="preserve">  </w:t>
      </w:r>
      <w:r w:rsidRPr="00B046CA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B046CA">
        <w:rPr>
          <w:rFonts w:ascii="Comic Sans MS" w:hAnsi="Comic Sans MS"/>
          <w:b/>
          <w:smallCaps/>
          <w:color w:val="0000FF"/>
          <w:sz w:val="20"/>
          <w:szCs w:val="20"/>
        </w:rPr>
        <w:t>square</w:t>
      </w:r>
      <w:proofErr w:type="spellEnd"/>
      <w:r w:rsidRPr="00B046CA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  <w:r w:rsidRPr="003C208D">
        <w:rPr>
          <w:rFonts w:ascii="Times New Roman" w:eastAsia="Times New Roman" w:hAnsi="Times New Roman" w:cs="Times New Roman"/>
          <w:b/>
          <w:bCs/>
          <w:sz w:val="27"/>
          <w:szCs w:val="27"/>
          <w:lang w:eastAsia="pt-PT"/>
        </w:rPr>
        <w:t xml:space="preserve"> </w:t>
      </w:r>
    </w:p>
    <w:p w:rsidR="00D3343E" w:rsidRPr="00262770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262770">
        <w:rPr>
          <w:rFonts w:ascii="Comic Sans MS" w:hAnsi="Comic Sans MS"/>
          <w:b/>
          <w:color w:val="0000FF"/>
          <w:sz w:val="20"/>
          <w:szCs w:val="20"/>
        </w:rPr>
        <w:t>Um número é um quadrado se a sua raiz quadrada for um número inteiro.</w:t>
      </w:r>
    </w:p>
    <w:p w:rsidR="00D3343E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262770">
        <w:rPr>
          <w:rFonts w:ascii="Comic Sans MS" w:hAnsi="Comic Sans MS"/>
          <w:b/>
          <w:color w:val="0000FF"/>
          <w:sz w:val="20"/>
          <w:szCs w:val="20"/>
        </w:rPr>
        <w:t xml:space="preserve">Os primeiros dez são 1, 4, 9, 16, 25, 36, 49, 64, 81, 100. </w:t>
      </w:r>
    </w:p>
    <w:p w:rsidR="00467051" w:rsidRDefault="00467051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A sua função geradora é  </w:t>
      </w:r>
      <w:r w:rsidRPr="00B674D0">
        <w:rPr>
          <w:rFonts w:ascii="Comic Sans MS" w:hAnsi="Comic Sans MS"/>
          <w:b/>
          <w:color w:val="0000FF"/>
          <w:position w:val="-34"/>
          <w:sz w:val="20"/>
          <w:szCs w:val="20"/>
        </w:rPr>
        <w:object w:dxaOrig="3240" w:dyaOrig="780">
          <v:shape id="_x0000_i1238" type="#_x0000_t75" style="width:162.75pt;height:39pt" o:ole="">
            <v:imagedata r:id="rId415" o:title=""/>
          </v:shape>
          <o:OLEObject Type="Embed" ProgID="Equation.DSMT4" ShapeID="_x0000_i1238" DrawAspect="Content" ObjectID="_1496582177" r:id="rId416"/>
        </w:object>
      </w:r>
    </w:p>
    <w:p w:rsidR="00D3343E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Pr="008B1395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8B1395">
        <w:rPr>
          <w:rFonts w:ascii="Comic Sans MS" w:hAnsi="Comic Sans MS"/>
          <w:b/>
          <w:smallCaps/>
          <w:color w:val="FF0000"/>
          <w:sz w:val="20"/>
          <w:szCs w:val="20"/>
        </w:rPr>
        <w:t>números quadrados centrados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8B1395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8B1395">
        <w:rPr>
          <w:rFonts w:ascii="Comic Sans MS" w:hAnsi="Comic Sans MS"/>
          <w:b/>
          <w:smallCaps/>
          <w:color w:val="0000FF"/>
          <w:sz w:val="20"/>
          <w:szCs w:val="20"/>
        </w:rPr>
        <w:t>centered</w:t>
      </w:r>
      <w:proofErr w:type="spellEnd"/>
      <w:r w:rsidRPr="008B1395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proofErr w:type="spellStart"/>
      <w:r w:rsidRPr="008B1395">
        <w:rPr>
          <w:rFonts w:ascii="Comic Sans MS" w:hAnsi="Comic Sans MS"/>
          <w:b/>
          <w:smallCaps/>
          <w:color w:val="0000FF"/>
          <w:sz w:val="20"/>
          <w:szCs w:val="20"/>
        </w:rPr>
        <w:t>square</w:t>
      </w:r>
      <w:proofErr w:type="spellEnd"/>
      <w:r w:rsidRPr="008B1395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proofErr w:type="spellStart"/>
      <w:r w:rsidRPr="008B1395">
        <w:rPr>
          <w:rFonts w:ascii="Comic Sans MS" w:hAnsi="Comic Sans MS"/>
          <w:b/>
          <w:smallCaps/>
          <w:color w:val="0000FF"/>
          <w:sz w:val="20"/>
          <w:szCs w:val="20"/>
        </w:rPr>
        <w:t>number</w:t>
      </w:r>
      <w:proofErr w:type="spellEnd"/>
      <w:r w:rsidRPr="008B1395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D3343E" w:rsidRDefault="00D3343E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 xml:space="preserve">É um número da forma  </w:t>
      </w:r>
      <w:r w:rsidRPr="008B1395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1100" w:dyaOrig="400">
          <v:shape id="_x0000_i1239" type="#_x0000_t75" style="width:55.5pt;height:20.25pt" o:ole="">
            <v:imagedata r:id="rId417" o:title=""/>
          </v:shape>
          <o:OLEObject Type="Embed" ProgID="Equation.DSMT4" ShapeID="_x0000_i1239" DrawAspect="Content" ObjectID="_1496582178" r:id="rId418"/>
        </w:object>
      </w:r>
    </w:p>
    <w:p w:rsidR="00D3343E" w:rsidRPr="00A2665C" w:rsidRDefault="00D3343E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primeiros são 1, 5, 13, 25, 41, …</w:t>
      </w:r>
    </w:p>
    <w:p w:rsidR="00D3343E" w:rsidRDefault="00D3343E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A sua função geradora é   </w:t>
      </w:r>
      <w:r w:rsidRPr="00B674D0">
        <w:rPr>
          <w:rFonts w:ascii="Comic Sans MS" w:hAnsi="Comic Sans MS"/>
          <w:b/>
          <w:color w:val="0000FF"/>
          <w:position w:val="-34"/>
          <w:sz w:val="20"/>
          <w:szCs w:val="20"/>
        </w:rPr>
        <w:object w:dxaOrig="3400" w:dyaOrig="780">
          <v:shape id="_x0000_i1240" type="#_x0000_t75" style="width:171pt;height:39pt" o:ole="">
            <v:imagedata r:id="rId419" o:title=""/>
          </v:shape>
          <o:OLEObject Type="Embed" ProgID="Equation.DSMT4" ShapeID="_x0000_i1240" DrawAspect="Content" ObjectID="_1496582179" r:id="rId420"/>
        </w:object>
      </w:r>
    </w:p>
    <w:p w:rsidR="006E2B81" w:rsidRDefault="006E2B81" w:rsidP="006E2B8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No final está uma imagem ilustrativa destes números.</w:t>
      </w:r>
    </w:p>
    <w:p w:rsidR="006E2B81" w:rsidRDefault="006E2B81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Pr="00A9658F" w:rsidRDefault="00A9658F" w:rsidP="00D3343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A9658F">
        <w:rPr>
          <w:rFonts w:ascii="Comic Sans MS" w:hAnsi="Comic Sans MS"/>
          <w:b/>
          <w:smallCaps/>
          <w:color w:val="FF0000"/>
          <w:sz w:val="20"/>
          <w:szCs w:val="20"/>
        </w:rPr>
        <w:t>número quase perfeito</w:t>
      </w:r>
    </w:p>
    <w:p w:rsidR="00A9658F" w:rsidRDefault="00881161" w:rsidP="004D07D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número quase perfeito é um número abundante com abundância 1 (ver número abundante).</w:t>
      </w:r>
    </w:p>
    <w:p w:rsidR="004D07D1" w:rsidRDefault="004D07D1" w:rsidP="004D07D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Não se conhecem números quase perfeitos mas sabe-se que, se existirem, serão maiores que 10</w:t>
      </w:r>
      <w:r w:rsidRPr="004D07D1">
        <w:rPr>
          <w:rFonts w:ascii="Comic Sans MS" w:hAnsi="Comic Sans MS"/>
          <w:b/>
          <w:color w:val="0000FF"/>
          <w:sz w:val="20"/>
          <w:szCs w:val="20"/>
          <w:vertAlign w:val="superscript"/>
        </w:rPr>
        <w:t>35</w: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4D07D1" w:rsidRDefault="004D07D1" w:rsidP="004D07D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3343E" w:rsidRDefault="00D3343E" w:rsidP="00D3343E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Pr="006F0A80">
        <w:rPr>
          <w:rFonts w:ascii="Comic Sans MS" w:hAnsi="Comic Sans MS"/>
          <w:b/>
          <w:smallCaps/>
          <w:color w:val="FF0000"/>
          <w:sz w:val="20"/>
          <w:szCs w:val="20"/>
        </w:rPr>
        <w:t>racional</w:t>
      </w:r>
      <w:r w:rsidRPr="006F0A80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 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>
        <w:rPr>
          <w:rFonts w:ascii="Comic Sans MS" w:hAnsi="Comic Sans MS"/>
          <w:b/>
          <w:smallCaps/>
          <w:color w:val="0000FF"/>
          <w:sz w:val="20"/>
          <w:szCs w:val="20"/>
        </w:rPr>
        <w:t>r</w:t>
      </w:r>
      <w:r w:rsidRPr="006F0A80">
        <w:rPr>
          <w:rFonts w:ascii="Comic Sans MS" w:hAnsi="Comic Sans MS"/>
          <w:b/>
          <w:smallCaps/>
          <w:color w:val="0000FF"/>
          <w:sz w:val="20"/>
          <w:szCs w:val="20"/>
        </w:rPr>
        <w:t>ational</w:t>
      </w:r>
      <w:proofErr w:type="spellEnd"/>
      <w:r w:rsidRPr="006F0A80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D3343E" w:rsidRPr="00ED0199" w:rsidRDefault="00D3343E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ED0199">
        <w:rPr>
          <w:rFonts w:ascii="Comic Sans MS" w:hAnsi="Comic Sans MS"/>
          <w:b/>
          <w:color w:val="0000FF"/>
          <w:sz w:val="20"/>
          <w:szCs w:val="20"/>
        </w:rPr>
        <w:t xml:space="preserve">Os números racionais são os que se podem escrever sob a forma de fração de termos inteiros. </w:t>
      </w:r>
    </w:p>
    <w:p w:rsidR="00D3343E" w:rsidRPr="00ED0199" w:rsidRDefault="00D3343E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ED0199">
        <w:rPr>
          <w:rFonts w:ascii="Comic Sans MS" w:hAnsi="Comic Sans MS"/>
          <w:b/>
          <w:color w:val="0000FF"/>
          <w:sz w:val="20"/>
          <w:szCs w:val="20"/>
        </w:rPr>
        <w:t>Portanto, são racionais</w:t>
      </w:r>
      <w:r>
        <w:rPr>
          <w:rFonts w:ascii="Comic Sans MS" w:hAnsi="Comic Sans MS"/>
          <w:b/>
          <w:color w:val="0000FF"/>
          <w:sz w:val="20"/>
          <w:szCs w:val="20"/>
        </w:rPr>
        <w:t>,</w:t>
      </w:r>
    </w:p>
    <w:p w:rsidR="00D3343E" w:rsidRPr="00ED0199" w:rsidRDefault="00D3343E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números inteiros:</w:t>
      </w:r>
      <w:r w:rsidRPr="00ED0199">
        <w:rPr>
          <w:rFonts w:ascii="Comic Sans MS" w:hAnsi="Comic Sans MS"/>
          <w:b/>
          <w:color w:val="0000FF"/>
          <w:sz w:val="20"/>
          <w:szCs w:val="20"/>
        </w:rPr>
        <w:t xml:space="preserve"> 8 pode escrever-se como  24/3</w:t>
      </w:r>
    </w:p>
    <w:p w:rsidR="00D3343E" w:rsidRPr="00ED0199" w:rsidRDefault="00D3343E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números fracionários: 3/7 é uma fra</w:t>
      </w:r>
      <w:r w:rsidRPr="00ED0199">
        <w:rPr>
          <w:rFonts w:ascii="Comic Sans MS" w:hAnsi="Comic Sans MS"/>
          <w:b/>
          <w:color w:val="0000FF"/>
          <w:sz w:val="20"/>
          <w:szCs w:val="20"/>
        </w:rPr>
        <w:t>ção de termos inteiros</w:t>
      </w:r>
    </w:p>
    <w:p w:rsidR="00D3343E" w:rsidRPr="00ED0199" w:rsidRDefault="00D3343E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ED0199">
        <w:rPr>
          <w:rFonts w:ascii="Comic Sans MS" w:hAnsi="Comic Sans MS"/>
          <w:b/>
          <w:color w:val="0000FF"/>
          <w:sz w:val="20"/>
          <w:szCs w:val="20"/>
        </w:rPr>
        <w:t>As dízimas finitas: 3,45678 pode escrever-se 345678/100000</w:t>
      </w:r>
    </w:p>
    <w:p w:rsidR="00D3343E" w:rsidRDefault="00D3343E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ED0199">
        <w:rPr>
          <w:rFonts w:ascii="Comic Sans MS" w:hAnsi="Comic Sans MS"/>
          <w:b/>
          <w:color w:val="0000FF"/>
          <w:sz w:val="20"/>
          <w:szCs w:val="20"/>
        </w:rPr>
        <w:t>As dízimas infinitas periódicas:  11.83333(3) pode escrever-se 71/6</w:t>
      </w:r>
    </w:p>
    <w:p w:rsidR="006D3343" w:rsidRDefault="006D3343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6D3343" w:rsidRPr="00865284" w:rsidRDefault="006D3343" w:rsidP="00D3343E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865284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Pr="00865284">
        <w:rPr>
          <w:rFonts w:ascii="Comic Sans MS" w:hAnsi="Comic Sans MS"/>
          <w:b/>
          <w:smallCaps/>
          <w:color w:val="FF0000"/>
          <w:sz w:val="20"/>
          <w:szCs w:val="20"/>
        </w:rPr>
        <w:t>ramanujan</w:t>
      </w:r>
      <w:proofErr w:type="spellEnd"/>
      <w:r w:rsidRPr="00865284"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  <w:r w:rsidR="00865284"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  <w:r w:rsidRPr="00865284">
        <w:rPr>
          <w:rFonts w:ascii="Comic Sans MS" w:hAnsi="Comic Sans MS"/>
          <w:b/>
          <w:smallCaps/>
          <w:color w:val="FF0000"/>
          <w:sz w:val="20"/>
          <w:szCs w:val="20"/>
        </w:rPr>
        <w:t xml:space="preserve">(constante de </w:t>
      </w:r>
      <w:proofErr w:type="spellStart"/>
      <w:r w:rsidRPr="00865284">
        <w:rPr>
          <w:rFonts w:ascii="Comic Sans MS" w:hAnsi="Comic Sans MS"/>
          <w:b/>
          <w:smallCaps/>
          <w:color w:val="FF0000"/>
          <w:sz w:val="20"/>
          <w:szCs w:val="20"/>
        </w:rPr>
        <w:t>ramanujan</w:t>
      </w:r>
      <w:proofErr w:type="spellEnd"/>
      <w:r w:rsidRPr="00865284">
        <w:rPr>
          <w:rFonts w:ascii="Comic Sans MS" w:hAnsi="Comic Sans MS"/>
          <w:b/>
          <w:smallCaps/>
          <w:color w:val="FF0000"/>
          <w:sz w:val="20"/>
          <w:szCs w:val="20"/>
        </w:rPr>
        <w:t>)</w:t>
      </w:r>
    </w:p>
    <w:p w:rsidR="006D3343" w:rsidRDefault="006D3343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É o número irracional </w:t>
      </w:r>
      <w:r w:rsidRPr="006D3343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760" w:dyaOrig="360">
          <v:shape id="_x0000_i1241" type="#_x0000_t75" style="width:37.5pt;height:18pt" o:ole="">
            <v:imagedata r:id="rId421" o:title=""/>
          </v:shape>
          <o:OLEObject Type="Embed" ProgID="Equation.DSMT4" ShapeID="_x0000_i1241" DrawAspect="Content" ObjectID="_1496582180" r:id="rId422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com o valor</w:t>
      </w:r>
    </w:p>
    <w:p w:rsidR="006D3343" w:rsidRDefault="00865284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>262 537 412 840 768 743. 9999999999992500725971981856888793538563 …</w:t>
      </w:r>
    </w:p>
    <w:p w:rsidR="006422B5" w:rsidRDefault="006422B5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6422B5" w:rsidRPr="006422B5" w:rsidRDefault="006422B5" w:rsidP="00D3343E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6422B5">
        <w:rPr>
          <w:rFonts w:ascii="Comic Sans MS" w:hAnsi="Comic Sans MS"/>
          <w:b/>
          <w:smallCaps/>
          <w:color w:val="FF0000"/>
          <w:sz w:val="20"/>
          <w:szCs w:val="20"/>
        </w:rPr>
        <w:t>número raro</w:t>
      </w:r>
    </w:p>
    <w:p w:rsidR="006422B5" w:rsidRPr="004205E2" w:rsidRDefault="006422B5" w:rsidP="006422B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4205E2">
        <w:rPr>
          <w:rFonts w:ascii="Comic Sans MS" w:hAnsi="Comic Sans MS"/>
          <w:b/>
          <w:color w:val="0000FF"/>
          <w:sz w:val="20"/>
          <w:szCs w:val="20"/>
        </w:rPr>
        <w:t>U</w:t>
      </w:r>
      <w:r>
        <w:rPr>
          <w:rFonts w:ascii="Comic Sans MS" w:hAnsi="Comic Sans MS"/>
          <w:b/>
          <w:color w:val="0000FF"/>
          <w:sz w:val="20"/>
          <w:szCs w:val="20"/>
        </w:rPr>
        <w:t>m</w:t>
      </w:r>
      <w:r w:rsidRPr="004205E2">
        <w:rPr>
          <w:rFonts w:ascii="Comic Sans MS" w:hAnsi="Comic Sans MS"/>
          <w:b/>
          <w:color w:val="0000FF"/>
          <w:sz w:val="20"/>
          <w:szCs w:val="20"/>
        </w:rPr>
        <w:t xml:space="preserve"> número é </w:t>
      </w:r>
      <w:r>
        <w:rPr>
          <w:rFonts w:ascii="Comic Sans MS" w:hAnsi="Comic Sans MS"/>
          <w:b/>
          <w:color w:val="0000FF"/>
          <w:sz w:val="20"/>
          <w:szCs w:val="20"/>
        </w:rPr>
        <w:t>raro</w:t>
      </w:r>
      <w:r w:rsidRPr="004205E2">
        <w:rPr>
          <w:rFonts w:ascii="Comic Sans MS" w:hAnsi="Comic Sans MS"/>
          <w:b/>
          <w:color w:val="0000FF"/>
          <w:sz w:val="20"/>
          <w:szCs w:val="20"/>
        </w:rPr>
        <w:t xml:space="preserve"> se for abundante mas não </w:t>
      </w:r>
      <w:r>
        <w:rPr>
          <w:rFonts w:ascii="Comic Sans MS" w:hAnsi="Comic Sans MS"/>
          <w:b/>
          <w:color w:val="0000FF"/>
          <w:sz w:val="20"/>
          <w:szCs w:val="20"/>
        </w:rPr>
        <w:t>for</w:t>
      </w:r>
      <w:r w:rsidRPr="004205E2">
        <w:rPr>
          <w:rFonts w:ascii="Comic Sans MS" w:hAnsi="Comic Sans MS"/>
          <w:b/>
          <w:color w:val="0000FF"/>
          <w:sz w:val="20"/>
          <w:szCs w:val="20"/>
        </w:rPr>
        <w:t xml:space="preserve"> soma de qualquer conjunto dos seus fatores próprios.</w:t>
      </w:r>
    </w:p>
    <w:p w:rsidR="006422B5" w:rsidRDefault="006422B5" w:rsidP="006422B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4205E2">
        <w:rPr>
          <w:rFonts w:ascii="Comic Sans MS" w:hAnsi="Comic Sans MS"/>
          <w:b/>
          <w:color w:val="0000FF"/>
          <w:sz w:val="20"/>
          <w:szCs w:val="20"/>
        </w:rPr>
        <w:t>Os primeiros dez são 70, 836, 4030, 5830, 7192, 7912, 9272, 10430, 10570, 10792.</w:t>
      </w:r>
    </w:p>
    <w:p w:rsidR="00713ADF" w:rsidRPr="00995384" w:rsidRDefault="00713ADF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713ADF" w:rsidRPr="00713ADF" w:rsidRDefault="00713ADF" w:rsidP="00D3343E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713ADF">
        <w:rPr>
          <w:rFonts w:ascii="Comic Sans MS" w:hAnsi="Comic Sans MS"/>
          <w:b/>
          <w:smallCaps/>
          <w:color w:val="FF0000"/>
          <w:sz w:val="20"/>
          <w:szCs w:val="20"/>
        </w:rPr>
        <w:t>número real</w:t>
      </w:r>
    </w:p>
    <w:p w:rsidR="00713ADF" w:rsidRDefault="00713ADF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Número real é um número racional ou irracional.</w:t>
      </w:r>
    </w:p>
    <w:p w:rsidR="00FD63FC" w:rsidRDefault="00FD63FC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FD63FC" w:rsidRPr="00FD63FC" w:rsidRDefault="00FD63FC" w:rsidP="00D3343E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FD63FC">
        <w:rPr>
          <w:rFonts w:ascii="Comic Sans MS" w:hAnsi="Comic Sans MS"/>
          <w:b/>
          <w:smallCaps/>
          <w:color w:val="FF0000"/>
          <w:sz w:val="20"/>
          <w:szCs w:val="20"/>
        </w:rPr>
        <w:t>número redondo</w:t>
      </w:r>
    </w:p>
    <w:p w:rsidR="00FD63FC" w:rsidRDefault="00FD63FC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Há várias definições de número redondo. A mais comum, adotada tanto por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Wolfram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como pela Enciclopédia on-line de Sequências de Inteiros é a de que um número é redondo quando não tem fatores primos maiores que a sua raiz.</w:t>
      </w:r>
    </w:p>
    <w:p w:rsidR="00FD63FC" w:rsidRDefault="00FD63FC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FD63FC">
        <w:rPr>
          <w:rFonts w:ascii="Comic Sans MS" w:hAnsi="Comic Sans MS"/>
          <w:b/>
          <w:color w:val="0000FF"/>
          <w:sz w:val="20"/>
          <w:szCs w:val="20"/>
        </w:rPr>
        <w:t>1, 4, 8, 9, 12, 16, 18, 24, 25, 27, 30, 32, 36, 40, 45, 48,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…</w:t>
      </w:r>
    </w:p>
    <w:p w:rsidR="00E21007" w:rsidRDefault="00E21007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E21007" w:rsidRPr="00E21007" w:rsidRDefault="00E21007" w:rsidP="00D3343E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E21007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proofErr w:type="spellStart"/>
      <w:r w:rsidRPr="00E21007">
        <w:rPr>
          <w:rFonts w:ascii="Comic Sans MS" w:hAnsi="Comic Sans MS"/>
          <w:b/>
          <w:smallCaps/>
          <w:color w:val="FF0000"/>
          <w:sz w:val="20"/>
          <w:szCs w:val="20"/>
        </w:rPr>
        <w:t>refaturável</w:t>
      </w:r>
      <w:proofErr w:type="spellEnd"/>
    </w:p>
    <w:p w:rsidR="00E21007" w:rsidRDefault="00E21007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n é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refaturável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(ou número de tau) se é divisível pelo número dos seus divisores.</w:t>
      </w:r>
    </w:p>
    <w:p w:rsidR="00E21007" w:rsidRDefault="00E21007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E21007">
        <w:rPr>
          <w:rFonts w:ascii="Comic Sans MS" w:hAnsi="Comic Sans MS"/>
          <w:b/>
          <w:color w:val="0000FF"/>
          <w:sz w:val="20"/>
          <w:szCs w:val="20"/>
        </w:rPr>
        <w:t>1, 2, 8, 9, 12, 18, ​​24, 36, 40, 56, 60, ...</w:t>
      </w:r>
    </w:p>
    <w:p w:rsidR="00E21007" w:rsidRDefault="00E21007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62328E" w:rsidRDefault="0062328E" w:rsidP="00D3343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62328E" w:rsidRPr="00304DFE" w:rsidRDefault="0062328E" w:rsidP="0062328E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304DFE">
        <w:rPr>
          <w:rFonts w:ascii="Comic Sans MS" w:hAnsi="Comic Sans MS"/>
          <w:b/>
          <w:smallCaps/>
          <w:color w:val="FF0000"/>
          <w:sz w:val="20"/>
          <w:szCs w:val="20"/>
        </w:rPr>
        <w:t>números não regulares</w:t>
      </w:r>
    </w:p>
    <w:p w:rsidR="0062328E" w:rsidRDefault="0062328E" w:rsidP="0062328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>É um número positivo que tem um desenvolvimento decimal infinito.</w:t>
      </w:r>
    </w:p>
    <w:p w:rsidR="0062328E" w:rsidRDefault="0062328E" w:rsidP="0062328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números não regulares incluem as dízimas periódicas, os números irracionais e os números transcendentes.</w:t>
      </w:r>
    </w:p>
    <w:p w:rsidR="0062328E" w:rsidRDefault="0062328E" w:rsidP="0062328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62328E" w:rsidRPr="00304DFE" w:rsidRDefault="0062328E" w:rsidP="0062328E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304DFE">
        <w:rPr>
          <w:rFonts w:ascii="Comic Sans MS" w:hAnsi="Comic Sans MS"/>
          <w:b/>
          <w:smallCaps/>
          <w:color w:val="FF0000"/>
          <w:sz w:val="20"/>
          <w:szCs w:val="20"/>
        </w:rPr>
        <w:t>números regulares</w:t>
      </w:r>
    </w:p>
    <w:p w:rsidR="0062328E" w:rsidRDefault="0062328E" w:rsidP="0062328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É um número positivo que tem um desenvolvimento decimal finito.</w:t>
      </w:r>
    </w:p>
    <w:p w:rsidR="0062328E" w:rsidRDefault="0062328E" w:rsidP="0062328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Por exemplo, 1/8=0.125 é regular mas 1/3=0.3333… não é.</w:t>
      </w:r>
    </w:p>
    <w:p w:rsidR="00A7513A" w:rsidRDefault="00A7513A" w:rsidP="0062328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A7513A" w:rsidRPr="00603E88" w:rsidRDefault="00A7513A" w:rsidP="0062328E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603E88">
        <w:rPr>
          <w:rFonts w:ascii="Comic Sans MS" w:hAnsi="Comic Sans MS"/>
          <w:b/>
          <w:smallCaps/>
          <w:color w:val="FF0000"/>
          <w:sz w:val="20"/>
          <w:szCs w:val="20"/>
        </w:rPr>
        <w:t>números relativamente primos</w:t>
      </w:r>
    </w:p>
    <w:p w:rsidR="00A7513A" w:rsidRDefault="00A7513A" w:rsidP="0062328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Dois números naturais são relativamente primos se o seu único divisor comum é 1.</w:t>
      </w:r>
    </w:p>
    <w:p w:rsidR="00A7513A" w:rsidRDefault="00A7513A" w:rsidP="0062328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Se os números forem a, b o máximo divisor comum entre eles é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mdc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>(a, b) = 1.</w:t>
      </w:r>
    </w:p>
    <w:p w:rsidR="0062328E" w:rsidRDefault="0062328E" w:rsidP="0062328E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62328E" w:rsidRPr="000D047D" w:rsidRDefault="0062328E" w:rsidP="0062328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proofErr w:type="spellStart"/>
      <w:r>
        <w:rPr>
          <w:rFonts w:ascii="Comic Sans MS" w:hAnsi="Comic Sans MS"/>
          <w:b/>
          <w:smallCaps/>
          <w:color w:val="FF0000"/>
          <w:sz w:val="20"/>
          <w:szCs w:val="20"/>
        </w:rPr>
        <w:t>r</w:t>
      </w:r>
      <w:r w:rsidRPr="00EC353E">
        <w:rPr>
          <w:rFonts w:ascii="Comic Sans MS" w:hAnsi="Comic Sans MS"/>
          <w:b/>
          <w:smallCaps/>
          <w:color w:val="FF0000"/>
          <w:sz w:val="20"/>
          <w:szCs w:val="20"/>
        </w:rPr>
        <w:t>epunit</w:t>
      </w:r>
      <w:proofErr w:type="spellEnd"/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 </w:t>
      </w:r>
      <w:r w:rsidRPr="000D047D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0D047D">
        <w:rPr>
          <w:rFonts w:ascii="Comic Sans MS" w:hAnsi="Comic Sans MS"/>
          <w:b/>
          <w:smallCaps/>
          <w:color w:val="0000FF"/>
          <w:sz w:val="20"/>
          <w:szCs w:val="20"/>
        </w:rPr>
        <w:t>repunit</w:t>
      </w:r>
      <w:proofErr w:type="spellEnd"/>
      <w:r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  <w:r w:rsidRPr="000D047D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</w:p>
    <w:p w:rsidR="0062328E" w:rsidRPr="00E8164E" w:rsidRDefault="0062328E" w:rsidP="0062328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62328E" w:rsidRPr="00E8164E" w:rsidRDefault="0062328E" w:rsidP="0062328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E8164E">
        <w:rPr>
          <w:rFonts w:ascii="Comic Sans MS" w:hAnsi="Comic Sans MS"/>
          <w:b/>
          <w:color w:val="0000FF"/>
          <w:sz w:val="20"/>
          <w:szCs w:val="20"/>
        </w:rPr>
        <w:t xml:space="preserve">Um </w:t>
      </w:r>
      <w:proofErr w:type="spellStart"/>
      <w:r w:rsidRPr="00E8164E">
        <w:rPr>
          <w:rFonts w:ascii="Comic Sans MS" w:hAnsi="Comic Sans MS"/>
          <w:b/>
          <w:color w:val="0000FF"/>
          <w:sz w:val="20"/>
          <w:szCs w:val="20"/>
        </w:rPr>
        <w:t>repunit</w:t>
      </w:r>
      <w:proofErr w:type="spellEnd"/>
      <w:r w:rsidRPr="00E8164E">
        <w:rPr>
          <w:rFonts w:ascii="Comic Sans MS" w:hAnsi="Comic Sans MS"/>
          <w:b/>
          <w:color w:val="0000FF"/>
          <w:sz w:val="20"/>
          <w:szCs w:val="20"/>
        </w:rPr>
        <w:t xml:space="preserve"> (repete unidade) é um número em que os seus algarismos são apenas uns.</w:t>
      </w:r>
    </w:p>
    <w:p w:rsidR="0062328E" w:rsidRDefault="0062328E" w:rsidP="0062328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AB7AD7">
        <w:rPr>
          <w:rFonts w:ascii="Comic Sans MS" w:hAnsi="Comic Sans MS"/>
          <w:b/>
          <w:color w:val="0000FF"/>
          <w:sz w:val="20"/>
          <w:szCs w:val="20"/>
        </w:rPr>
        <w:t xml:space="preserve">São </w:t>
      </w:r>
      <w:proofErr w:type="spellStart"/>
      <w:r w:rsidRPr="00AB7AD7">
        <w:rPr>
          <w:rFonts w:ascii="Comic Sans MS" w:hAnsi="Comic Sans MS"/>
          <w:b/>
          <w:color w:val="0000FF"/>
          <w:sz w:val="20"/>
          <w:szCs w:val="20"/>
        </w:rPr>
        <w:t>repunits</w:t>
      </w:r>
      <w:proofErr w:type="spellEnd"/>
      <w:r w:rsidRPr="00AB7AD7">
        <w:rPr>
          <w:rFonts w:ascii="Comic Sans MS" w:hAnsi="Comic Sans MS"/>
          <w:b/>
          <w:color w:val="0000FF"/>
          <w:sz w:val="20"/>
          <w:szCs w:val="20"/>
        </w:rPr>
        <w:t>, 1, 11, 111, 1111, …</w:t>
      </w:r>
    </w:p>
    <w:p w:rsidR="008C3EE9" w:rsidRDefault="008C3EE9" w:rsidP="0062328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8C3EE9" w:rsidRPr="00963DCC" w:rsidRDefault="008C3EE9" w:rsidP="0062328E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963DCC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</w:t>
      </w:r>
      <w:r w:rsidR="00963DCC" w:rsidRPr="00963DCC">
        <w:rPr>
          <w:rFonts w:ascii="Comic Sans MS" w:hAnsi="Comic Sans MS"/>
          <w:b/>
          <w:smallCaps/>
          <w:color w:val="FF0000"/>
          <w:sz w:val="20"/>
          <w:szCs w:val="20"/>
        </w:rPr>
        <w:t>revers</w:t>
      </w:r>
      <w:r w:rsidR="00963DCC">
        <w:rPr>
          <w:rFonts w:ascii="Comic Sans MS" w:hAnsi="Comic Sans MS"/>
          <w:b/>
          <w:smallCaps/>
          <w:color w:val="FF0000"/>
          <w:sz w:val="20"/>
          <w:szCs w:val="20"/>
        </w:rPr>
        <w:t>íveis</w:t>
      </w:r>
    </w:p>
    <w:p w:rsidR="008C3EE9" w:rsidRDefault="008C3EE9" w:rsidP="00963DCC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 reverso de um número abc…  é  …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cba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, isto é, o número com os dígitos escritos por ordem inversa. </w:t>
      </w:r>
    </w:p>
    <w:p w:rsidR="00963DCC" w:rsidRDefault="00963DCC" w:rsidP="00963DCC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número é reversível quando o seu</w:t>
      </w:r>
      <w:r w:rsidR="008C3EE9">
        <w:rPr>
          <w:rFonts w:ascii="Comic Sans MS" w:hAnsi="Comic Sans MS"/>
          <w:b/>
          <w:color w:val="0000FF"/>
          <w:sz w:val="20"/>
          <w:szCs w:val="20"/>
        </w:rPr>
        <w:t xml:space="preserve"> reverso </w:t>
      </w:r>
      <w:r>
        <w:rPr>
          <w:rFonts w:ascii="Comic Sans MS" w:hAnsi="Comic Sans MS"/>
          <w:b/>
          <w:color w:val="0000FF"/>
          <w:sz w:val="20"/>
          <w:szCs w:val="20"/>
        </w:rPr>
        <w:t>é</w:t>
      </w:r>
      <w:r w:rsidR="008C3EE9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seu </w:t>
      </w:r>
      <w:r w:rsidR="008C3EE9">
        <w:rPr>
          <w:rFonts w:ascii="Comic Sans MS" w:hAnsi="Comic Sans MS"/>
          <w:b/>
          <w:color w:val="0000FF"/>
          <w:sz w:val="20"/>
          <w:szCs w:val="20"/>
        </w:rPr>
        <w:t>múltiplo</w: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560DC8" w:rsidRDefault="00560DC8" w:rsidP="00963DCC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Por exemplo, 8712 é reversível:</w:t>
      </w:r>
    </w:p>
    <w:p w:rsidR="00560DC8" w:rsidRDefault="00560DC8" w:rsidP="00963DCC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2178 x 4 = 8712</w:t>
      </w:r>
    </w:p>
    <w:p w:rsidR="008C3EE9" w:rsidRDefault="00963DCC" w:rsidP="00963DCC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>O</w:t>
      </w:r>
      <w:r w:rsidR="008C3EE9">
        <w:rPr>
          <w:rFonts w:ascii="Comic Sans MS" w:hAnsi="Comic Sans MS"/>
          <w:b/>
          <w:color w:val="0000FF"/>
          <w:sz w:val="20"/>
          <w:szCs w:val="20"/>
        </w:rPr>
        <w:t xml:space="preserve">s primeiros números reversíveis são </w:t>
      </w:r>
      <w:r w:rsidRPr="00963DCC">
        <w:rPr>
          <w:rFonts w:ascii="Comic Sans MS" w:hAnsi="Comic Sans MS"/>
          <w:b/>
          <w:color w:val="0000FF"/>
          <w:sz w:val="20"/>
          <w:szCs w:val="20"/>
        </w:rPr>
        <w:t>8712, 9801, 87912, 98901, 879912, 989901, 8799912, 9899901, 87128712, 87999912, 98019801, 98999901, 871208712,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…</w:t>
      </w:r>
      <w:r w:rsidRPr="00963DCC">
        <w:rPr>
          <w:rFonts w:ascii="Comic Sans MS" w:hAnsi="Comic Sans MS"/>
          <w:b/>
          <w:color w:val="0000FF"/>
          <w:sz w:val="20"/>
          <w:szCs w:val="20"/>
        </w:rPr>
        <w:t> </w:t>
      </w:r>
    </w:p>
    <w:p w:rsidR="009400C7" w:rsidRDefault="009400C7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F1DAD" w:rsidRDefault="002F1DAD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3C208D" w:rsidRPr="00663DC0" w:rsidRDefault="003C208D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>riesel</w:t>
      </w:r>
      <w:proofErr w:type="spellEnd"/>
      <w:r w:rsidRPr="00543A67">
        <w:rPr>
          <w:rFonts w:ascii="Comic Sans MS" w:hAnsi="Comic Sans MS"/>
          <w:b/>
          <w:smallCaps/>
          <w:color w:val="FF0000"/>
          <w:sz w:val="20"/>
          <w:szCs w:val="20"/>
        </w:rPr>
        <w:t xml:space="preserve">   </w:t>
      </w:r>
      <w:r w:rsidR="00DD387A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</w:p>
    <w:p w:rsidR="00BC56AA" w:rsidRDefault="003C208D" w:rsidP="002F1DA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Riesel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é um número ímpar </w:t>
      </w:r>
      <w:r w:rsidR="00BC56AA">
        <w:rPr>
          <w:rFonts w:ascii="Comic Sans MS" w:hAnsi="Comic Sans MS"/>
          <w:b/>
          <w:color w:val="0000FF"/>
          <w:sz w:val="20"/>
          <w:szCs w:val="20"/>
        </w:rPr>
        <w:t>k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tal que, para todo o </w:t>
      </w:r>
      <w:r w:rsidR="00BC56AA" w:rsidRPr="002F1DAD">
        <w:rPr>
          <w:rFonts w:ascii="Comic Sans MS" w:hAnsi="Comic Sans MS"/>
          <w:b/>
          <w:color w:val="0000FF"/>
          <w:sz w:val="20"/>
          <w:szCs w:val="20"/>
        </w:rPr>
        <w:object w:dxaOrig="499" w:dyaOrig="260">
          <v:shape id="_x0000_i1242" type="#_x0000_t75" style="width:24.75pt;height:12.75pt" o:ole="">
            <v:imagedata r:id="rId423" o:title=""/>
          </v:shape>
          <o:OLEObject Type="Embed" ProgID="Equation.DSMT4" ShapeID="_x0000_i1242" DrawAspect="Content" ObjectID="_1496582181" r:id="rId424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, </w:t>
      </w:r>
      <w:r w:rsidR="00BC56AA" w:rsidRPr="002F1DAD">
        <w:rPr>
          <w:rFonts w:ascii="Comic Sans MS" w:hAnsi="Comic Sans MS"/>
          <w:b/>
          <w:color w:val="0000FF"/>
          <w:sz w:val="20"/>
          <w:szCs w:val="20"/>
        </w:rPr>
        <w:object w:dxaOrig="920" w:dyaOrig="360">
          <v:shape id="_x0000_i1243" type="#_x0000_t75" style="width:45pt;height:18pt" o:ole="">
            <v:imagedata r:id="rId425" o:title=""/>
          </v:shape>
          <o:OLEObject Type="Embed" ProgID="Equation.DSMT4" ShapeID="_x0000_i1243" DrawAspect="Content" ObjectID="_1496582182" r:id="rId426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é composto (não é primo).</w:t>
      </w:r>
    </w:p>
    <w:p w:rsidR="00BC56AA" w:rsidRDefault="00BC56AA" w:rsidP="002F1DA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Números análogos em que a fórmula tem o sinal mais são chamados númer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Sierpinski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de segundo tipo. </w:t>
      </w:r>
    </w:p>
    <w:p w:rsidR="00BC56AA" w:rsidRDefault="00BC56AA" w:rsidP="002F1DA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Conjetura-se que o menor 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Riesel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é 509203.</w:t>
      </w:r>
    </w:p>
    <w:p w:rsidR="00092368" w:rsidRDefault="00092368" w:rsidP="002F1DA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092368" w:rsidRPr="00A15494" w:rsidRDefault="00092368" w:rsidP="002F1DA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A15494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proofErr w:type="spellStart"/>
      <w:r w:rsidRPr="00A15494">
        <w:rPr>
          <w:rFonts w:ascii="Comic Sans MS" w:hAnsi="Comic Sans MS"/>
          <w:b/>
          <w:smallCaps/>
          <w:color w:val="FF0000"/>
          <w:sz w:val="20"/>
          <w:szCs w:val="20"/>
        </w:rPr>
        <w:t>semiperfeito</w:t>
      </w:r>
      <w:proofErr w:type="spellEnd"/>
    </w:p>
    <w:p w:rsidR="00092368" w:rsidRDefault="00092368" w:rsidP="002F1DA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Número semiperfeito é um número natural que é soma de alguns dos seus divisores próprios.</w:t>
      </w:r>
    </w:p>
    <w:p w:rsidR="00092368" w:rsidRDefault="00092368" w:rsidP="002F1DA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Por exemplo, 18 é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semiperfeito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092368" w:rsidRDefault="00092368" w:rsidP="002F1DA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seus diviso</w:t>
      </w:r>
      <w:r w:rsidR="00A15494">
        <w:rPr>
          <w:rFonts w:ascii="Comic Sans MS" w:hAnsi="Comic Sans MS"/>
          <w:b/>
          <w:color w:val="0000FF"/>
          <w:sz w:val="20"/>
          <w:szCs w:val="20"/>
        </w:rPr>
        <w:t xml:space="preserve">res próprios são 1, 2, 3, </w:t>
      </w:r>
      <w:r w:rsidR="009018F9">
        <w:rPr>
          <w:rFonts w:ascii="Comic Sans MS" w:hAnsi="Comic Sans MS"/>
          <w:b/>
          <w:color w:val="0000FF"/>
          <w:sz w:val="20"/>
          <w:szCs w:val="20"/>
        </w:rPr>
        <w:t>6,</w:t>
      </w:r>
      <w:r w:rsidR="00A15494">
        <w:rPr>
          <w:rFonts w:ascii="Comic Sans MS" w:hAnsi="Comic Sans MS"/>
          <w:b/>
          <w:color w:val="0000FF"/>
          <w:sz w:val="20"/>
          <w:szCs w:val="20"/>
        </w:rPr>
        <w:t xml:space="preserve"> 9</w:t>
      </w:r>
      <w:r w:rsidR="009018F9">
        <w:rPr>
          <w:rFonts w:ascii="Comic Sans MS" w:hAnsi="Comic Sans MS"/>
          <w:b/>
          <w:color w:val="0000FF"/>
          <w:sz w:val="20"/>
          <w:szCs w:val="20"/>
        </w:rPr>
        <w:t xml:space="preserve">   </w:t>
      </w:r>
      <w:r w:rsidR="00A15494">
        <w:rPr>
          <w:rFonts w:ascii="Comic Sans MS" w:hAnsi="Comic Sans MS"/>
          <w:b/>
          <w:color w:val="0000FF"/>
          <w:sz w:val="20"/>
          <w:szCs w:val="20"/>
        </w:rPr>
        <w:t xml:space="preserve"> e</w:t>
      </w:r>
      <w:r w:rsidR="009018F9">
        <w:rPr>
          <w:rFonts w:ascii="Comic Sans MS" w:hAnsi="Comic Sans MS"/>
          <w:b/>
          <w:color w:val="0000FF"/>
          <w:sz w:val="20"/>
          <w:szCs w:val="20"/>
        </w:rPr>
        <w:t xml:space="preserve">    </w:t>
      </w:r>
      <w:r w:rsidR="00A15494">
        <w:rPr>
          <w:rFonts w:ascii="Comic Sans MS" w:hAnsi="Comic Sans MS"/>
          <w:b/>
          <w:color w:val="0000FF"/>
          <w:sz w:val="20"/>
          <w:szCs w:val="20"/>
        </w:rPr>
        <w:t xml:space="preserve"> 3+6+9 = 18</w:t>
      </w:r>
    </w:p>
    <w:p w:rsidR="0089304E" w:rsidRDefault="0089304E" w:rsidP="002F1DA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89304E">
        <w:rPr>
          <w:rFonts w:ascii="Comic Sans MS" w:hAnsi="Comic Sans MS"/>
          <w:b/>
          <w:color w:val="0000FF"/>
          <w:sz w:val="20"/>
          <w:szCs w:val="20"/>
        </w:rPr>
        <w:t>6, 12, 18, 20, 24, 28, 30, 36, 40</w:t>
      </w:r>
      <w:r>
        <w:rPr>
          <w:rFonts w:ascii="Comic Sans MS" w:hAnsi="Comic Sans MS"/>
          <w:b/>
          <w:color w:val="0000FF"/>
          <w:sz w:val="20"/>
          <w:szCs w:val="20"/>
        </w:rPr>
        <w:t>, …</w:t>
      </w:r>
    </w:p>
    <w:p w:rsidR="00DA02AA" w:rsidRDefault="00DA02AA" w:rsidP="002F1DA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A02AA" w:rsidRPr="00DA02AA" w:rsidRDefault="00DA02AA" w:rsidP="002F1DA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DA02AA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proofErr w:type="spellStart"/>
      <w:r w:rsidRPr="00DA02AA">
        <w:rPr>
          <w:rFonts w:ascii="Comic Sans MS" w:hAnsi="Comic Sans MS"/>
          <w:b/>
          <w:smallCaps/>
          <w:color w:val="FF0000"/>
          <w:sz w:val="20"/>
          <w:szCs w:val="20"/>
        </w:rPr>
        <w:t>semiprimo</w:t>
      </w:r>
      <w:proofErr w:type="spellEnd"/>
    </w:p>
    <w:p w:rsidR="00DA02AA" w:rsidRDefault="00827770" w:rsidP="002F1DA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natural é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semiprimo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se for produto de dois números primos não necessariamente distintos.</w:t>
      </w:r>
    </w:p>
    <w:p w:rsidR="00827770" w:rsidRDefault="00827770" w:rsidP="002F1DA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827770">
        <w:rPr>
          <w:rFonts w:ascii="Comic Sans MS" w:hAnsi="Comic Sans MS"/>
          <w:b/>
          <w:color w:val="0000FF"/>
          <w:sz w:val="20"/>
          <w:szCs w:val="20"/>
        </w:rPr>
        <w:t>4, 6, 9, 10, 14, 15, 21, 22, 25, 26, 33, 34, 35, 38, 39, 46,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…</w:t>
      </w:r>
    </w:p>
    <w:p w:rsidR="00827770" w:rsidRPr="00FB2D25" w:rsidRDefault="00827770" w:rsidP="002F1DA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 xml:space="preserve">Em </w:t>
      </w:r>
      <w:r w:rsidR="00242051">
        <w:rPr>
          <w:rFonts w:ascii="Comic Sans MS" w:hAnsi="Comic Sans MS"/>
          <w:b/>
          <w:color w:val="0000FF"/>
          <w:sz w:val="20"/>
          <w:szCs w:val="20"/>
        </w:rPr>
        <w:t xml:space="preserve">23 de Janeiro de </w:t>
      </w:r>
      <w:r>
        <w:rPr>
          <w:rFonts w:ascii="Comic Sans MS" w:hAnsi="Comic Sans MS"/>
          <w:b/>
          <w:color w:val="0000FF"/>
          <w:sz w:val="20"/>
          <w:szCs w:val="20"/>
        </w:rPr>
        <w:t>201</w:t>
      </w:r>
      <w:r w:rsidR="00242051">
        <w:rPr>
          <w:rFonts w:ascii="Comic Sans MS" w:hAnsi="Comic Sans MS"/>
          <w:b/>
          <w:color w:val="0000FF"/>
          <w:sz w:val="20"/>
          <w:szCs w:val="20"/>
        </w:rPr>
        <w:t>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foi anunciado o maior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semiprimo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conhecido: (2</w:t>
      </w:r>
      <w:r w:rsidR="00242051">
        <w:rPr>
          <w:rFonts w:ascii="Comic Sans MS" w:hAnsi="Comic Sans MS"/>
          <w:b/>
          <w:color w:val="0000FF"/>
          <w:sz w:val="20"/>
          <w:szCs w:val="20"/>
          <w:vertAlign w:val="superscript"/>
        </w:rPr>
        <w:t>57 885 161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– 1)</w:t>
      </w:r>
      <w:r w:rsidRPr="00FB2D25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 w:rsidR="00FB2D25">
        <w:rPr>
          <w:rFonts w:ascii="Comic Sans MS" w:hAnsi="Comic Sans MS"/>
          <w:b/>
          <w:color w:val="0000FF"/>
          <w:sz w:val="20"/>
          <w:szCs w:val="20"/>
        </w:rPr>
        <w:t xml:space="preserve"> que </w:t>
      </w:r>
      <w:r w:rsidR="00242051">
        <w:rPr>
          <w:rFonts w:ascii="Comic Sans MS" w:hAnsi="Comic Sans MS"/>
          <w:b/>
          <w:color w:val="0000FF"/>
          <w:sz w:val="20"/>
          <w:szCs w:val="20"/>
        </w:rPr>
        <w:t xml:space="preserve">é o quadrado do maior primo </w:t>
      </w:r>
      <w:r w:rsidR="005F04AD">
        <w:rPr>
          <w:rFonts w:ascii="Comic Sans MS" w:hAnsi="Comic Sans MS"/>
          <w:b/>
          <w:color w:val="0000FF"/>
          <w:sz w:val="20"/>
          <w:szCs w:val="20"/>
        </w:rPr>
        <w:t>obtido até à</w:t>
      </w:r>
      <w:r w:rsidR="00242051">
        <w:rPr>
          <w:rFonts w:ascii="Comic Sans MS" w:hAnsi="Comic Sans MS"/>
          <w:b/>
          <w:color w:val="0000FF"/>
          <w:sz w:val="20"/>
          <w:szCs w:val="20"/>
        </w:rPr>
        <w:t xml:space="preserve"> data</w:t>
      </w:r>
      <w:r w:rsidR="00FB2D25"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DA02AA" w:rsidRPr="00D1124A" w:rsidRDefault="00DA02AA" w:rsidP="003C208D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E5775A" w:rsidRPr="00233EBA" w:rsidRDefault="00E5775A" w:rsidP="00E5775A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233EBA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Pr="00233EBA">
        <w:rPr>
          <w:rFonts w:ascii="Comic Sans MS" w:hAnsi="Comic Sans MS"/>
          <w:b/>
          <w:smallCaps/>
          <w:color w:val="FF0000"/>
          <w:sz w:val="20"/>
          <w:szCs w:val="20"/>
        </w:rPr>
        <w:t>sierpinski</w:t>
      </w:r>
      <w:proofErr w:type="spellEnd"/>
      <w:r w:rsidRPr="00233EBA">
        <w:rPr>
          <w:rFonts w:ascii="Comic Sans MS" w:hAnsi="Comic Sans MS"/>
          <w:b/>
          <w:smallCaps/>
          <w:color w:val="FF0000"/>
          <w:sz w:val="20"/>
          <w:szCs w:val="20"/>
        </w:rPr>
        <w:t xml:space="preserve"> de 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>primeiro tipo</w:t>
      </w:r>
    </w:p>
    <w:p w:rsidR="00E5775A" w:rsidRDefault="00E5775A" w:rsidP="00E5775A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É um número da forma  </w:t>
      </w:r>
      <w:r w:rsidRPr="00233EBA">
        <w:rPr>
          <w:rFonts w:ascii="Comic Sans MS" w:hAnsi="Comic Sans MS"/>
          <w:b/>
          <w:color w:val="0000FF"/>
          <w:position w:val="-6"/>
          <w:sz w:val="20"/>
          <w:szCs w:val="20"/>
        </w:rPr>
        <w:object w:dxaOrig="639" w:dyaOrig="320">
          <v:shape id="_x0000_i1244" type="#_x0000_t75" style="width:31.5pt;height:15.75pt" o:ole="">
            <v:imagedata r:id="rId427" o:title=""/>
          </v:shape>
          <o:OLEObject Type="Embed" ProgID="Equation.DSMT4" ShapeID="_x0000_i1244" DrawAspect="Content" ObjectID="_1496582183" r:id="rId428"/>
        </w:object>
      </w:r>
    </w:p>
    <w:p w:rsidR="00E5775A" w:rsidRDefault="00E5775A" w:rsidP="00E5775A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="004C6EF2" w:rsidRPr="004C6EF2">
        <w:rPr>
          <w:rFonts w:ascii="Comic Sans MS" w:hAnsi="Comic Sans MS"/>
          <w:b/>
          <w:color w:val="0000FF"/>
          <w:sz w:val="20"/>
          <w:szCs w:val="20"/>
        </w:rPr>
        <w:t> 2, 5, 28, 257, 3126, 46657, 823544, 16777217, ...</w:t>
      </w:r>
    </w:p>
    <w:p w:rsidR="004C6EF2" w:rsidRDefault="004C6EF2" w:rsidP="00E5775A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E5775A" w:rsidRPr="00233EBA" w:rsidRDefault="00E5775A" w:rsidP="00E5775A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233EBA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Pr="00233EBA">
        <w:rPr>
          <w:rFonts w:ascii="Comic Sans MS" w:hAnsi="Comic Sans MS"/>
          <w:b/>
          <w:smallCaps/>
          <w:color w:val="FF0000"/>
          <w:sz w:val="20"/>
          <w:szCs w:val="20"/>
        </w:rPr>
        <w:t>sierpinski</w:t>
      </w:r>
      <w:proofErr w:type="spellEnd"/>
      <w:r w:rsidRPr="00233EBA">
        <w:rPr>
          <w:rFonts w:ascii="Comic Sans MS" w:hAnsi="Comic Sans MS"/>
          <w:b/>
          <w:smallCaps/>
          <w:color w:val="FF0000"/>
          <w:sz w:val="20"/>
          <w:szCs w:val="20"/>
        </w:rPr>
        <w:t xml:space="preserve"> de 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segundo </w:t>
      </w:r>
      <w:r w:rsidRPr="00233EBA">
        <w:rPr>
          <w:rFonts w:ascii="Comic Sans MS" w:hAnsi="Comic Sans MS"/>
          <w:b/>
          <w:smallCaps/>
          <w:color w:val="FF0000"/>
          <w:sz w:val="20"/>
          <w:szCs w:val="20"/>
        </w:rPr>
        <w:t xml:space="preserve">tipo </w:t>
      </w:r>
    </w:p>
    <w:p w:rsidR="00E5775A" w:rsidRDefault="00E5775A" w:rsidP="00502F6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Números s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Spierkinski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de segundo tipo são números ímpares k de forma que </w:t>
      </w:r>
      <w:r w:rsidRPr="00502F66">
        <w:rPr>
          <w:rFonts w:ascii="Comic Sans MS" w:hAnsi="Comic Sans MS"/>
          <w:b/>
          <w:color w:val="0000FF"/>
          <w:sz w:val="20"/>
          <w:szCs w:val="20"/>
        </w:rPr>
        <w:object w:dxaOrig="880" w:dyaOrig="320">
          <v:shape id="_x0000_i1245" type="#_x0000_t75" style="width:43.5pt;height:15.75pt" o:ole="">
            <v:imagedata r:id="rId429" o:title=""/>
          </v:shape>
          <o:OLEObject Type="Embed" ProgID="Equation.DSMT4" ShapeID="_x0000_i1245" DrawAspect="Content" ObjectID="_1496582184" r:id="rId430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é um número composto (não primo) para todo o</w:t>
      </w:r>
      <w:r w:rsidRPr="00156A49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502F66">
        <w:rPr>
          <w:rFonts w:ascii="Comic Sans MS" w:hAnsi="Comic Sans MS"/>
          <w:b/>
          <w:color w:val="0000FF"/>
          <w:sz w:val="20"/>
          <w:szCs w:val="20"/>
        </w:rPr>
        <w:object w:dxaOrig="499" w:dyaOrig="340">
          <v:shape id="_x0000_i1246" type="#_x0000_t75" style="width:24.75pt;height:17.25pt" o:ole="">
            <v:imagedata r:id="rId431" o:title=""/>
          </v:shape>
          <o:OLEObject Type="Embed" ProgID="Equation.DSMT4" ShapeID="_x0000_i1246" DrawAspect="Content" ObjectID="_1496582185" r:id="rId432"/>
        </w:objec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1F53F4" w:rsidRDefault="00E5775A" w:rsidP="00502F6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Números análogos em que a fórmula tem o sinal menos são chamados númer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Riesel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.  </w:t>
      </w:r>
    </w:p>
    <w:p w:rsidR="00E5775A" w:rsidRPr="00691B14" w:rsidRDefault="00E5775A" w:rsidP="00502F66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Não está provado, mas supõe-se que o menor 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Sierpinski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de segundo tipo é 78557.</w:t>
      </w:r>
    </w:p>
    <w:p w:rsidR="00910043" w:rsidRDefault="00910043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bookmarkStart w:id="14" w:name="powerful"/>
    </w:p>
    <w:p w:rsidR="00AE79C3" w:rsidRPr="00AE79C3" w:rsidRDefault="00AE79C3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AE79C3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de </w:t>
      </w:r>
      <w:proofErr w:type="spellStart"/>
      <w:r w:rsidRPr="00AE79C3">
        <w:rPr>
          <w:rFonts w:ascii="Comic Sans MS" w:hAnsi="Comic Sans MS"/>
          <w:b/>
          <w:smallCaps/>
          <w:color w:val="FF0000"/>
          <w:sz w:val="20"/>
          <w:szCs w:val="20"/>
        </w:rPr>
        <w:t>smarandache-wrllin</w:t>
      </w:r>
      <w:proofErr w:type="spellEnd"/>
    </w:p>
    <w:p w:rsidR="00AE79C3" w:rsidRDefault="00AE79C3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São números obtidos pela concatenação dos números primos.</w:t>
      </w:r>
    </w:p>
    <w:p w:rsidR="00AE79C3" w:rsidRDefault="00AE79C3" w:rsidP="008B57D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="008B57D1" w:rsidRPr="008B57D1">
        <w:rPr>
          <w:rFonts w:ascii="Comic Sans MS" w:hAnsi="Comic Sans MS"/>
          <w:b/>
          <w:color w:val="0000FF"/>
          <w:sz w:val="20"/>
          <w:szCs w:val="20"/>
        </w:rPr>
        <w:t>2, 23, 235, 2357, 235711, 23571113, 2357111317, 235711131719, 23571113171923, 2357111317192329, 235711131719232931,</w:t>
      </w:r>
      <w:r w:rsidR="008B57D1">
        <w:rPr>
          <w:rFonts w:ascii="Comic Sans MS" w:hAnsi="Comic Sans MS"/>
          <w:b/>
          <w:color w:val="0000FF"/>
          <w:sz w:val="20"/>
          <w:szCs w:val="20"/>
        </w:rPr>
        <w:t>…</w:t>
      </w:r>
      <w:r w:rsidR="008B57D1" w:rsidRPr="008B57D1"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8B57D1" w:rsidRDefault="008B57D1" w:rsidP="008B57D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910043" w:rsidRPr="007D0FB3" w:rsidRDefault="00910043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Pr="007D0FB3">
        <w:rPr>
          <w:rFonts w:ascii="Comic Sans MS" w:hAnsi="Comic Sans MS"/>
          <w:b/>
          <w:smallCaps/>
          <w:color w:val="FF0000"/>
          <w:sz w:val="20"/>
          <w:szCs w:val="20"/>
        </w:rPr>
        <w:t>smith</w:t>
      </w:r>
      <w:proofErr w:type="spellEnd"/>
    </w:p>
    <w:p w:rsidR="00910043" w:rsidRPr="00B61E2A" w:rsidRDefault="00910043" w:rsidP="00910043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B61E2A">
        <w:rPr>
          <w:rFonts w:ascii="Comic Sans MS" w:hAnsi="Comic Sans MS"/>
          <w:b/>
          <w:color w:val="0000FF"/>
          <w:sz w:val="20"/>
          <w:szCs w:val="20"/>
        </w:rPr>
        <w:t>Um número composto é chamado um número de Smith, se a soma dos seus dígitos é igual à soma de todos os dígitos que aparecem em seus divisores prim</w:t>
      </w:r>
      <w:r>
        <w:rPr>
          <w:rFonts w:ascii="Comic Sans MS" w:hAnsi="Comic Sans MS"/>
          <w:b/>
          <w:color w:val="0000FF"/>
          <w:sz w:val="20"/>
          <w:szCs w:val="20"/>
        </w:rPr>
        <w:t>os</w:t>
      </w:r>
      <w:r w:rsidR="00265C7C">
        <w:rPr>
          <w:rFonts w:ascii="Comic Sans MS" w:hAnsi="Comic Sans MS"/>
          <w:b/>
          <w:color w:val="0000FF"/>
          <w:sz w:val="20"/>
          <w:szCs w:val="20"/>
        </w:rPr>
        <w:t xml:space="preserve"> excluindo o 1</w:t>
      </w:r>
      <w:r w:rsidRPr="00B61E2A"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910043" w:rsidRDefault="00910043" w:rsidP="00910043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Por exemplo, 22 é um número de Smith:</w:t>
      </w:r>
    </w:p>
    <w:p w:rsidR="00910043" w:rsidRDefault="00910043" w:rsidP="00910043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>22 = 2.11</w:t>
      </w:r>
    </w:p>
    <w:p w:rsidR="00910043" w:rsidRDefault="00910043" w:rsidP="00910043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2 + 2 = 2 + (1 + 1) = 4</w:t>
      </w:r>
    </w:p>
    <w:p w:rsidR="00910043" w:rsidRDefault="00910043" w:rsidP="00910043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Também o número da besta é de Smith:</w:t>
      </w:r>
    </w:p>
    <w:p w:rsidR="00910043" w:rsidRPr="00AB7AD7" w:rsidRDefault="00910043" w:rsidP="00910043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AB7AD7">
        <w:rPr>
          <w:rFonts w:ascii="Comic Sans MS" w:hAnsi="Comic Sans MS"/>
          <w:b/>
          <w:color w:val="0000FF"/>
          <w:sz w:val="20"/>
          <w:szCs w:val="20"/>
        </w:rPr>
        <w:t>666 = 2.3.3.37</w:t>
      </w:r>
    </w:p>
    <w:p w:rsidR="00910043" w:rsidRPr="00AB7AD7" w:rsidRDefault="00910043" w:rsidP="00910043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AB7AD7">
        <w:rPr>
          <w:rFonts w:ascii="Comic Sans MS" w:hAnsi="Comic Sans MS"/>
          <w:b/>
          <w:color w:val="0000FF"/>
          <w:sz w:val="20"/>
          <w:szCs w:val="20"/>
        </w:rPr>
        <w:t>6 + 6 + 6 = 2 + 3 +3 + (3 + 7) = 18</w:t>
      </w:r>
    </w:p>
    <w:p w:rsidR="00910043" w:rsidRDefault="00910043" w:rsidP="00910043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525BCB">
        <w:rPr>
          <w:rFonts w:ascii="Comic Sans MS" w:hAnsi="Comic Sans MS"/>
          <w:b/>
          <w:color w:val="0000FF"/>
          <w:sz w:val="20"/>
          <w:szCs w:val="20"/>
        </w:rPr>
        <w:t>Outros números de Smith são 4, 22, 27, 58, 85, 94, 121, 166, 202</w:t>
      </w:r>
      <w:r w:rsidR="00A30936">
        <w:rPr>
          <w:rFonts w:ascii="Comic Sans MS" w:hAnsi="Comic Sans MS"/>
          <w:b/>
          <w:color w:val="0000FF"/>
          <w:sz w:val="20"/>
          <w:szCs w:val="20"/>
        </w:rPr>
        <w:t>, …</w:t>
      </w:r>
    </w:p>
    <w:p w:rsidR="00A30936" w:rsidRDefault="00A30936" w:rsidP="00910043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maior número de Smith conhecido é </w:t>
      </w:r>
    </w:p>
    <w:p w:rsidR="00A30936" w:rsidRDefault="00A30936" w:rsidP="00910043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9 x R</w:t>
      </w:r>
      <w:r w:rsidRPr="00A30936">
        <w:rPr>
          <w:rFonts w:ascii="Comic Sans MS" w:hAnsi="Comic Sans MS"/>
          <w:b/>
          <w:color w:val="0000FF"/>
          <w:sz w:val="20"/>
          <w:szCs w:val="20"/>
          <w:vertAlign w:val="subscript"/>
        </w:rPr>
        <w:t>1031</w:t>
      </w:r>
      <w:r>
        <w:rPr>
          <w:rFonts w:ascii="Comic Sans MS" w:hAnsi="Comic Sans MS"/>
          <w:b/>
          <w:color w:val="0000FF"/>
          <w:sz w:val="20"/>
          <w:szCs w:val="20"/>
          <w:vertAlign w:val="subscript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(10</w:t>
      </w:r>
      <w:r w:rsidRPr="00A30936">
        <w:rPr>
          <w:rFonts w:ascii="Comic Sans MS" w:hAnsi="Comic Sans MS"/>
          <w:b/>
          <w:color w:val="0000FF"/>
          <w:sz w:val="20"/>
          <w:szCs w:val="20"/>
          <w:vertAlign w:val="superscript"/>
        </w:rPr>
        <w:t>4594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3 x 10</w:t>
      </w:r>
      <w:r w:rsidRPr="00A30936">
        <w:rPr>
          <w:rFonts w:ascii="Comic Sans MS" w:hAnsi="Comic Sans MS"/>
          <w:b/>
          <w:color w:val="0000FF"/>
          <w:sz w:val="20"/>
          <w:szCs w:val="20"/>
          <w:vertAlign w:val="superscript"/>
        </w:rPr>
        <w:t>2297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1)</w:t>
      </w:r>
      <w:r w:rsidRPr="00A30936">
        <w:rPr>
          <w:rFonts w:ascii="Comic Sans MS" w:hAnsi="Comic Sans MS"/>
          <w:b/>
          <w:color w:val="0000FF"/>
          <w:sz w:val="20"/>
          <w:szCs w:val="20"/>
          <w:vertAlign w:val="superscript"/>
        </w:rPr>
        <w:t>1476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x 10</w:t>
      </w:r>
      <w:r w:rsidRPr="00A30936">
        <w:rPr>
          <w:rFonts w:ascii="Comic Sans MS" w:hAnsi="Comic Sans MS"/>
          <w:b/>
          <w:color w:val="0000FF"/>
          <w:sz w:val="20"/>
          <w:szCs w:val="20"/>
          <w:vertAlign w:val="superscript"/>
        </w:rPr>
        <w:t>3913210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, onde R é um número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repunit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88483A" w:rsidRDefault="0088483A" w:rsidP="00910043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88483A" w:rsidRPr="0088483A" w:rsidRDefault="0088483A" w:rsidP="0088483A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88483A">
        <w:rPr>
          <w:rFonts w:ascii="Comic Sans MS" w:hAnsi="Comic Sans MS"/>
          <w:b/>
          <w:smallCaps/>
          <w:color w:val="FF0000"/>
          <w:sz w:val="20"/>
          <w:szCs w:val="20"/>
        </w:rPr>
        <w:t>números sociáveis</w:t>
      </w:r>
    </w:p>
    <w:p w:rsidR="0088483A" w:rsidRDefault="00513C82" w:rsidP="0088483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número é sociável (de ordem n) se formar</w:t>
      </w:r>
      <w:r w:rsidR="0088483A">
        <w:rPr>
          <w:rFonts w:ascii="Comic Sans MS" w:hAnsi="Comic Sans MS"/>
          <w:b/>
          <w:color w:val="0000FF"/>
          <w:sz w:val="20"/>
          <w:szCs w:val="20"/>
        </w:rPr>
        <w:t xml:space="preserve"> um círculo fechado no sentido de que a soma dos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seus </w:t>
      </w:r>
      <w:r w:rsidR="0088483A">
        <w:rPr>
          <w:rFonts w:ascii="Comic Sans MS" w:hAnsi="Comic Sans MS"/>
          <w:b/>
          <w:color w:val="0000FF"/>
          <w:sz w:val="20"/>
          <w:szCs w:val="20"/>
        </w:rPr>
        <w:t xml:space="preserve">divisores forma </w:t>
      </w:r>
      <w:r>
        <w:rPr>
          <w:rFonts w:ascii="Comic Sans MS" w:hAnsi="Comic Sans MS"/>
          <w:b/>
          <w:color w:val="0000FF"/>
          <w:sz w:val="20"/>
          <w:szCs w:val="20"/>
        </w:rPr>
        <w:t>um</w:t>
      </w:r>
      <w:r w:rsidR="0088483A">
        <w:rPr>
          <w:rFonts w:ascii="Comic Sans MS" w:hAnsi="Comic Sans MS"/>
          <w:b/>
          <w:color w:val="0000FF"/>
          <w:sz w:val="20"/>
          <w:szCs w:val="20"/>
        </w:rPr>
        <w:t xml:space="preserve"> segundo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número</w:t>
      </w:r>
      <w:r w:rsidR="0088483A">
        <w:rPr>
          <w:rFonts w:ascii="Comic Sans MS" w:hAnsi="Comic Sans MS"/>
          <w:b/>
          <w:color w:val="0000FF"/>
          <w:sz w:val="20"/>
          <w:szCs w:val="20"/>
        </w:rPr>
        <w:t xml:space="preserve">, a soma dos divisores do segundo forma </w:t>
      </w:r>
      <w:r w:rsidR="000E5C27">
        <w:rPr>
          <w:rFonts w:ascii="Comic Sans MS" w:hAnsi="Comic Sans MS"/>
          <w:b/>
          <w:color w:val="0000FF"/>
          <w:sz w:val="20"/>
          <w:szCs w:val="20"/>
        </w:rPr>
        <w:t>um</w:t>
      </w:r>
      <w:r w:rsidR="0088483A">
        <w:rPr>
          <w:rFonts w:ascii="Comic Sans MS" w:hAnsi="Comic Sans MS"/>
          <w:b/>
          <w:color w:val="0000FF"/>
          <w:sz w:val="20"/>
          <w:szCs w:val="20"/>
        </w:rPr>
        <w:t xml:space="preserve"> terceiro e assim sucessivamente até se atingir o </w:t>
      </w:r>
      <w:r>
        <w:rPr>
          <w:rFonts w:ascii="Comic Sans MS" w:hAnsi="Comic Sans MS"/>
          <w:b/>
          <w:color w:val="0000FF"/>
          <w:sz w:val="20"/>
          <w:szCs w:val="20"/>
        </w:rPr>
        <w:t>número inicial</w:t>
      </w:r>
      <w:r w:rsidR="0088483A">
        <w:rPr>
          <w:rFonts w:ascii="Comic Sans MS" w:hAnsi="Comic Sans MS"/>
          <w:b/>
          <w:color w:val="0000FF"/>
          <w:sz w:val="20"/>
          <w:szCs w:val="20"/>
        </w:rPr>
        <w:t>.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A ordem é o número de vezes que o processo é executado.</w:t>
      </w:r>
    </w:p>
    <w:p w:rsidR="00513C82" w:rsidRDefault="000E5C27" w:rsidP="0088483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números sociáveis são </w:t>
      </w:r>
      <w:r w:rsidRPr="000E5C27">
        <w:rPr>
          <w:rFonts w:ascii="Comic Sans MS" w:hAnsi="Comic Sans MS"/>
          <w:b/>
          <w:color w:val="0000FF"/>
          <w:sz w:val="20"/>
          <w:szCs w:val="20"/>
        </w:rPr>
        <w:t> 12496, 14316, 1264460, 2115324, 2784580, 4938136, 4938136, 7169104, 18048976, 18656380, 28158165, 46722700,... </w:t>
      </w:r>
    </w:p>
    <w:p w:rsidR="0088483A" w:rsidRDefault="000E5C27" w:rsidP="0088483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Nestes exemplos, o primeiro tem ordem 5, o segundo 28 e os restantes ordem 4.</w:t>
      </w:r>
    </w:p>
    <w:p w:rsidR="009C0E94" w:rsidRDefault="009C0E94" w:rsidP="0088483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9C0E94" w:rsidRPr="009C0E94" w:rsidRDefault="009C0E94" w:rsidP="0088483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9C0E94">
        <w:rPr>
          <w:rFonts w:ascii="Comic Sans MS" w:hAnsi="Comic Sans MS"/>
          <w:b/>
          <w:smallCaps/>
          <w:color w:val="FF0000"/>
          <w:sz w:val="20"/>
          <w:szCs w:val="20"/>
        </w:rPr>
        <w:t>número solitário</w:t>
      </w:r>
    </w:p>
    <w:p w:rsidR="009C0E94" w:rsidRDefault="009C0E94" w:rsidP="0088483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Número solitário é um número que não tem amigos, isto é, um número que não é amigável.</w:t>
      </w:r>
    </w:p>
    <w:p w:rsidR="009C0E94" w:rsidRDefault="009C0E94" w:rsidP="0088483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Todos os números primos e as potências de primos são solitários.</w:t>
      </w:r>
    </w:p>
    <w:p w:rsidR="009C0E94" w:rsidRDefault="009C0E94" w:rsidP="0088483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 xml:space="preserve">Os primeiros são </w:t>
      </w:r>
      <w:r w:rsidRPr="009C0E94">
        <w:rPr>
          <w:rFonts w:ascii="Comic Sans MS" w:hAnsi="Comic Sans MS"/>
          <w:b/>
          <w:color w:val="0000FF"/>
          <w:sz w:val="20"/>
          <w:szCs w:val="20"/>
        </w:rPr>
        <w:t>1, 2, 3, 4, 5, 7, 8, 9, 11, 13, 16, 17, 19, 21, 23, 25, 27, 29, 31, 32, 35, 36, 37, 39, 41, 43, 47, 49, 50, 53, 55, 57, 59, 61, 63, 64,</w:t>
      </w:r>
      <w:r w:rsidRPr="009C0E94">
        <w:rPr>
          <w:rFonts w:ascii="Comic Sans MS" w:hAnsi="Comic Sans MS"/>
          <w:b/>
          <w:color w:val="0000FF"/>
        </w:rPr>
        <w:t> </w:t>
      </w:r>
      <w:r>
        <w:rPr>
          <w:rFonts w:ascii="Comic Sans MS" w:hAnsi="Comic Sans MS"/>
          <w:b/>
          <w:color w:val="0000FF"/>
        </w:rPr>
        <w:t>…</w:t>
      </w:r>
    </w:p>
    <w:p w:rsidR="00DE21C0" w:rsidRPr="00DE21C0" w:rsidRDefault="00DE21C0" w:rsidP="0088483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E21C0" w:rsidRPr="00DE21C0" w:rsidRDefault="00DE21C0" w:rsidP="0088483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DE21C0">
        <w:rPr>
          <w:rFonts w:ascii="Comic Sans MS" w:hAnsi="Comic Sans MS"/>
          <w:b/>
          <w:smallCaps/>
          <w:color w:val="FF0000"/>
          <w:sz w:val="20"/>
          <w:szCs w:val="20"/>
        </w:rPr>
        <w:t>número soma-produto</w:t>
      </w:r>
    </w:p>
    <w:p w:rsidR="00DE21C0" w:rsidRDefault="00DE21C0" w:rsidP="0088483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DE21C0">
        <w:rPr>
          <w:rFonts w:ascii="Comic Sans MS" w:hAnsi="Comic Sans MS"/>
          <w:b/>
          <w:color w:val="0000FF"/>
          <w:sz w:val="20"/>
          <w:szCs w:val="20"/>
        </w:rPr>
        <w:t>É um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número em que a soma dos seus algarismos multiplicada pelo produto deles tem como resultado o próprio número.</w:t>
      </w:r>
    </w:p>
    <w:p w:rsidR="00DE21C0" w:rsidRDefault="00DE21C0" w:rsidP="0088483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Só existem três: 1, 135 e 144.</w:t>
      </w:r>
    </w:p>
    <w:p w:rsidR="00DE21C0" w:rsidRDefault="00DE21C0" w:rsidP="0088483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135 = (1 + 3 + 5)</w:t>
      </w:r>
      <w: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>(1 . 3 . 5)</w:t>
      </w:r>
    </w:p>
    <w:p w:rsidR="00DE21C0" w:rsidRDefault="00DE21C0" w:rsidP="0088483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144 = (1 + 4 + 4) (1 . 4 . 4)</w:t>
      </w:r>
    </w:p>
    <w:p w:rsidR="00966B32" w:rsidRDefault="00966B32" w:rsidP="0088483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966B32" w:rsidRPr="0053030D" w:rsidRDefault="00966B32" w:rsidP="00966B3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53030D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</w:t>
      </w:r>
      <w:proofErr w:type="spellStart"/>
      <w:r w:rsidRPr="0053030D">
        <w:rPr>
          <w:rFonts w:ascii="Comic Sans MS" w:hAnsi="Comic Sans MS"/>
          <w:b/>
          <w:smallCaps/>
          <w:color w:val="FF0000"/>
          <w:sz w:val="20"/>
          <w:szCs w:val="20"/>
        </w:rPr>
        <w:t>somirpimes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 </w:t>
      </w:r>
      <w:r w:rsidR="0053030D" w:rsidRPr="0053030D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53030D">
        <w:rPr>
          <w:rFonts w:ascii="Comic Sans MS" w:hAnsi="Comic Sans MS"/>
          <w:b/>
          <w:smallCaps/>
          <w:color w:val="0000FF"/>
          <w:sz w:val="20"/>
          <w:szCs w:val="20"/>
        </w:rPr>
        <w:t>emirprimes</w:t>
      </w:r>
      <w:proofErr w:type="spellEnd"/>
      <w:r w:rsidR="0053030D" w:rsidRPr="0053030D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966B32" w:rsidRDefault="00966B32" w:rsidP="00966B3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É um número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semiprimo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que escrevendo os seus algarismos por ordem inversa se obtém também um número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semiprimo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966B32" w:rsidRDefault="00966B32" w:rsidP="00966B3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A sua designação é também é obtida do mesmo modo: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somirpimes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>/</w:t>
      </w:r>
      <w:proofErr w:type="spellStart"/>
      <w:r w:rsidR="0053030D">
        <w:rPr>
          <w:rFonts w:ascii="Comic Sans MS" w:hAnsi="Comic Sans MS"/>
          <w:b/>
          <w:color w:val="0000FF"/>
          <w:sz w:val="20"/>
          <w:szCs w:val="20"/>
        </w:rPr>
        <w:t>semi</w:t>
      </w:r>
      <w:r>
        <w:rPr>
          <w:rFonts w:ascii="Comic Sans MS" w:hAnsi="Comic Sans MS"/>
          <w:b/>
          <w:color w:val="0000FF"/>
          <w:sz w:val="20"/>
          <w:szCs w:val="20"/>
        </w:rPr>
        <w:t>primo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em português, </w:t>
      </w:r>
      <w:proofErr w:type="spellStart"/>
      <w:r w:rsidR="0053030D">
        <w:rPr>
          <w:rFonts w:ascii="Comic Sans MS" w:hAnsi="Comic Sans MS"/>
          <w:b/>
          <w:color w:val="0000FF"/>
          <w:sz w:val="20"/>
          <w:szCs w:val="20"/>
        </w:rPr>
        <w:t>emirprimes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>/</w:t>
      </w:r>
      <w:proofErr w:type="spellStart"/>
      <w:r w:rsidR="0053030D">
        <w:rPr>
          <w:rFonts w:ascii="Comic Sans MS" w:hAnsi="Comic Sans MS"/>
          <w:b/>
          <w:color w:val="0000FF"/>
          <w:sz w:val="20"/>
          <w:szCs w:val="20"/>
        </w:rPr>
        <w:t>semi</w:t>
      </w:r>
      <w:r>
        <w:rPr>
          <w:rFonts w:ascii="Comic Sans MS" w:hAnsi="Comic Sans MS"/>
          <w:b/>
          <w:color w:val="0000FF"/>
          <w:sz w:val="20"/>
          <w:szCs w:val="20"/>
        </w:rPr>
        <w:t>prim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em inglês.</w:t>
      </w:r>
    </w:p>
    <w:p w:rsidR="00966B32" w:rsidRDefault="00966B32" w:rsidP="00966B32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="0053030D" w:rsidRPr="0053030D">
        <w:rPr>
          <w:rFonts w:ascii="Comic Sans MS" w:hAnsi="Comic Sans MS"/>
          <w:b/>
          <w:color w:val="0000FF"/>
          <w:sz w:val="20"/>
          <w:szCs w:val="20"/>
        </w:rPr>
        <w:t>15, 26, 39, 49, 51, 58, 62, 85, 93, 94, 115, 122, 123, 129, 143, 155, 158, 159, 169, 177, 178, 183, 185, 187, 203, 205, 221,</w:t>
      </w:r>
      <w:r w:rsidR="0053030D">
        <w:rPr>
          <w:rFonts w:ascii="Comic Sans MS" w:hAnsi="Comic Sans MS"/>
          <w:b/>
          <w:color w:val="0000FF"/>
          <w:sz w:val="20"/>
          <w:szCs w:val="20"/>
        </w:rPr>
        <w:t xml:space="preserve"> 226, 265, 289, …</w:t>
      </w:r>
    </w:p>
    <w:p w:rsidR="009F6FE2" w:rsidRDefault="009F6FE2" w:rsidP="0088483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9F6FE2" w:rsidRPr="00EB0F81" w:rsidRDefault="009F6FE2" w:rsidP="0088483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EB0F81">
        <w:rPr>
          <w:rFonts w:ascii="Comic Sans MS" w:hAnsi="Comic Sans MS"/>
          <w:b/>
          <w:smallCaps/>
          <w:color w:val="FF0000"/>
          <w:sz w:val="20"/>
          <w:szCs w:val="20"/>
        </w:rPr>
        <w:t>números da sorte de Euler</w:t>
      </w:r>
    </w:p>
    <w:p w:rsidR="00EB0F81" w:rsidRDefault="009F6FE2" w:rsidP="0088483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da sorte de Euler é um número </w:t>
      </w:r>
      <w:r w:rsidR="00EB0F81">
        <w:rPr>
          <w:rFonts w:ascii="Comic Sans MS" w:hAnsi="Comic Sans MS"/>
          <w:b/>
          <w:color w:val="0000FF"/>
          <w:sz w:val="20"/>
          <w:szCs w:val="20"/>
        </w:rPr>
        <w:t>p tal q</w:t>
      </w:r>
      <w:r>
        <w:rPr>
          <w:rFonts w:ascii="Comic Sans MS" w:hAnsi="Comic Sans MS"/>
          <w:b/>
          <w:color w:val="0000FF"/>
          <w:sz w:val="20"/>
          <w:szCs w:val="20"/>
        </w:rPr>
        <w:t>ue</w:t>
      </w:r>
      <w:r w:rsidR="00EB0F81">
        <w:rPr>
          <w:rFonts w:ascii="Comic Sans MS" w:hAnsi="Comic Sans MS"/>
          <w:b/>
          <w:color w:val="0000FF"/>
          <w:sz w:val="20"/>
          <w:szCs w:val="20"/>
        </w:rPr>
        <w:t xml:space="preserve"> n</w:t>
      </w:r>
      <w:r w:rsidR="00EB0F81" w:rsidRPr="00EB0F81">
        <w:rPr>
          <w:rFonts w:ascii="Comic Sans MS" w:hAnsi="Comic Sans MS"/>
          <w:b/>
          <w:color w:val="0000FF"/>
          <w:sz w:val="20"/>
          <w:szCs w:val="20"/>
          <w:vertAlign w:val="superscript"/>
        </w:rPr>
        <w:t>2</w:t>
      </w:r>
      <w:r w:rsidR="00EB0F81">
        <w:rPr>
          <w:rFonts w:ascii="Comic Sans MS" w:hAnsi="Comic Sans MS"/>
          <w:b/>
          <w:color w:val="0000FF"/>
          <w:sz w:val="20"/>
          <w:szCs w:val="20"/>
        </w:rPr>
        <w:t xml:space="preserve"> – n + p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EB0F81">
        <w:rPr>
          <w:rFonts w:ascii="Comic Sans MS" w:hAnsi="Comic Sans MS"/>
          <w:b/>
          <w:color w:val="0000FF"/>
          <w:sz w:val="20"/>
          <w:szCs w:val="20"/>
        </w:rPr>
        <w:t xml:space="preserve">é primo </w:t>
      </w:r>
    </w:p>
    <w:p w:rsidR="009F6FE2" w:rsidRDefault="00EB0F81" w:rsidP="0088483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para n = 1, 2, 3, … p – 1.</w:t>
      </w:r>
    </w:p>
    <w:p w:rsidR="00EB0F81" w:rsidRPr="0088483A" w:rsidRDefault="00EB0F81" w:rsidP="0088483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únicos números deste tipo são </w:t>
      </w:r>
      <w:r w:rsidRPr="00EB0F81">
        <w:rPr>
          <w:rFonts w:ascii="Comic Sans MS" w:hAnsi="Comic Sans MS"/>
          <w:b/>
          <w:color w:val="0000FF"/>
          <w:sz w:val="20"/>
          <w:szCs w:val="20"/>
        </w:rPr>
        <w:t>2, 3, 5, 11, 17, 41.</w:t>
      </w:r>
    </w:p>
    <w:p w:rsidR="00910043" w:rsidRPr="00525BCB" w:rsidRDefault="00910043" w:rsidP="00910043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910043" w:rsidRPr="00251735" w:rsidRDefault="00910043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>número s</w:t>
      </w:r>
      <w:r w:rsidRPr="000D047D">
        <w:rPr>
          <w:rFonts w:ascii="Comic Sans MS" w:hAnsi="Comic Sans MS"/>
          <w:b/>
          <w:smallCaps/>
          <w:color w:val="FF0000"/>
          <w:sz w:val="20"/>
          <w:szCs w:val="20"/>
        </w:rPr>
        <w:t>ortudo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 xml:space="preserve">  (</w:t>
      </w:r>
      <w:proofErr w:type="spellStart"/>
      <w:r>
        <w:rPr>
          <w:rFonts w:ascii="Comic Sans MS" w:hAnsi="Comic Sans MS"/>
          <w:b/>
          <w:smallCaps/>
          <w:color w:val="0000FF"/>
          <w:sz w:val="20"/>
          <w:szCs w:val="20"/>
        </w:rPr>
        <w:t>L</w:t>
      </w:r>
      <w:r w:rsidRPr="006F0A80">
        <w:rPr>
          <w:rFonts w:ascii="Comic Sans MS" w:hAnsi="Comic Sans MS"/>
          <w:b/>
          <w:smallCaps/>
          <w:color w:val="0000FF"/>
          <w:sz w:val="20"/>
          <w:szCs w:val="20"/>
        </w:rPr>
        <w:t>ucky</w:t>
      </w:r>
      <w:proofErr w:type="spellEnd"/>
      <w:r w:rsidRPr="006F0A80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910043" w:rsidRDefault="00910043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números sortudos são obtidos do seguinte modo:</w:t>
      </w:r>
    </w:p>
    <w:p w:rsidR="00910043" w:rsidRDefault="00910043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Partimos dos números naturais</w:t>
      </w:r>
    </w:p>
    <w:p w:rsidR="00910043" w:rsidRDefault="00910043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1, 2, 3, 4, 5, 6, 7, 8, 9, 10, 11, 12, 13, 14, 15, 16, 17, 18, 19, 20, …</w:t>
      </w:r>
    </w:p>
    <w:p w:rsidR="00910043" w:rsidRDefault="00910043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Como o segundo número é 2, eliminamos os segundos e ficam</w:t>
      </w:r>
    </w:p>
    <w:p w:rsidR="00910043" w:rsidRDefault="00910043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1, 3, 5, 7, 9, 11, 13, 15, 17, 19, 21, 23, 25, 27, 29, 31, 33, 35, …</w:t>
      </w:r>
    </w:p>
    <w:p w:rsidR="00910043" w:rsidRDefault="00910043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Como o número seguinte é 3, eliminamos os terceiros e ficam</w:t>
      </w:r>
    </w:p>
    <w:p w:rsidR="00910043" w:rsidRDefault="00910043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1, 3, 7, 9, 13, 15, 19, 21, … </w:t>
      </w:r>
    </w:p>
    <w:p w:rsidR="00910043" w:rsidRDefault="00910043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 número seguinte é 7, eliminamos os sétimos números e ficam</w:t>
      </w:r>
    </w:p>
    <w:p w:rsidR="00910043" w:rsidRDefault="00910043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0610BF">
        <w:rPr>
          <w:rFonts w:ascii="Comic Sans MS" w:hAnsi="Comic Sans MS"/>
          <w:b/>
          <w:color w:val="0000FF"/>
          <w:sz w:val="20"/>
          <w:szCs w:val="20"/>
        </w:rPr>
        <w:t xml:space="preserve">1, </w:t>
      </w:r>
      <w:r>
        <w:rPr>
          <w:rFonts w:ascii="Comic Sans MS" w:hAnsi="Comic Sans MS"/>
          <w:b/>
          <w:color w:val="0000FF"/>
          <w:sz w:val="20"/>
          <w:szCs w:val="20"/>
        </w:rPr>
        <w:t>3, 7, 9, 13, 15, 21, 25, 31, 33, 37, 43, 49, 51, 63, 67, 69, 73, …</w:t>
      </w:r>
    </w:p>
    <w:p w:rsidR="002F566A" w:rsidRDefault="002F566A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Prosseguindo o processo, os números que ficam são os sortudos.</w:t>
      </w:r>
    </w:p>
    <w:p w:rsidR="002F566A" w:rsidRDefault="002F566A" w:rsidP="002F566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2F566A">
        <w:rPr>
          <w:rFonts w:ascii="Comic Sans MS" w:hAnsi="Comic Sans MS"/>
          <w:b/>
          <w:color w:val="0000FF"/>
          <w:sz w:val="20"/>
          <w:szCs w:val="20"/>
        </w:rPr>
        <w:t xml:space="preserve">1, 3, 7, 9, 13, 15, 21, 25, 31, 33, 37, 43, 49, 51, 63, 67, 69, 73, 75, 79, 87, 93, 99, 105, 111, 115, 127, 129, 133, 135, 141, 151, </w:t>
      </w:r>
      <w:r>
        <w:rPr>
          <w:rFonts w:ascii="Comic Sans MS" w:hAnsi="Comic Sans MS"/>
          <w:b/>
          <w:color w:val="0000FF"/>
          <w:sz w:val="20"/>
          <w:szCs w:val="20"/>
        </w:rPr>
        <w:t>159, …</w:t>
      </w:r>
      <w:r w:rsidRPr="002F566A"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2F566A" w:rsidRDefault="002F566A" w:rsidP="002F566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5258EA" w:rsidRPr="00212117" w:rsidRDefault="005258EA" w:rsidP="002F566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212117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proofErr w:type="spellStart"/>
      <w:r w:rsidRPr="00212117">
        <w:rPr>
          <w:rFonts w:ascii="Comic Sans MS" w:hAnsi="Comic Sans MS"/>
          <w:b/>
          <w:smallCaps/>
          <w:color w:val="FF0000"/>
          <w:sz w:val="20"/>
          <w:szCs w:val="20"/>
        </w:rPr>
        <w:t>sphenic</w:t>
      </w:r>
      <w:proofErr w:type="spellEnd"/>
    </w:p>
    <w:p w:rsidR="005258EA" w:rsidRDefault="008E761E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É um número natural que é produto de exatamente três números primos distintos.</w:t>
      </w:r>
    </w:p>
    <w:p w:rsidR="008E761E" w:rsidRDefault="008E761E" w:rsidP="008E761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Note-se que um número n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sphenic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tem exatamente oito divisores. Se a, b, c, são os seus divisores primos, então os divisores de n são 1,a, b, c,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ab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,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ac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,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bc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>, n.</w:t>
      </w:r>
    </w:p>
    <w:p w:rsidR="008E761E" w:rsidRDefault="008E761E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Pr="008E761E">
        <w:rPr>
          <w:rFonts w:ascii="Comic Sans MS" w:hAnsi="Comic Sans MS"/>
          <w:b/>
          <w:color w:val="0000FF"/>
          <w:sz w:val="20"/>
          <w:szCs w:val="20"/>
        </w:rPr>
        <w:t>30, 42, 66, 70, 78, 102, 105, 110, 114, ...</w:t>
      </w:r>
    </w:p>
    <w:p w:rsidR="00020D18" w:rsidRDefault="00020D18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020D18" w:rsidRPr="00020D18" w:rsidRDefault="00020D18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020D18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de </w:t>
      </w:r>
      <w:proofErr w:type="spellStart"/>
      <w:r w:rsidRPr="00020D18">
        <w:rPr>
          <w:rFonts w:ascii="Comic Sans MS" w:hAnsi="Comic Sans MS"/>
          <w:b/>
          <w:smallCaps/>
          <w:color w:val="FF0000"/>
          <w:sz w:val="20"/>
          <w:szCs w:val="20"/>
        </w:rPr>
        <w:t>stor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>m</w:t>
      </w:r>
      <w:r w:rsidRPr="00020D18">
        <w:rPr>
          <w:rFonts w:ascii="Comic Sans MS" w:hAnsi="Comic Sans MS"/>
          <w:b/>
          <w:smallCaps/>
          <w:color w:val="FF0000"/>
          <w:sz w:val="20"/>
          <w:szCs w:val="20"/>
        </w:rPr>
        <w:t>er</w:t>
      </w:r>
      <w:proofErr w:type="spellEnd"/>
    </w:p>
    <w:p w:rsidR="00020D18" w:rsidRDefault="001E4FC7" w:rsidP="001E4FC7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Stormer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é</w:t>
      </w:r>
      <w:r w:rsidR="00020D18">
        <w:rPr>
          <w:rFonts w:ascii="Comic Sans MS" w:hAnsi="Comic Sans MS"/>
          <w:b/>
          <w:color w:val="0000FF"/>
          <w:sz w:val="20"/>
          <w:szCs w:val="20"/>
        </w:rPr>
        <w:t xml:space="preserve"> um número natural n para o qual o maior fator primo de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 </w:t>
      </w:r>
      <w:r w:rsidR="00020D18">
        <w:rPr>
          <w:rFonts w:ascii="Comic Sans MS" w:hAnsi="Comic Sans MS"/>
          <w:b/>
          <w:color w:val="0000FF"/>
          <w:sz w:val="20"/>
          <w:szCs w:val="20"/>
        </w:rPr>
        <w:t xml:space="preserve"> n</w:t>
      </w:r>
      <w:r w:rsidR="00020D18" w:rsidRPr="001E4FC7">
        <w:rPr>
          <w:rFonts w:ascii="Comic Sans MS" w:hAnsi="Comic Sans MS"/>
          <w:b/>
          <w:color w:val="0000FF"/>
          <w:sz w:val="20"/>
          <w:szCs w:val="20"/>
        </w:rPr>
        <w:t>2</w:t>
      </w:r>
      <w:r w:rsidR="00020D18">
        <w:rPr>
          <w:rFonts w:ascii="Comic Sans MS" w:hAnsi="Comic Sans MS"/>
          <w:b/>
          <w:color w:val="0000FF"/>
          <w:sz w:val="20"/>
          <w:szCs w:val="20"/>
        </w:rPr>
        <w:t xml:space="preserve"> + 1 é menor que 2n.</w:t>
      </w:r>
    </w:p>
    <w:p w:rsidR="00020D18" w:rsidRDefault="00020D18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 xml:space="preserve">Os menores númer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Stormer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são </w:t>
      </w:r>
      <w:r w:rsidR="001E4FC7">
        <w:rPr>
          <w:rFonts w:ascii="Comic Sans MS" w:hAnsi="Comic Sans MS"/>
          <w:b/>
          <w:color w:val="0000FF"/>
          <w:sz w:val="20"/>
          <w:szCs w:val="20"/>
        </w:rPr>
        <w:t xml:space="preserve">1, </w:t>
      </w:r>
      <w:r>
        <w:rPr>
          <w:rFonts w:ascii="Comic Sans MS" w:hAnsi="Comic Sans MS"/>
          <w:b/>
          <w:color w:val="0000FF"/>
          <w:sz w:val="20"/>
          <w:szCs w:val="20"/>
        </w:rPr>
        <w:t>2, 4, 5, 6, 9, 10, 11, 12, 14, 15, 16, …</w:t>
      </w:r>
    </w:p>
    <w:p w:rsidR="00DA02AA" w:rsidRDefault="00DA02AA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A02AA" w:rsidRPr="00DA02AA" w:rsidRDefault="00DA02AA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DA02AA">
        <w:rPr>
          <w:rFonts w:ascii="Comic Sans MS" w:hAnsi="Comic Sans MS"/>
          <w:b/>
          <w:smallCaps/>
          <w:color w:val="FF0000"/>
          <w:sz w:val="20"/>
          <w:szCs w:val="20"/>
        </w:rPr>
        <w:t>números suaves</w:t>
      </w:r>
    </w:p>
    <w:p w:rsidR="00DA02AA" w:rsidRDefault="00DA02AA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é k-suave se não tem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factores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primos maiores que k.</w:t>
      </w:r>
    </w:p>
    <w:p w:rsidR="00DA02AA" w:rsidRDefault="00DA02AA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Por exemplo, são</w:t>
      </w:r>
    </w:p>
    <w:p w:rsidR="00DA02AA" w:rsidRDefault="00DA02AA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2-suave 1, 2, 4, 8, 16, 32, 64, 128, 256, 512, …</w:t>
      </w:r>
    </w:p>
    <w:p w:rsidR="00DA02AA" w:rsidRDefault="00DA02AA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3-suave 1, 2, 3, 4, 6, 8, 9, 12, 16, 18, 24, …</w:t>
      </w:r>
    </w:p>
    <w:p w:rsidR="00DA02AA" w:rsidRDefault="00DA02AA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DA02AA" w:rsidRDefault="00DA02AA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910043" w:rsidRDefault="00910043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910043" w:rsidRPr="002D3DD9" w:rsidRDefault="00910043" w:rsidP="00910043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2D3DD9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</w:t>
      </w:r>
      <w:proofErr w:type="spellStart"/>
      <w:r w:rsidRPr="002D3DD9">
        <w:rPr>
          <w:rFonts w:ascii="Comic Sans MS" w:hAnsi="Comic Sans MS"/>
          <w:b/>
          <w:smallCaps/>
          <w:color w:val="FF0000"/>
          <w:sz w:val="20"/>
          <w:szCs w:val="20"/>
        </w:rPr>
        <w:t>subfatoriais</w:t>
      </w:r>
      <w:proofErr w:type="spellEnd"/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  </w:t>
      </w:r>
      <w:r w:rsidRPr="00FA633A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FA633A">
        <w:rPr>
          <w:rFonts w:ascii="Comic Sans MS" w:hAnsi="Comic Sans MS"/>
          <w:b/>
          <w:smallCaps/>
          <w:color w:val="0000FF"/>
          <w:sz w:val="20"/>
          <w:szCs w:val="20"/>
        </w:rPr>
        <w:t>subfactorial</w:t>
      </w:r>
      <w:proofErr w:type="spellEnd"/>
      <w:r w:rsidRPr="00FA633A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910043" w:rsidRPr="00DD7EED" w:rsidRDefault="00910043" w:rsidP="00910043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 w:rsidRPr="00DD7EED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Um </w:t>
      </w:r>
      <w:proofErr w:type="spellStart"/>
      <w:r w:rsidRPr="00DD7EED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subfatorial</w:t>
      </w:r>
      <w:proofErr w:type="spellEnd"/>
      <w:r w:rsidRPr="00DD7EED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de n, </w:t>
      </w:r>
      <w:proofErr w:type="spellStart"/>
      <w:r w:rsidRPr="00DD7EED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desigando</w:t>
      </w:r>
      <w:proofErr w:type="spellEnd"/>
      <w:r w:rsidRPr="00DD7EED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por !n, é o número de permutações de n em que nenhum objeto aparece no seu lugar ou seja o número de desarranjos. </w:t>
      </w:r>
    </w:p>
    <w:p w:rsidR="00910043" w:rsidRPr="00DD7EED" w:rsidRDefault="00910043" w:rsidP="00910043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 w:rsidRPr="00DD7EED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Por exemplo, os únicos desarranjos de (1, 2, 3) são (2, 3, 1) e (3, 1, 2), por isso !3=2.</w:t>
      </w:r>
    </w:p>
    <w:p w:rsidR="00910043" w:rsidRPr="00DD7EED" w:rsidRDefault="00910043" w:rsidP="00910043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 w:rsidRPr="00DD7EED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Os únicos desarranjos de (1, 2, 3, 4) são 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(2, 1, 4, 3), (2, 3, 4, 1)</w:t>
      </w:r>
      <w:r w:rsidRPr="00DD7EED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, 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(2, 4, 1, 3)    (3, 1, 4, 2), (3, 4, 1, 2), (3, 4, 2, 1) , (4, 1, 2, 3), (4, 3, 1, 2) e (4, 3, 2, 1).  Por isso !4=9.</w:t>
      </w:r>
    </w:p>
    <w:p w:rsidR="00910043" w:rsidRPr="002D3DD9" w:rsidRDefault="00910043" w:rsidP="00910043">
      <w:pPr>
        <w:spacing w:before="100" w:beforeAutospacing="1" w:after="100" w:afterAutospacing="1" w:line="24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 w:rsidRPr="002D3DD9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 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Para n=1, 2, 3,4, 5, 6, 7, 8, temos !n=</w:t>
      </w:r>
      <w:r w:rsidRPr="002D3DD9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0, 1, 2, 9, 44, 265, 1854, 14833, ...</w:t>
      </w:r>
    </w:p>
    <w:p w:rsidR="00910043" w:rsidRPr="002D3DD9" w:rsidRDefault="00910043" w:rsidP="00910043">
      <w:pPr>
        <w:spacing w:before="100" w:beforeAutospacing="1" w:after="100" w:afterAutospacing="1" w:line="24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9A335F" w:rsidRPr="009A335F" w:rsidRDefault="009A335F" w:rsidP="009A335F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9A335F">
        <w:rPr>
          <w:rFonts w:ascii="Comic Sans MS" w:hAnsi="Comic Sans MS"/>
          <w:b/>
          <w:smallCaps/>
          <w:color w:val="FF0000"/>
          <w:sz w:val="20"/>
          <w:szCs w:val="20"/>
        </w:rPr>
        <w:t>números sublimes</w:t>
      </w:r>
    </w:p>
    <w:p w:rsidR="009A335F" w:rsidRDefault="009A335F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Um número é sublime se o número dos seus divisores e a soma dos seus divisores são ambos números perfeitos.</w:t>
      </w:r>
    </w:p>
    <w:p w:rsidR="009A335F" w:rsidRDefault="009A335F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Os divisores de 12 são 1, 2, 3, 4, 6, 12, São 6 divisores.</w:t>
      </w:r>
    </w:p>
    <w:p w:rsidR="009A335F" w:rsidRDefault="009A335F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A soma desses divisores é 1+2+3+4+6+12= 28</w:t>
      </w:r>
    </w:p>
    <w:p w:rsidR="009A335F" w:rsidRDefault="009A335F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lastRenderedPageBreak/>
        <w:t>6 e 28 são números perfeitos, portanto 12 é um número sublime.</w:t>
      </w:r>
    </w:p>
    <w:p w:rsidR="009A335F" w:rsidRDefault="009A335F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Para lá do 12 só é conhecido outro número sublime que tem 76 algarismos:</w:t>
      </w:r>
    </w:p>
    <w:p w:rsidR="009A335F" w:rsidRPr="002972BA" w:rsidRDefault="009A335F" w:rsidP="009A335F">
      <w:pPr>
        <w:spacing w:line="360" w:lineRule="auto"/>
        <w:rPr>
          <w:rFonts w:eastAsia="Times New Roman" w:cs="Times New Roman"/>
          <w:color w:val="0000FF"/>
          <w:lang w:eastAsia="pt-PT"/>
        </w:rPr>
      </w:pP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(2</w:t>
      </w:r>
      <w:r w:rsidRPr="00FF4BDC"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126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)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(2</w:t>
      </w:r>
      <w:r w:rsidRPr="00FF4BDC"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61</w:t>
      </w:r>
      <w:r w:rsidRPr="002972BA">
        <w:rPr>
          <w:rFonts w:eastAsia="Times New Roman" w:cs="Times New Roman"/>
          <w:color w:val="0000FF"/>
          <w:lang w:eastAsia="pt-PT"/>
        </w:rPr>
        <w:t> 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− 1)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(2</w:t>
      </w:r>
      <w:r w:rsidRPr="00FF4BDC"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31</w:t>
      </w:r>
      <w:r w:rsidRPr="002972BA">
        <w:rPr>
          <w:rFonts w:eastAsia="Times New Roman" w:cs="Times New Roman"/>
          <w:color w:val="0000FF"/>
          <w:lang w:eastAsia="pt-PT"/>
        </w:rPr>
        <w:t> 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− 1)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(2</w:t>
      </w:r>
      <w:r w:rsidRPr="00FF4BDC"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19</w:t>
      </w:r>
      <w:r w:rsidRPr="002972BA">
        <w:rPr>
          <w:rFonts w:eastAsia="Times New Roman" w:cs="Times New Roman"/>
          <w:color w:val="0000FF"/>
          <w:lang w:eastAsia="pt-PT"/>
        </w:rPr>
        <w:t> 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− 1)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(2</w:t>
      </w:r>
      <w:r w:rsidRPr="00FF4BDC"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7</w:t>
      </w:r>
      <w:r w:rsidRPr="00FF4BDC">
        <w:rPr>
          <w:rFonts w:eastAsia="Times New Roman" w:cs="Times New Roman"/>
          <w:color w:val="0000FF"/>
          <w:vertAlign w:val="superscript"/>
          <w:lang w:eastAsia="pt-PT"/>
        </w:rPr>
        <w:t> 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− 1)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(2</w:t>
      </w:r>
      <w:r w:rsidRPr="00FF4BDC"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5</w:t>
      </w:r>
      <w:r w:rsidRPr="00FF4BDC">
        <w:rPr>
          <w:rFonts w:eastAsia="Times New Roman" w:cs="Times New Roman"/>
          <w:color w:val="0000FF"/>
          <w:vertAlign w:val="superscript"/>
          <w:lang w:eastAsia="pt-PT"/>
        </w:rPr>
        <w:t> 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− 1)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(2</w:t>
      </w:r>
      <w:r w:rsidRPr="00FF4BDC"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3</w:t>
      </w:r>
      <w:r w:rsidRPr="002972BA">
        <w:rPr>
          <w:rFonts w:eastAsia="Times New Roman" w:cs="Times New Roman"/>
          <w:color w:val="0000FF"/>
          <w:lang w:eastAsia="pt-PT"/>
        </w:rPr>
        <w:t> 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− 1)</w:t>
      </w:r>
      <w:r w:rsidRPr="002972BA">
        <w:rPr>
          <w:rFonts w:eastAsia="Times New Roman" w:cs="Times New Roman"/>
          <w:color w:val="0000FF"/>
          <w:lang w:eastAsia="pt-PT"/>
        </w:rPr>
        <w:t> </w:t>
      </w:r>
      <w:r>
        <w:rPr>
          <w:rFonts w:eastAsia="Times New Roman" w:cs="Times New Roman"/>
          <w:color w:val="0000FF"/>
          <w:lang w:eastAsia="pt-PT"/>
        </w:rPr>
        <w:t>=</w:t>
      </w:r>
    </w:p>
    <w:p w:rsidR="009A335F" w:rsidRDefault="009A335F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6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086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555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670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238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378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989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670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371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734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243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169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622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657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830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773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351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885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970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528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324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860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512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791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691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2972BA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264.</w:t>
      </w:r>
    </w:p>
    <w:p w:rsidR="00ED0E38" w:rsidRDefault="00ED0E38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192702" w:rsidRPr="00740B01" w:rsidRDefault="00192702" w:rsidP="00192702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740B01">
        <w:rPr>
          <w:rFonts w:ascii="Comic Sans MS" w:hAnsi="Comic Sans MS"/>
          <w:b/>
          <w:smallCaps/>
          <w:color w:val="FF0000"/>
          <w:sz w:val="20"/>
          <w:szCs w:val="20"/>
        </w:rPr>
        <w:t>números superabundantes</w:t>
      </w:r>
    </w:p>
    <w:p w:rsidR="00192702" w:rsidRDefault="00192702" w:rsidP="00192702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Um número é superabundante se  </w:t>
      </w:r>
      <w:r w:rsidRPr="006E2B81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1380" w:dyaOrig="680">
          <v:shape id="_x0000_i1247" type="#_x0000_t75" style="width:69.75pt;height:33pt" o:ole="">
            <v:imagedata r:id="rId433" o:title=""/>
          </v:shape>
          <o:OLEObject Type="Embed" ProgID="Equation.DSMT4" ShapeID="_x0000_i1247" DrawAspect="Content" ObjectID="_1496582186" r:id="rId434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para todo o d&lt;n.</w:t>
      </w:r>
    </w:p>
    <w:p w:rsidR="00192702" w:rsidRDefault="00192702" w:rsidP="00192702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F46410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600" w:dyaOrig="340">
          <v:shape id="_x0000_i1248" type="#_x0000_t75" style="width:30pt;height:16.5pt" o:ole="">
            <v:imagedata r:id="rId123" o:title=""/>
          </v:shape>
          <o:OLEObject Type="Embed" ProgID="Equation.DSMT4" ShapeID="_x0000_i1248" DrawAspect="Content" ObjectID="_1496582187" r:id="rId435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representa a soma dos divisores de n.</w:t>
      </w:r>
    </w:p>
    <w:p w:rsidR="00192702" w:rsidRPr="00F46410" w:rsidRDefault="00192702" w:rsidP="00192702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</w:t>
      </w:r>
      <w:r w:rsidRPr="00F46410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são 1, 2, 4, 6, 12, 24, 36, 48, 60, 12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0, 180, 240, 360, 720, 840</w:t>
      </w:r>
      <w:r w:rsidRPr="00F46410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, ...</w:t>
      </w:r>
    </w:p>
    <w:p w:rsidR="00ED0E38" w:rsidRDefault="00ED0E38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34160E" w:rsidRDefault="0034160E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34160E" w:rsidRPr="00BE2061" w:rsidRDefault="0034160E" w:rsidP="009A335F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BE2061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</w:t>
      </w:r>
      <w:proofErr w:type="spellStart"/>
      <w:r w:rsidRPr="00BE2061">
        <w:rPr>
          <w:rFonts w:ascii="Comic Sans MS" w:hAnsi="Comic Sans MS"/>
          <w:b/>
          <w:smallCaps/>
          <w:color w:val="FF0000"/>
          <w:sz w:val="20"/>
          <w:szCs w:val="20"/>
        </w:rPr>
        <w:t>super-</w:t>
      </w:r>
      <w:r w:rsidR="00ED0E38">
        <w:rPr>
          <w:rFonts w:ascii="Comic Sans MS" w:hAnsi="Comic Sans MS"/>
          <w:b/>
          <w:smallCaps/>
          <w:color w:val="FF0000"/>
          <w:sz w:val="20"/>
          <w:szCs w:val="20"/>
        </w:rPr>
        <w:t>d</w:t>
      </w:r>
      <w:proofErr w:type="spellEnd"/>
    </w:p>
    <w:p w:rsidR="0034160E" w:rsidRDefault="0034160E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Um número </w:t>
      </w:r>
      <w:proofErr w:type="spellStart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super-d</w:t>
      </w:r>
      <w:proofErr w:type="spellEnd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é um número n tal que </w:t>
      </w:r>
      <w:proofErr w:type="spellStart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d.n</w:t>
      </w:r>
      <w:r w:rsidRPr="0034160E"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d</w:t>
      </w:r>
      <w:proofErr w:type="spellEnd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contém d d’s </w:t>
      </w:r>
      <w:r w:rsidR="00D478E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consecutivos 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na sua representação.</w:t>
      </w:r>
    </w:p>
    <w:p w:rsidR="0034160E" w:rsidRDefault="00D478E4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Por exemplo, 19 é super-2: 2x19</w:t>
      </w:r>
      <w:r w:rsidRPr="00D478E4"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2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 xml:space="preserve"> 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= 722 que contém dois 2 consecutivos.</w:t>
      </w:r>
    </w:p>
    <w:p w:rsidR="00D478E4" w:rsidRDefault="00D478E4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7539 é super-5: 5x7539</w:t>
      </w:r>
      <w:r w:rsidRPr="00D478E4"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5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= </w:t>
      </w:r>
      <w:r w:rsidRPr="00D478E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121</w:t>
      </w:r>
      <w:r w:rsidR="00BE2061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D478E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769</w:t>
      </w:r>
      <w:r w:rsidR="00BE2061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D478E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555</w:t>
      </w:r>
      <w:r w:rsidR="00BE2061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D478E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550</w:t>
      </w:r>
      <w:r w:rsidR="00BE2061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D478E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158</w:t>
      </w:r>
      <w:r w:rsidR="00BE2061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D478E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808</w:t>
      </w:r>
      <w:r w:rsidR="00BE2061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D478E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495</w:t>
      </w:r>
      <w:r w:rsidR="00BE2061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tem 5 cincos seguidos.</w:t>
      </w:r>
    </w:p>
    <w:p w:rsidR="00BE2061" w:rsidRDefault="00BE2061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São super-2 </w:t>
      </w:r>
      <w:r w:rsidRPr="00BE2061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19, 31, 69, 81, 105, 106, 107, 119, ...</w:t>
      </w:r>
    </w:p>
    <w:p w:rsidR="00D478E4" w:rsidRDefault="00BE2061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São super-3 </w:t>
      </w:r>
      <w:r w:rsidRPr="00BE2061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261, 462, 471, 481, 558, 753, 1036, ...</w:t>
      </w:r>
    </w:p>
    <w:p w:rsidR="00BE2061" w:rsidRDefault="00BE2061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São super-4 </w:t>
      </w:r>
      <w:r w:rsidRPr="00BE2061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1168, 4972, 7423, 7752, 8431, 10267, ...</w:t>
      </w:r>
    </w:p>
    <w:p w:rsidR="00BE2061" w:rsidRDefault="00BE2061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O menor palíndromo que é super-5 é </w:t>
      </w:r>
      <w:r w:rsidRPr="00BE2061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3975793</w:t>
      </w:r>
    </w:p>
    <w:p w:rsidR="00EA70AD" w:rsidRDefault="00EA70AD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EA70AD" w:rsidRPr="00EA70AD" w:rsidRDefault="00EA70AD" w:rsidP="009A335F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EA70AD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</w:t>
      </w:r>
      <w:proofErr w:type="spellStart"/>
      <w:r w:rsidRPr="00EA70AD">
        <w:rPr>
          <w:rFonts w:ascii="Comic Sans MS" w:hAnsi="Comic Sans MS"/>
          <w:b/>
          <w:smallCaps/>
          <w:color w:val="FF0000"/>
          <w:sz w:val="20"/>
          <w:szCs w:val="20"/>
        </w:rPr>
        <w:t>superperfeitos</w:t>
      </w:r>
      <w:proofErr w:type="spellEnd"/>
    </w:p>
    <w:p w:rsidR="00EA70AD" w:rsidRDefault="00EA70AD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lastRenderedPageBreak/>
        <w:t xml:space="preserve">Um número n é </w:t>
      </w:r>
      <w:proofErr w:type="spellStart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superperfeito</w:t>
      </w:r>
      <w:proofErr w:type="spellEnd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quando </w:t>
      </w:r>
      <w:r w:rsidRPr="00EA70AD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1840" w:dyaOrig="400">
          <v:shape id="_x0000_i1249" type="#_x0000_t75" style="width:92.25pt;height:19.5pt" o:ole="">
            <v:imagedata r:id="rId436" o:title=""/>
          </v:shape>
          <o:OLEObject Type="Embed" ProgID="Equation.DSMT4" ShapeID="_x0000_i1249" DrawAspect="Content" ObjectID="_1496582188" r:id="rId437"/>
        </w:object>
      </w:r>
      <w:r>
        <w:rPr>
          <w:rFonts w:ascii="Comic Sans MS" w:hAnsi="Comic Sans MS"/>
          <w:b/>
          <w:color w:val="0000FF"/>
          <w:sz w:val="20"/>
          <w:szCs w:val="20"/>
        </w:rPr>
        <w:t>= 2n</w:t>
      </w:r>
    </w:p>
    <w:p w:rsidR="00EA70AD" w:rsidRDefault="00EA70AD" w:rsidP="00EA70AD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F46410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600" w:dyaOrig="340">
          <v:shape id="_x0000_i1250" type="#_x0000_t75" style="width:30pt;height:16.5pt" o:ole="">
            <v:imagedata r:id="rId123" o:title=""/>
          </v:shape>
          <o:OLEObject Type="Embed" ProgID="Equation.DSMT4" ShapeID="_x0000_i1250" DrawAspect="Content" ObjectID="_1496582189" r:id="rId438"/>
        </w:object>
      </w:r>
      <w:r>
        <w:rPr>
          <w:rFonts w:ascii="Comic Sans MS" w:hAnsi="Comic Sans MS"/>
          <w:b/>
          <w:color w:val="0000FF"/>
          <w:sz w:val="20"/>
          <w:szCs w:val="20"/>
        </w:rPr>
        <w:t xml:space="preserve"> representa a soma dos divisores de n.</w:t>
      </w:r>
    </w:p>
    <w:p w:rsidR="00E70597" w:rsidRPr="00E70597" w:rsidRDefault="00E70597" w:rsidP="00EA70AD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 w:rsidRPr="00E70597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Os primeiros são 2, 4, 16, 64, 4096, 65536, 262144, 1073741824, 1152921504606846976, 309485009821345068724781056, 81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129638414606681695789005144064, </w:t>
      </w:r>
      <w:r w:rsidRPr="00E70597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85070591730234615865843651857942052864</w:t>
      </w:r>
    </w:p>
    <w:p w:rsidR="00EA70AD" w:rsidRDefault="00EA70AD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740B01" w:rsidRPr="00795A2A" w:rsidRDefault="00740B01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F46410" w:rsidRDefault="00AF2312" w:rsidP="009A335F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s </w:t>
      </w:r>
      <w:proofErr w:type="spellStart"/>
      <w:r>
        <w:rPr>
          <w:rFonts w:ascii="Comic Sans MS" w:hAnsi="Comic Sans MS"/>
          <w:b/>
          <w:smallCaps/>
          <w:color w:val="FF0000"/>
          <w:sz w:val="20"/>
          <w:szCs w:val="20"/>
        </w:rPr>
        <w:t>super</w:t>
      </w:r>
      <w:proofErr w:type="spellEnd"/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  <w:r w:rsidR="006B7387"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  <w:proofErr w:type="spellStart"/>
      <w:r w:rsidR="006B7387">
        <w:rPr>
          <w:rFonts w:ascii="Comic Sans MS" w:hAnsi="Comic Sans MS"/>
          <w:b/>
          <w:smallCaps/>
          <w:color w:val="FF0000"/>
          <w:sz w:val="20"/>
          <w:szCs w:val="20"/>
        </w:rPr>
        <w:t>poulet</w:t>
      </w:r>
      <w:proofErr w:type="spellEnd"/>
    </w:p>
    <w:p w:rsidR="00F46410" w:rsidRDefault="00AF2312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proofErr w:type="spellStart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Super</w:t>
      </w:r>
      <w:proofErr w:type="spellEnd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números</w:t>
      </w:r>
      <w:r w:rsidR="006B7387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proofErr w:type="spellStart"/>
      <w:r w:rsidR="006B7387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Poulet</w:t>
      </w:r>
      <w:proofErr w:type="spellEnd"/>
      <w:r w:rsidR="006B7387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são números de </w:t>
      </w:r>
      <w:proofErr w:type="spellStart"/>
      <w:r w:rsidR="006B7387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Poulet</w:t>
      </w:r>
      <w:proofErr w:type="spellEnd"/>
      <w:r w:rsidR="006B7387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cujos divisores d são todos divisíveis por </w:t>
      </w:r>
      <w:r w:rsidR="006B7387" w:rsidRPr="006B7387">
        <w:rPr>
          <w:rFonts w:ascii="Comic Sans MS" w:hAnsi="Comic Sans MS"/>
          <w:b/>
          <w:color w:val="0000FF"/>
          <w:position w:val="-4"/>
          <w:sz w:val="20"/>
          <w:szCs w:val="20"/>
        </w:rPr>
        <w:object w:dxaOrig="639" w:dyaOrig="360">
          <v:shape id="_x0000_i1251" type="#_x0000_t75" style="width:31.5pt;height:18pt" o:ole="">
            <v:imagedata r:id="rId439" o:title=""/>
          </v:shape>
          <o:OLEObject Type="Embed" ProgID="Equation.DSMT4" ShapeID="_x0000_i1251" DrawAspect="Content" ObjectID="_1496582190" r:id="rId440"/>
        </w:object>
      </w:r>
      <w:r w:rsidR="006B7387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.</w:t>
      </w:r>
      <w:r w:rsidR="006B7387" w:rsidRPr="006B7387"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6B7387" w:rsidRDefault="006B7387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Há infinitos números de </w:t>
      </w:r>
      <w:proofErr w:type="spellStart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Poulet</w:t>
      </w:r>
      <w:proofErr w:type="spellEnd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que não são </w:t>
      </w:r>
      <w:proofErr w:type="spellStart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super</w:t>
      </w:r>
      <w:proofErr w:type="spellEnd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números de </w:t>
      </w:r>
      <w:proofErr w:type="spellStart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Poulet</w:t>
      </w:r>
      <w:proofErr w:type="spellEnd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.</w:t>
      </w:r>
    </w:p>
    <w:p w:rsidR="006B7387" w:rsidRDefault="006B7387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Os primeiros são </w:t>
      </w:r>
      <w:r w:rsidRPr="006B7387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341, 1387, 2047, 2701, 3277, 4033, 4369, 4681, 5461, 7957, 8321, 10261, 13747, 14491,</w:t>
      </w:r>
      <w:r w:rsidRPr="006B7387">
        <w:rPr>
          <w:rFonts w:ascii="Comic Sans MS" w:eastAsia="Times New Roman" w:hAnsi="Comic Sans MS" w:cs="Times New Roman"/>
          <w:b/>
          <w:color w:val="0000FF"/>
          <w:lang w:eastAsia="pt-PT"/>
        </w:rPr>
        <w:t> </w:t>
      </w:r>
      <w:r>
        <w:rPr>
          <w:rFonts w:ascii="Comic Sans MS" w:eastAsia="Times New Roman" w:hAnsi="Comic Sans MS" w:cs="Times New Roman"/>
          <w:b/>
          <w:color w:val="0000FF"/>
          <w:lang w:eastAsia="pt-PT"/>
        </w:rPr>
        <w:t>…</w:t>
      </w:r>
    </w:p>
    <w:p w:rsidR="006B7387" w:rsidRPr="006B7387" w:rsidRDefault="006B7387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F46410" w:rsidRDefault="00F46410" w:rsidP="009A335F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286F1B" w:rsidRPr="00286F1B" w:rsidRDefault="00286F1B" w:rsidP="00286F1B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286F1B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de </w:t>
      </w:r>
      <w:proofErr w:type="spellStart"/>
      <w:r w:rsidRPr="00286F1B">
        <w:rPr>
          <w:rFonts w:ascii="Comic Sans MS" w:hAnsi="Comic Sans MS"/>
          <w:b/>
          <w:smallCaps/>
          <w:color w:val="FF0000"/>
          <w:sz w:val="20"/>
          <w:szCs w:val="20"/>
        </w:rPr>
        <w:t>taxi</w:t>
      </w:r>
      <w:proofErr w:type="spellEnd"/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  (</w:t>
      </w:r>
      <w:proofErr w:type="spellStart"/>
      <w:r>
        <w:rPr>
          <w:rFonts w:ascii="Comic Sans MS" w:hAnsi="Comic Sans MS"/>
          <w:b/>
          <w:smallCaps/>
          <w:color w:val="FF0000"/>
          <w:sz w:val="20"/>
          <w:szCs w:val="20"/>
        </w:rPr>
        <w:t>taxicab</w:t>
      </w:r>
      <w:proofErr w:type="spellEnd"/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  <w:proofErr w:type="spellStart"/>
      <w:r>
        <w:rPr>
          <w:rFonts w:ascii="Comic Sans MS" w:hAnsi="Comic Sans MS"/>
          <w:b/>
          <w:smallCaps/>
          <w:color w:val="FF0000"/>
          <w:sz w:val="20"/>
          <w:szCs w:val="20"/>
        </w:rPr>
        <w:t>number</w:t>
      </w:r>
      <w:proofErr w:type="spellEnd"/>
      <w:r>
        <w:rPr>
          <w:rFonts w:ascii="Comic Sans MS" w:hAnsi="Comic Sans MS"/>
          <w:b/>
          <w:smallCaps/>
          <w:color w:val="FF0000"/>
          <w:sz w:val="20"/>
          <w:szCs w:val="20"/>
        </w:rPr>
        <w:t>)</w:t>
      </w:r>
    </w:p>
    <w:p w:rsidR="00286F1B" w:rsidRDefault="00286F1B" w:rsidP="00286F1B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taxi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F11A79">
        <w:rPr>
          <w:rFonts w:ascii="Comic Sans MS" w:hAnsi="Comic Sans MS"/>
          <w:b/>
          <w:color w:val="0000FF"/>
          <w:sz w:val="20"/>
          <w:szCs w:val="20"/>
        </w:rPr>
        <w:t xml:space="preserve"> Ta</w:t>
      </w:r>
      <w:r w:rsidR="00F11A79">
        <w:t xml:space="preserve"> </w:t>
      </w:r>
      <w:r w:rsidR="00F11A79">
        <w:rPr>
          <w:rFonts w:ascii="Comic Sans MS" w:hAnsi="Comic Sans MS"/>
          <w:b/>
          <w:color w:val="0000FF"/>
          <w:sz w:val="20"/>
          <w:szCs w:val="20"/>
        </w:rPr>
        <w:t xml:space="preserve">(n)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é </w:t>
      </w:r>
      <w:r w:rsidR="00F11A79">
        <w:rPr>
          <w:rFonts w:ascii="Comic Sans MS" w:hAnsi="Comic Sans MS"/>
          <w:b/>
          <w:color w:val="0000FF"/>
          <w:sz w:val="20"/>
          <w:szCs w:val="20"/>
        </w:rPr>
        <w:t>o menor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número que pode ser escrito como soma de </w:t>
      </w:r>
      <w:r w:rsidR="00F11A79">
        <w:rPr>
          <w:rFonts w:ascii="Comic Sans MS" w:hAnsi="Comic Sans MS"/>
          <w:b/>
          <w:color w:val="0000FF"/>
          <w:sz w:val="20"/>
          <w:szCs w:val="20"/>
        </w:rPr>
        <w:t xml:space="preserve">n </w:t>
      </w:r>
      <w:r>
        <w:rPr>
          <w:rFonts w:ascii="Comic Sans MS" w:hAnsi="Comic Sans MS"/>
          <w:b/>
          <w:color w:val="0000FF"/>
          <w:sz w:val="20"/>
          <w:szCs w:val="20"/>
        </w:rPr>
        <w:t>cubos positivos</w:t>
      </w:r>
      <w:r w:rsidR="00B47EFF">
        <w:rPr>
          <w:rFonts w:ascii="Comic Sans MS" w:hAnsi="Comic Sans MS"/>
          <w:b/>
          <w:color w:val="0000FF"/>
          <w:sz w:val="20"/>
          <w:szCs w:val="20"/>
        </w:rPr>
        <w:t xml:space="preserve"> de mais do que um modo.</w:t>
      </w:r>
    </w:p>
    <w:p w:rsidR="00286F1B" w:rsidRPr="00251735" w:rsidRDefault="00286F1B" w:rsidP="00286F1B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Por exemplo, </w:t>
      </w:r>
    </w:p>
    <w:p w:rsidR="00F11A79" w:rsidRDefault="00F11A79" w:rsidP="00286F1B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Ta (2) = </w:t>
      </w:r>
      <w:r w:rsidR="007152CD">
        <w:rPr>
          <w:rFonts w:ascii="Comic Sans MS" w:hAnsi="Comic Sans MS"/>
          <w:b/>
          <w:color w:val="0000FF"/>
          <w:sz w:val="20"/>
          <w:szCs w:val="20"/>
        </w:rPr>
        <w:t>1</w:t>
      </w:r>
      <w:r w:rsidR="00B47EFF">
        <w:rPr>
          <w:rFonts w:ascii="Comic Sans MS" w:hAnsi="Comic Sans MS"/>
          <w:b/>
          <w:color w:val="0000FF"/>
          <w:sz w:val="20"/>
          <w:szCs w:val="20"/>
        </w:rPr>
        <w:t>729</w:t>
      </w:r>
      <w:r w:rsidR="00286F1B"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F11A79" w:rsidRDefault="00F11A79" w:rsidP="00286F1B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</w:t>
      </w:r>
      <w:r w:rsidR="00286F1B">
        <w:rPr>
          <w:rFonts w:ascii="Comic Sans MS" w:hAnsi="Comic Sans MS"/>
          <w:b/>
          <w:color w:val="0000FF"/>
          <w:sz w:val="20"/>
          <w:szCs w:val="20"/>
        </w:rPr>
        <w:t xml:space="preserve">= </w:t>
      </w:r>
      <w:r w:rsidR="00B47EFF">
        <w:rPr>
          <w:rFonts w:ascii="Comic Sans MS" w:hAnsi="Comic Sans MS"/>
          <w:b/>
          <w:color w:val="0000FF"/>
          <w:sz w:val="20"/>
          <w:szCs w:val="20"/>
        </w:rPr>
        <w:t>1</w:t>
      </w:r>
      <w:r w:rsidR="00286F1B" w:rsidRPr="00286F1B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  <w:r w:rsidR="00286F1B">
        <w:rPr>
          <w:rFonts w:ascii="Comic Sans MS" w:hAnsi="Comic Sans MS"/>
          <w:b/>
          <w:color w:val="0000FF"/>
          <w:sz w:val="20"/>
          <w:szCs w:val="20"/>
        </w:rPr>
        <w:t xml:space="preserve"> + </w:t>
      </w:r>
      <w:r w:rsidR="00B47EFF">
        <w:rPr>
          <w:rFonts w:ascii="Comic Sans MS" w:hAnsi="Comic Sans MS"/>
          <w:b/>
          <w:color w:val="0000FF"/>
          <w:sz w:val="20"/>
          <w:szCs w:val="20"/>
        </w:rPr>
        <w:t>12</w:t>
      </w:r>
      <w:r w:rsidR="00286F1B" w:rsidRPr="00286F1B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  <w:r w:rsidR="00286F1B"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F11A79" w:rsidRDefault="00F11A79" w:rsidP="00286F1B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</w:t>
      </w:r>
      <w:r w:rsidR="00286F1B">
        <w:rPr>
          <w:rFonts w:ascii="Comic Sans MS" w:hAnsi="Comic Sans MS"/>
          <w:b/>
          <w:color w:val="0000FF"/>
          <w:sz w:val="20"/>
          <w:szCs w:val="20"/>
        </w:rPr>
        <w:t xml:space="preserve">= </w:t>
      </w:r>
      <w:r w:rsidR="00B47EFF">
        <w:rPr>
          <w:rFonts w:ascii="Comic Sans MS" w:hAnsi="Comic Sans MS"/>
          <w:b/>
          <w:color w:val="0000FF"/>
          <w:sz w:val="20"/>
          <w:szCs w:val="20"/>
        </w:rPr>
        <w:t>9</w:t>
      </w:r>
      <w:r w:rsidR="00286F1B" w:rsidRPr="00286F1B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  <w:r w:rsidR="00286F1B">
        <w:rPr>
          <w:rFonts w:ascii="Comic Sans MS" w:hAnsi="Comic Sans MS"/>
          <w:b/>
          <w:color w:val="0000FF"/>
          <w:sz w:val="20"/>
          <w:szCs w:val="20"/>
        </w:rPr>
        <w:t xml:space="preserve"> + </w:t>
      </w:r>
      <w:r w:rsidR="00B47EFF">
        <w:rPr>
          <w:rFonts w:ascii="Comic Sans MS" w:hAnsi="Comic Sans MS"/>
          <w:b/>
          <w:color w:val="0000FF"/>
          <w:sz w:val="20"/>
          <w:szCs w:val="20"/>
        </w:rPr>
        <w:t>10</w:t>
      </w:r>
      <w:r w:rsidR="00286F1B" w:rsidRPr="00286F1B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</w:t>
      </w:r>
    </w:p>
    <w:p w:rsidR="00F11A79" w:rsidRDefault="00F11A79" w:rsidP="00286F1B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>Ta (3) = 87 539 319</w:t>
      </w:r>
    </w:p>
    <w:p w:rsidR="00F11A79" w:rsidRDefault="00F11A79" w:rsidP="00286F1B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= 167</w:t>
      </w:r>
      <w:r w:rsidRPr="00F11A79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436</w:t>
      </w:r>
      <w:r w:rsidRPr="00E56A1C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</w:p>
    <w:p w:rsidR="00F11A79" w:rsidRDefault="00F11A79" w:rsidP="00286F1B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= 228</w:t>
      </w:r>
      <w:r w:rsidRPr="00E56A1C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423</w:t>
      </w:r>
      <w:r w:rsidRPr="00E56A1C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</w:p>
    <w:p w:rsidR="00F11A79" w:rsidRDefault="00F11A79" w:rsidP="00286F1B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</w:t>
      </w:r>
      <w:r w:rsidR="00E56A1C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 = 255</w:t>
      </w:r>
      <w:r w:rsidRPr="00E56A1C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+ 414</w:t>
      </w:r>
      <w:r w:rsidRPr="00E56A1C">
        <w:rPr>
          <w:rFonts w:ascii="Comic Sans MS" w:hAnsi="Comic Sans MS"/>
          <w:b/>
          <w:color w:val="0000FF"/>
          <w:sz w:val="20"/>
          <w:szCs w:val="20"/>
          <w:vertAlign w:val="superscript"/>
        </w:rPr>
        <w:t>3</w:t>
      </w:r>
    </w:p>
    <w:p w:rsidR="00F11A79" w:rsidRDefault="00E56A1C" w:rsidP="00286F1B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T (4) = 6 963 472 309 248</w:t>
      </w:r>
    </w:p>
    <w:p w:rsidR="00E56A1C" w:rsidRDefault="00E56A1C" w:rsidP="00286F1B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T (5) = 48 988 659 276 962 496</w:t>
      </w:r>
    </w:p>
    <w:p w:rsidR="007152CD" w:rsidRPr="007152CD" w:rsidRDefault="007152CD" w:rsidP="00286F1B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3C0750" w:rsidRDefault="003C0750" w:rsidP="0043278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3C0750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="00871299">
        <w:rPr>
          <w:rFonts w:ascii="Comic Sans MS" w:hAnsi="Comic Sans MS"/>
          <w:b/>
          <w:smallCaps/>
          <w:color w:val="FF0000"/>
          <w:sz w:val="20"/>
          <w:szCs w:val="20"/>
        </w:rPr>
        <w:t>tetraédrico</w:t>
      </w:r>
    </w:p>
    <w:p w:rsidR="003C0750" w:rsidRDefault="00871299" w:rsidP="0043278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 w:rsidRPr="00871299">
        <w:rPr>
          <w:rFonts w:ascii="Comic Sans MS" w:hAnsi="Comic Sans MS"/>
          <w:b/>
          <w:color w:val="0000FF"/>
          <w:sz w:val="20"/>
          <w:szCs w:val="20"/>
        </w:rPr>
        <w:t>É um número da forma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6E2B81" w:rsidRPr="006E2B81">
        <w:rPr>
          <w:rFonts w:ascii="Comic Sans MS" w:hAnsi="Comic Sans MS"/>
          <w:b/>
          <w:color w:val="0000FF"/>
          <w:position w:val="-26"/>
          <w:sz w:val="20"/>
          <w:szCs w:val="20"/>
        </w:rPr>
        <w:object w:dxaOrig="680" w:dyaOrig="639">
          <v:shape id="_x0000_i1252" type="#_x0000_t75" style="width:34.5pt;height:31.5pt" o:ole="">
            <v:imagedata r:id="rId441" o:title=""/>
          </v:shape>
          <o:OLEObject Type="Embed" ProgID="Equation.DSMT4" ShapeID="_x0000_i1252" DrawAspect="Content" ObjectID="_1496582191" r:id="rId442"/>
        </w:objec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5F27E5" w:rsidRDefault="00871299" w:rsidP="0043278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Esses números correspondem aos pontos que se podem colocar em pirâmide triangular</w:t>
      </w:r>
      <w:r w:rsidR="005F27E5">
        <w:rPr>
          <w:rFonts w:ascii="Comic Sans MS" w:hAnsi="Comic Sans MS"/>
          <w:b/>
          <w:color w:val="0000FF"/>
          <w:sz w:val="20"/>
          <w:szCs w:val="20"/>
        </w:rPr>
        <w:t>. São números piramidais com r=3 e são soma de números triangulares consecutivos.</w:t>
      </w:r>
    </w:p>
    <w:p w:rsidR="00871299" w:rsidRPr="00871299" w:rsidRDefault="005F27E5" w:rsidP="0043278E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primeiros são 1, 4, 10, 20, 35, 56, 84, 120, …</w:t>
      </w:r>
      <w:r w:rsidR="00871299"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bookmarkEnd w:id="14"/>
    <w:p w:rsidR="00233EBA" w:rsidRDefault="00233EBA" w:rsidP="0039107B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C06BE1" w:rsidRDefault="00C06BE1" w:rsidP="00D248A8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smallCaps/>
          <w:color w:val="0000FF"/>
          <w:sz w:val="20"/>
          <w:szCs w:val="20"/>
        </w:rPr>
      </w:pPr>
    </w:p>
    <w:p w:rsidR="00B102F4" w:rsidRPr="00607773" w:rsidRDefault="00A55096" w:rsidP="00B102F4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>número</w:t>
      </w:r>
      <w:r w:rsidR="00E75940">
        <w:rPr>
          <w:rFonts w:ascii="Comic Sans MS" w:hAnsi="Comic Sans MS"/>
          <w:b/>
          <w:smallCaps/>
          <w:color w:val="FF0000"/>
          <w:sz w:val="20"/>
          <w:szCs w:val="20"/>
        </w:rPr>
        <w:t>s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  <w:proofErr w:type="spellStart"/>
      <w:r>
        <w:rPr>
          <w:rFonts w:ascii="Comic Sans MS" w:hAnsi="Comic Sans MS"/>
          <w:b/>
          <w:smallCaps/>
          <w:color w:val="FF0000"/>
          <w:sz w:val="20"/>
          <w:szCs w:val="20"/>
        </w:rPr>
        <w:t>t</w:t>
      </w:r>
      <w:r w:rsidR="00B102F4" w:rsidRPr="00543A67">
        <w:rPr>
          <w:rFonts w:ascii="Comic Sans MS" w:eastAsia="Times New Roman" w:hAnsi="Comic Sans MS" w:cs="Times New Roman"/>
          <w:b/>
          <w:smallCaps/>
          <w:color w:val="FF0000"/>
          <w:sz w:val="20"/>
          <w:szCs w:val="20"/>
          <w:lang w:eastAsia="pt-PT"/>
        </w:rPr>
        <w:t>etranacci</w:t>
      </w:r>
      <w:proofErr w:type="spellEnd"/>
      <w:r w:rsidR="00B102F4">
        <w:rPr>
          <w:rFonts w:ascii="Comic Sans MS" w:eastAsia="Times New Roman" w:hAnsi="Comic Sans MS" w:cs="Times New Roman"/>
          <w:b/>
          <w:smallCaps/>
          <w:color w:val="0000FF"/>
          <w:sz w:val="20"/>
          <w:szCs w:val="20"/>
          <w:lang w:eastAsia="pt-PT"/>
        </w:rPr>
        <w:t xml:space="preserve">   ( )</w:t>
      </w:r>
    </w:p>
    <w:p w:rsidR="00B102F4" w:rsidRDefault="00B102F4" w:rsidP="00B102F4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proofErr w:type="spellStart"/>
      <w:r w:rsidRPr="00A9012C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Tetranacci</w:t>
      </w:r>
      <w:proofErr w:type="spellEnd"/>
      <w:r w:rsidRPr="00A9012C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são números definidos pela sucessão T(n)=T(n-1)+T(n-2)+T(n-3)+T(n-4) com n&gt;4 e T(0)=0, T(1)=1, T(2)=1 e T(3)=2.</w:t>
      </w:r>
    </w:p>
    <w:p w:rsidR="00B102F4" w:rsidRDefault="00B102F4" w:rsidP="00B102F4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Os primeiros valores são</w:t>
      </w:r>
    </w:p>
    <w:p w:rsidR="00B102F4" w:rsidRDefault="00B102F4" w:rsidP="00B102F4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  0, 1, 1, 2, 4, 8, 15, 29, 56, 108, 208, …</w:t>
      </w:r>
    </w:p>
    <w:p w:rsidR="00615385" w:rsidRDefault="00615385" w:rsidP="00B102F4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615385" w:rsidRPr="00E75940" w:rsidRDefault="00615385" w:rsidP="00B102F4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E75940">
        <w:rPr>
          <w:rFonts w:ascii="Comic Sans MS" w:hAnsi="Comic Sans MS"/>
          <w:b/>
          <w:smallCaps/>
          <w:color w:val="FF0000"/>
          <w:sz w:val="20"/>
          <w:szCs w:val="20"/>
        </w:rPr>
        <w:t>número</w:t>
      </w:r>
      <w:r w:rsidR="00E75940">
        <w:rPr>
          <w:rFonts w:ascii="Comic Sans MS" w:hAnsi="Comic Sans MS"/>
          <w:b/>
          <w:smallCaps/>
          <w:color w:val="FF0000"/>
          <w:sz w:val="20"/>
          <w:szCs w:val="20"/>
        </w:rPr>
        <w:t>s</w:t>
      </w:r>
      <w:r w:rsidRPr="00E75940">
        <w:rPr>
          <w:rFonts w:ascii="Comic Sans MS" w:hAnsi="Comic Sans MS"/>
          <w:b/>
          <w:smallCaps/>
          <w:color w:val="FF0000"/>
          <w:sz w:val="20"/>
          <w:szCs w:val="20"/>
        </w:rPr>
        <w:t xml:space="preserve"> de </w:t>
      </w:r>
      <w:proofErr w:type="spellStart"/>
      <w:r w:rsidRPr="00E75940">
        <w:rPr>
          <w:rFonts w:ascii="Comic Sans MS" w:hAnsi="Comic Sans MS"/>
          <w:b/>
          <w:smallCaps/>
          <w:color w:val="FF0000"/>
          <w:sz w:val="20"/>
          <w:szCs w:val="20"/>
        </w:rPr>
        <w:t>thabit</w:t>
      </w:r>
      <w:proofErr w:type="spellEnd"/>
      <w:r w:rsidRPr="00E75940"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  <w:proofErr w:type="spellStart"/>
      <w:r w:rsidRPr="00E75940">
        <w:rPr>
          <w:rFonts w:ascii="Comic Sans MS" w:hAnsi="Comic Sans MS"/>
          <w:b/>
          <w:smallCaps/>
          <w:color w:val="FF0000"/>
          <w:sz w:val="20"/>
          <w:szCs w:val="20"/>
        </w:rPr>
        <w:t>ibn</w:t>
      </w:r>
      <w:proofErr w:type="spellEnd"/>
      <w:r w:rsidRPr="00E75940">
        <w:rPr>
          <w:rFonts w:ascii="Comic Sans MS" w:hAnsi="Comic Sans MS"/>
          <w:b/>
          <w:smallCaps/>
          <w:color w:val="FF0000"/>
          <w:sz w:val="20"/>
          <w:szCs w:val="20"/>
        </w:rPr>
        <w:t xml:space="preserve"> </w:t>
      </w:r>
      <w:proofErr w:type="spellStart"/>
      <w:r w:rsidRPr="00E75940">
        <w:rPr>
          <w:rFonts w:ascii="Comic Sans MS" w:hAnsi="Comic Sans MS"/>
          <w:b/>
          <w:smallCaps/>
          <w:color w:val="FF0000"/>
          <w:sz w:val="20"/>
          <w:szCs w:val="20"/>
        </w:rPr>
        <w:t>kurrah</w:t>
      </w:r>
      <w:proofErr w:type="spellEnd"/>
    </w:p>
    <w:p w:rsidR="00615385" w:rsidRDefault="00615385" w:rsidP="00B102F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lastRenderedPageBreak/>
        <w:t xml:space="preserve">Também chamados números-321, os números de </w:t>
      </w:r>
      <w:proofErr w:type="spellStart"/>
      <w:r w:rsidR="00E75940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T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habit</w:t>
      </w:r>
      <w:proofErr w:type="spellEnd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proofErr w:type="spellStart"/>
      <w:r w:rsidR="00E75940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I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bn</w:t>
      </w:r>
      <w:proofErr w:type="spellEnd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proofErr w:type="spellStart"/>
      <w:r w:rsidR="00E75940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K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urrah</w:t>
      </w:r>
      <w:proofErr w:type="spellEnd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são da forma  </w:t>
      </w:r>
      <w:r w:rsidRPr="006E39E1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820" w:dyaOrig="360">
          <v:shape id="_x0000_i1253" type="#_x0000_t75" style="width:40.5pt;height:18pt" o:ole="">
            <v:imagedata r:id="rId443" o:title=""/>
          </v:shape>
          <o:OLEObject Type="Embed" ProgID="Equation.DSMT4" ShapeID="_x0000_i1253" DrawAspect="Content" ObjectID="_1496582192" r:id="rId444"/>
        </w:object>
      </w:r>
      <w:r w:rsidR="0009172E">
        <w:rPr>
          <w:rFonts w:ascii="Comic Sans MS" w:hAnsi="Comic Sans MS"/>
          <w:b/>
          <w:color w:val="0000FF"/>
          <w:sz w:val="20"/>
          <w:szCs w:val="20"/>
        </w:rPr>
        <w:t xml:space="preserve"> para n = 0, 1, 2, 3, …</w:t>
      </w:r>
    </w:p>
    <w:p w:rsidR="00615385" w:rsidRDefault="00615385" w:rsidP="00B102F4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s primeiros são </w:t>
      </w:r>
      <w:r w:rsidR="0009172E" w:rsidRPr="0009172E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2, 5, 11, 23, 47, 95, 191, 383, 767, ...</w:t>
      </w:r>
    </w:p>
    <w:p w:rsidR="003556C6" w:rsidRDefault="003556C6" w:rsidP="00B102F4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3556C6" w:rsidRPr="001D6654" w:rsidRDefault="003556C6" w:rsidP="00B102F4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1D6654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Pr="001D6654">
        <w:rPr>
          <w:rFonts w:ascii="Comic Sans MS" w:hAnsi="Comic Sans MS"/>
          <w:b/>
          <w:smallCaps/>
          <w:color w:val="FF0000"/>
          <w:sz w:val="20"/>
          <w:szCs w:val="20"/>
        </w:rPr>
        <w:t>theodoru</w:t>
      </w:r>
      <w:proofErr w:type="spellEnd"/>
    </w:p>
    <w:p w:rsidR="003556C6" w:rsidRDefault="003556C6" w:rsidP="00B102F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A constante de </w:t>
      </w:r>
      <w:proofErr w:type="spellStart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Theodoru</w:t>
      </w:r>
      <w:proofErr w:type="spellEnd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é </w:t>
      </w:r>
      <w:r w:rsidR="007D32D7" w:rsidRPr="003556C6">
        <w:rPr>
          <w:rFonts w:ascii="Comic Sans MS" w:hAnsi="Comic Sans MS"/>
          <w:b/>
          <w:color w:val="0000FF"/>
          <w:position w:val="-12"/>
          <w:sz w:val="20"/>
          <w:szCs w:val="20"/>
        </w:rPr>
        <w:object w:dxaOrig="499" w:dyaOrig="400">
          <v:shape id="_x0000_i1254" type="#_x0000_t75" style="width:24.75pt;height:20.25pt" o:ole="">
            <v:imagedata r:id="rId445" o:title=""/>
          </v:shape>
          <o:OLEObject Type="Embed" ProgID="Equation.DSMT4" ShapeID="_x0000_i1254" DrawAspect="Content" ObjectID="_1496582193" r:id="rId446"/>
        </w:object>
      </w:r>
      <w:r w:rsidR="001D6654">
        <w:rPr>
          <w:rFonts w:ascii="Comic Sans MS" w:hAnsi="Comic Sans MS"/>
          <w:b/>
          <w:color w:val="0000FF"/>
          <w:sz w:val="20"/>
          <w:szCs w:val="20"/>
        </w:rPr>
        <w:t>assim designada por ele ter provado que todos os números naturais entre 3 e 17 (excluindo 4, 9 e 16) eram irracionais. É também o valor da diagonal de um cubo com aresta unitária.</w:t>
      </w:r>
    </w:p>
    <w:p w:rsidR="00615385" w:rsidRDefault="001D6654" w:rsidP="00B102F4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O seu valor é </w:t>
      </w:r>
      <w:r w:rsidRPr="001D6654">
        <w:rPr>
          <w:rFonts w:ascii="Comic Sans MS" w:hAnsi="Comic Sans MS"/>
          <w:b/>
          <w:color w:val="0000FF"/>
          <w:sz w:val="20"/>
          <w:szCs w:val="20"/>
        </w:rPr>
        <w:t>1.7320508075688772935274463415059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…</w:t>
      </w:r>
    </w:p>
    <w:p w:rsidR="00CE01E9" w:rsidRDefault="00CE01E9" w:rsidP="00B102F4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Em Julho de 2013 E. </w:t>
      </w:r>
      <w:proofErr w:type="spellStart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Weisstein</w:t>
      </w:r>
      <w:proofErr w:type="spellEnd"/>
      <w:r w:rsidR="000867C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, que trabalha no </w:t>
      </w:r>
      <w:proofErr w:type="spellStart"/>
      <w:r w:rsidR="000867C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MathWord</w:t>
      </w:r>
      <w:proofErr w:type="spellEnd"/>
      <w:r w:rsidR="000867C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, uma das fontes deste texto,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calculou este valor com 10</w:t>
      </w:r>
      <w:r w:rsidRPr="00CE01E9"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10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casas decimais.</w:t>
      </w:r>
    </w:p>
    <w:p w:rsidR="004A3CC3" w:rsidRDefault="004A3CC3" w:rsidP="00B102F4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Não se sabe se </w:t>
      </w:r>
      <w:r w:rsidRPr="003556C6">
        <w:rPr>
          <w:rFonts w:ascii="Comic Sans MS" w:hAnsi="Comic Sans MS"/>
          <w:b/>
          <w:color w:val="0000FF"/>
          <w:position w:val="-12"/>
          <w:sz w:val="20"/>
          <w:szCs w:val="20"/>
        </w:rPr>
        <w:object w:dxaOrig="400" w:dyaOrig="400">
          <v:shape id="_x0000_i1255" type="#_x0000_t75" style="width:19.5pt;height:20.25pt" o:ole="">
            <v:imagedata r:id="rId447" o:title=""/>
          </v:shape>
          <o:OLEObject Type="Embed" ProgID="Equation.DSMT4" ShapeID="_x0000_i1255" DrawAspect="Content" ObjectID="_1496582194" r:id="rId448"/>
        </w:objec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 é um número normal mas é conhecida a frequência dos números nos seus decimais até 10</w:t>
      </w:r>
      <w:r w:rsidRPr="00CE01E9"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10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:</w:t>
      </w:r>
    </w:p>
    <w:p w:rsidR="004A3CC3" w:rsidRPr="00BA04F2" w:rsidRDefault="00BA04F2" w:rsidP="00B102F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BA04F2">
        <w:rPr>
          <w:rFonts w:ascii="Comic Sans MS" w:hAnsi="Comic Sans MS"/>
          <w:b/>
          <w:color w:val="0000FF"/>
          <w:sz w:val="20"/>
          <w:szCs w:val="20"/>
        </w:rPr>
        <w:t>0 -&gt; 1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000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006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04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    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4 -&gt; 1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000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009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144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        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8 -&gt; 1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000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01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674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            </w:t>
      </w:r>
    </w:p>
    <w:p w:rsidR="004A3CC3" w:rsidRPr="00BA04F2" w:rsidRDefault="00BA04F2" w:rsidP="00B102F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BA04F2">
        <w:rPr>
          <w:rFonts w:ascii="Comic Sans MS" w:hAnsi="Comic Sans MS"/>
          <w:b/>
          <w:color w:val="0000FF"/>
          <w:sz w:val="20"/>
          <w:szCs w:val="20"/>
        </w:rPr>
        <w:t>1 -&gt; 999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978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902         5 -&gt;  999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98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 xml:space="preserve">506         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 xml:space="preserve"> 9 -&gt; 1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000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005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946</w:t>
      </w:r>
    </w:p>
    <w:p w:rsidR="004A3CC3" w:rsidRPr="00BA04F2" w:rsidRDefault="00BA04F2" w:rsidP="00B102F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BA04F2">
        <w:rPr>
          <w:rFonts w:ascii="Comic Sans MS" w:hAnsi="Comic Sans MS"/>
          <w:b/>
          <w:color w:val="0000FF"/>
          <w:sz w:val="20"/>
          <w:szCs w:val="20"/>
        </w:rPr>
        <w:t>2 -&gt; 999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982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296         6 -&gt;  1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000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025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094</w:t>
      </w:r>
    </w:p>
    <w:p w:rsidR="004A3CC3" w:rsidRPr="00BA04F2" w:rsidRDefault="00BA04F2" w:rsidP="00B102F4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 w:rsidRPr="00BA04F2">
        <w:rPr>
          <w:rFonts w:ascii="Comic Sans MS" w:hAnsi="Comic Sans MS"/>
          <w:b/>
          <w:color w:val="0000FF"/>
          <w:sz w:val="20"/>
          <w:szCs w:val="20"/>
        </w:rPr>
        <w:t>3 -&gt; 999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998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469</w:t>
      </w:r>
      <w:r w:rsidR="004A3CC3" w:rsidRPr="00BA04F2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 xml:space="preserve">        7 -&gt;  999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>997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BA04F2">
        <w:rPr>
          <w:rFonts w:ascii="Comic Sans MS" w:hAnsi="Comic Sans MS"/>
          <w:b/>
          <w:color w:val="0000FF"/>
          <w:sz w:val="20"/>
          <w:szCs w:val="20"/>
        </w:rPr>
        <w:t xml:space="preserve">927            </w:t>
      </w:r>
    </w:p>
    <w:p w:rsidR="00CE01E9" w:rsidRDefault="00CE01E9" w:rsidP="00B102F4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97541E" w:rsidRPr="00A55096" w:rsidRDefault="00A55096" w:rsidP="001855B3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smallCaps/>
          <w:color w:val="FF0000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>número t</w:t>
      </w:r>
      <w:r w:rsidR="0097541E" w:rsidRPr="000D047D">
        <w:rPr>
          <w:rFonts w:ascii="Comic Sans MS" w:hAnsi="Comic Sans MS"/>
          <w:b/>
          <w:smallCaps/>
          <w:color w:val="FF0000"/>
          <w:sz w:val="20"/>
          <w:szCs w:val="20"/>
        </w:rPr>
        <w:t>ranscendente</w:t>
      </w:r>
      <w:r w:rsidR="00A1647C">
        <w:rPr>
          <w:rFonts w:ascii="Comic Sans MS" w:hAnsi="Comic Sans MS"/>
          <w:b/>
          <w:smallCaps/>
          <w:color w:val="FF0000"/>
          <w:sz w:val="20"/>
          <w:szCs w:val="20"/>
        </w:rPr>
        <w:t xml:space="preserve">  </w:t>
      </w:r>
      <w:r w:rsidR="00A1647C" w:rsidRPr="00A1647C">
        <w:rPr>
          <w:rFonts w:ascii="Comic Sans MS" w:hAnsi="Comic Sans MS"/>
          <w:b/>
          <w:smallCaps/>
          <w:color w:val="0000FF"/>
          <w:sz w:val="20"/>
          <w:szCs w:val="20"/>
        </w:rPr>
        <w:t>(transcendental)</w:t>
      </w:r>
    </w:p>
    <w:p w:rsidR="0097541E" w:rsidRDefault="001855B3" w:rsidP="001855B3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Um número é transcendente quando não é algébrico.</w:t>
      </w:r>
    </w:p>
    <w:p w:rsidR="001855B3" w:rsidRDefault="001855B3" w:rsidP="001855B3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Todos os números transcendentes são irracionais mas há irracionais que não são transcendentes.</w:t>
      </w:r>
    </w:p>
    <w:p w:rsidR="001855B3" w:rsidRDefault="001855B3" w:rsidP="001855B3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São transcendentes, por exemplo, e, π, log(7), …</w:t>
      </w:r>
    </w:p>
    <w:p w:rsidR="00B85536" w:rsidRDefault="00B85536" w:rsidP="001855B3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3C208D" w:rsidRPr="007128CD" w:rsidRDefault="00A55096" w:rsidP="001855B3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smallCaps/>
          <w:color w:val="FF0000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 w:rsidR="007128CD" w:rsidRPr="007128CD">
        <w:rPr>
          <w:rFonts w:ascii="Comic Sans MS" w:hAnsi="Comic Sans MS"/>
          <w:b/>
          <w:smallCaps/>
          <w:color w:val="FF0000"/>
          <w:sz w:val="20"/>
          <w:szCs w:val="20"/>
        </w:rPr>
        <w:t>triangular</w:t>
      </w:r>
    </w:p>
    <w:p w:rsidR="007128CD" w:rsidRDefault="007128CD" w:rsidP="00293F54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 w:rsidRPr="007128CD">
        <w:rPr>
          <w:rFonts w:ascii="Comic Sans MS" w:hAnsi="Comic Sans MS"/>
          <w:b/>
          <w:color w:val="0000FF"/>
          <w:sz w:val="20"/>
          <w:szCs w:val="20"/>
        </w:rPr>
        <w:t>Um número triangular é um número que pode ser representado na forma de uma grade triangular de pontos onde a primeira linha tem um só ponto e cada uma das seguintes tem mais um ponto que a anterior.</w:t>
      </w:r>
    </w:p>
    <w:p w:rsidR="000A42BB" w:rsidRDefault="000A42BB" w:rsidP="007128CD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1, 1+2, 1+2+3, 1+2+3+4, … </w:t>
      </w:r>
    </w:p>
    <w:p w:rsidR="00503B21" w:rsidRDefault="00503B21" w:rsidP="00503B21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Têm a fórmula </w:t>
      </w:r>
      <w:r w:rsidRPr="00B952A4">
        <w:rPr>
          <w:rFonts w:ascii="Comic Sans MS" w:hAnsi="Comic Sans MS"/>
          <w:b/>
          <w:color w:val="0000FF"/>
          <w:position w:val="-30"/>
          <w:sz w:val="20"/>
          <w:szCs w:val="20"/>
        </w:rPr>
        <w:object w:dxaOrig="740" w:dyaOrig="720">
          <v:shape id="_x0000_i1256" type="#_x0000_t75" style="width:36.75pt;height:36pt" o:ole="">
            <v:imagedata r:id="rId449" o:title=""/>
          </v:shape>
          <o:OLEObject Type="Embed" ProgID="Equation.DSMT4" ShapeID="_x0000_i1256" DrawAspect="Content" ObjectID="_1496582195" r:id="rId450"/>
        </w:objec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7128CD" w:rsidRDefault="007128CD" w:rsidP="007128CD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 w:rsidRPr="007128CD">
        <w:rPr>
          <w:rFonts w:ascii="Comic Sans MS" w:hAnsi="Comic Sans MS"/>
          <w:b/>
          <w:color w:val="0000FF"/>
          <w:sz w:val="20"/>
          <w:szCs w:val="20"/>
        </w:rPr>
        <w:t>Os primeiros são 1, 3, 6, 10, 15, 21, 28, 36, 45, 55,…</w:t>
      </w:r>
    </w:p>
    <w:p w:rsidR="006E2B81" w:rsidRDefault="006E2B81" w:rsidP="006E2B81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No final está uma imagem ilustrativa destes números.</w:t>
      </w:r>
    </w:p>
    <w:p w:rsidR="009F4424" w:rsidRDefault="009F4424" w:rsidP="006E2B81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9F4424" w:rsidRPr="009F4424" w:rsidRDefault="009F4424" w:rsidP="006E2B8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9F4424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proofErr w:type="spellStart"/>
      <w:r w:rsidRPr="009F4424">
        <w:rPr>
          <w:rFonts w:ascii="Comic Sans MS" w:hAnsi="Comic Sans MS"/>
          <w:b/>
          <w:smallCaps/>
          <w:color w:val="FF0000"/>
          <w:sz w:val="20"/>
          <w:szCs w:val="20"/>
        </w:rPr>
        <w:t>trimórfico</w:t>
      </w:r>
      <w:proofErr w:type="spellEnd"/>
    </w:p>
    <w:p w:rsidR="009F4424" w:rsidRDefault="009F4424" w:rsidP="006E2B81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Um número n é </w:t>
      </w:r>
      <w:proofErr w:type="spellStart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trimórfico</w:t>
      </w:r>
      <w:proofErr w:type="spellEnd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se os últimos algarismos de n</w:t>
      </w:r>
      <w:r w:rsidRPr="009F4424"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3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são iguais a n.</w:t>
      </w:r>
    </w:p>
    <w:p w:rsidR="009F4424" w:rsidRDefault="009F4424" w:rsidP="006E2B81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Por exemplo, 749 é </w:t>
      </w:r>
      <w:proofErr w:type="spellStart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trimórfico</w:t>
      </w:r>
      <w:proofErr w:type="spellEnd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porque 749</w:t>
      </w:r>
      <w:r w:rsidRPr="009F4424">
        <w:rPr>
          <w:rFonts w:ascii="Comic Sans MS" w:eastAsia="Times New Roman" w:hAnsi="Comic Sans MS" w:cs="Times New Roman"/>
          <w:b/>
          <w:color w:val="0000FF"/>
          <w:sz w:val="20"/>
          <w:szCs w:val="20"/>
          <w:vertAlign w:val="superscript"/>
          <w:lang w:eastAsia="pt-PT"/>
        </w:rPr>
        <w:t>3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= </w:t>
      </w:r>
      <w:r w:rsidRPr="009F442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420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9F442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189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  <w:r w:rsidRPr="009F442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749</w:t>
      </w:r>
    </w:p>
    <w:p w:rsidR="009F4424" w:rsidRDefault="009F4424" w:rsidP="006E2B81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Os primeiros números </w:t>
      </w:r>
      <w:proofErr w:type="spellStart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trimórficos</w:t>
      </w:r>
      <w:proofErr w:type="spellEnd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são </w:t>
      </w:r>
      <w:r w:rsidRPr="009F442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0, 1, 4, 5, 6, 9, 24, 25, 49, 51, 75, 76, 99, 125, 249, 251, 375, 376, 499, 501, 624, 625, 749, 751, 875, 999, 1249, 3751,</w:t>
      </w: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…</w:t>
      </w:r>
      <w:r w:rsidRPr="009F4424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</w:t>
      </w:r>
    </w:p>
    <w:p w:rsidR="00C3071F" w:rsidRDefault="00C3071F" w:rsidP="006E2B81">
      <w:pPr>
        <w:spacing w:before="100" w:beforeAutospacing="1" w:after="100" w:afterAutospacing="1" w:line="360" w:lineRule="auto"/>
        <w:outlineLvl w:val="2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C3071F" w:rsidRPr="006D3343" w:rsidRDefault="00C3071F" w:rsidP="006E2B8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6D3343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proofErr w:type="spellStart"/>
      <w:r w:rsidRPr="006D3343">
        <w:rPr>
          <w:rFonts w:ascii="Comic Sans MS" w:hAnsi="Comic Sans MS"/>
          <w:b/>
          <w:smallCaps/>
          <w:color w:val="FF0000"/>
          <w:sz w:val="20"/>
          <w:szCs w:val="20"/>
        </w:rPr>
        <w:t>tritriangular</w:t>
      </w:r>
      <w:proofErr w:type="spellEnd"/>
    </w:p>
    <w:p w:rsidR="00C3071F" w:rsidRDefault="00C3071F" w:rsidP="006E2B8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Um número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tritriangular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é um número da forma  </w:t>
      </w:r>
      <w:r w:rsidRPr="00A2665C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2160" w:dyaOrig="620">
          <v:shape id="_x0000_i1257" type="#_x0000_t75" style="width:108.75pt;height:30.75pt" o:ole="">
            <v:imagedata r:id="rId451" o:title=""/>
          </v:shape>
          <o:OLEObject Type="Embed" ProgID="Equation.DSMT4" ShapeID="_x0000_i1257" DrawAspect="Content" ObjectID="_1496582196" r:id="rId452"/>
        </w:object>
      </w:r>
    </w:p>
    <w:p w:rsidR="00C3071F" w:rsidRDefault="00C3071F" w:rsidP="006E2B8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primeiros são 3, 15, 45, 105, 210, 378, 630, …</w:t>
      </w:r>
    </w:p>
    <w:p w:rsidR="00C3071F" w:rsidRDefault="00C3071F" w:rsidP="006E2B8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A sua função geradora é  </w:t>
      </w:r>
      <w:r w:rsidRPr="00B674D0">
        <w:rPr>
          <w:rFonts w:ascii="Comic Sans MS" w:hAnsi="Comic Sans MS"/>
          <w:b/>
          <w:color w:val="0000FF"/>
          <w:position w:val="-34"/>
          <w:sz w:val="20"/>
          <w:szCs w:val="20"/>
        </w:rPr>
        <w:object w:dxaOrig="3700" w:dyaOrig="720">
          <v:shape id="_x0000_i1258" type="#_x0000_t75" style="width:186pt;height:36pt" o:ole="">
            <v:imagedata r:id="rId453" o:title=""/>
          </v:shape>
          <o:OLEObject Type="Embed" ProgID="Equation.DSMT4" ShapeID="_x0000_i1258" DrawAspect="Content" ObjectID="_1496582197" r:id="rId454"/>
        </w:object>
      </w:r>
    </w:p>
    <w:p w:rsidR="006E2B81" w:rsidRDefault="006E2B81" w:rsidP="007128CD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503B21" w:rsidRPr="00A2665C" w:rsidRDefault="00503B21" w:rsidP="00503B2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A2665C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>triangular</w:t>
      </w:r>
      <w:r w:rsidRPr="00A2665C">
        <w:rPr>
          <w:rFonts w:ascii="Comic Sans MS" w:hAnsi="Comic Sans MS"/>
          <w:b/>
          <w:smallCaps/>
          <w:color w:val="FF0000"/>
          <w:sz w:val="20"/>
          <w:szCs w:val="20"/>
        </w:rPr>
        <w:t xml:space="preserve"> centrado</w:t>
      </w:r>
      <w:r>
        <w:rPr>
          <w:rFonts w:ascii="Times New Roman" w:eastAsia="Times New Roman" w:hAnsi="Times New Roman" w:cs="Times New Roman"/>
          <w:b/>
          <w:bCs/>
          <w:sz w:val="27"/>
          <w:szCs w:val="27"/>
          <w:lang w:eastAsia="pt-PT"/>
        </w:rPr>
        <w:t xml:space="preserve"> </w:t>
      </w:r>
      <w:r w:rsidRPr="00A2665C">
        <w:rPr>
          <w:rFonts w:ascii="Comic Sans MS" w:hAnsi="Comic Sans MS"/>
          <w:b/>
          <w:smallCaps/>
          <w:color w:val="0000FF"/>
          <w:sz w:val="20"/>
          <w:szCs w:val="20"/>
        </w:rPr>
        <w:t>(</w:t>
      </w:r>
      <w:proofErr w:type="spellStart"/>
      <w:r w:rsidRPr="00A2665C">
        <w:rPr>
          <w:rFonts w:ascii="Comic Sans MS" w:hAnsi="Comic Sans MS"/>
          <w:b/>
          <w:smallCaps/>
          <w:color w:val="0000FF"/>
          <w:sz w:val="20"/>
          <w:szCs w:val="20"/>
        </w:rPr>
        <w:t>centered</w:t>
      </w:r>
      <w:proofErr w:type="spellEnd"/>
      <w:r w:rsidRPr="00A2665C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r>
        <w:rPr>
          <w:rFonts w:ascii="Comic Sans MS" w:hAnsi="Comic Sans MS"/>
          <w:b/>
          <w:smallCaps/>
          <w:color w:val="0000FF"/>
          <w:sz w:val="20"/>
          <w:szCs w:val="20"/>
        </w:rPr>
        <w:t>triangular</w:t>
      </w:r>
      <w:r w:rsidRPr="00A2665C">
        <w:rPr>
          <w:rFonts w:ascii="Comic Sans MS" w:hAnsi="Comic Sans MS"/>
          <w:b/>
          <w:smallCaps/>
          <w:color w:val="0000FF"/>
          <w:sz w:val="20"/>
          <w:szCs w:val="20"/>
        </w:rPr>
        <w:t xml:space="preserve"> </w:t>
      </w:r>
      <w:proofErr w:type="spellStart"/>
      <w:r w:rsidRPr="00A2665C">
        <w:rPr>
          <w:rFonts w:ascii="Comic Sans MS" w:hAnsi="Comic Sans MS"/>
          <w:b/>
          <w:smallCaps/>
          <w:color w:val="0000FF"/>
          <w:sz w:val="20"/>
          <w:szCs w:val="20"/>
        </w:rPr>
        <w:t>number</w:t>
      </w:r>
      <w:proofErr w:type="spellEnd"/>
      <w:r w:rsidRPr="00A2665C">
        <w:rPr>
          <w:rFonts w:ascii="Comic Sans MS" w:hAnsi="Comic Sans MS"/>
          <w:b/>
          <w:smallCaps/>
          <w:color w:val="0000FF"/>
          <w:sz w:val="20"/>
          <w:szCs w:val="20"/>
        </w:rPr>
        <w:t>)</w:t>
      </w:r>
    </w:p>
    <w:p w:rsidR="00503B21" w:rsidRDefault="00503B21" w:rsidP="00503B21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É um número da forma  </w:t>
      </w:r>
      <w:r w:rsidR="007F4E43" w:rsidRPr="00A2665C">
        <w:rPr>
          <w:rFonts w:ascii="Comic Sans MS" w:hAnsi="Comic Sans MS"/>
          <w:b/>
          <w:color w:val="0000FF"/>
          <w:position w:val="-24"/>
          <w:sz w:val="20"/>
          <w:szCs w:val="20"/>
        </w:rPr>
        <w:object w:dxaOrig="1180" w:dyaOrig="680">
          <v:shape id="_x0000_i1259" type="#_x0000_t75" style="width:59.25pt;height:33.75pt" o:ole="">
            <v:imagedata r:id="rId455" o:title=""/>
          </v:shape>
          <o:OLEObject Type="Embed" ProgID="Equation.DSMT4" ShapeID="_x0000_i1259" DrawAspect="Content" ObjectID="_1496582198" r:id="rId456"/>
        </w:object>
      </w:r>
    </w:p>
    <w:p w:rsidR="00503B21" w:rsidRPr="00A2665C" w:rsidRDefault="00503B21" w:rsidP="00503B21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primeiros</w:t>
      </w:r>
      <w:r w:rsidR="007F4E43">
        <w:rPr>
          <w:rFonts w:ascii="Comic Sans MS" w:hAnsi="Comic Sans MS"/>
          <w:b/>
          <w:color w:val="0000FF"/>
          <w:sz w:val="20"/>
          <w:szCs w:val="20"/>
        </w:rPr>
        <w:t>, com n=0, 1, 2, … ,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são 1, </w:t>
      </w:r>
      <w:r w:rsidR="007F4E43">
        <w:rPr>
          <w:rFonts w:ascii="Comic Sans MS" w:hAnsi="Comic Sans MS"/>
          <w:b/>
          <w:color w:val="0000FF"/>
          <w:sz w:val="20"/>
          <w:szCs w:val="20"/>
        </w:rPr>
        <w:t>4</w:t>
      </w:r>
      <w:r>
        <w:rPr>
          <w:rFonts w:ascii="Comic Sans MS" w:hAnsi="Comic Sans MS"/>
          <w:b/>
          <w:color w:val="0000FF"/>
          <w:sz w:val="20"/>
          <w:szCs w:val="20"/>
        </w:rPr>
        <w:t>, 1</w:t>
      </w:r>
      <w:r w:rsidR="007F4E43">
        <w:rPr>
          <w:rFonts w:ascii="Comic Sans MS" w:hAnsi="Comic Sans MS"/>
          <w:b/>
          <w:color w:val="0000FF"/>
          <w:sz w:val="20"/>
          <w:szCs w:val="20"/>
        </w:rPr>
        <w:t>0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, </w:t>
      </w:r>
      <w:r w:rsidR="007F4E43">
        <w:rPr>
          <w:rFonts w:ascii="Comic Sans MS" w:hAnsi="Comic Sans MS"/>
          <w:b/>
          <w:color w:val="0000FF"/>
          <w:sz w:val="20"/>
          <w:szCs w:val="20"/>
        </w:rPr>
        <w:t>19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, </w:t>
      </w:r>
      <w:r w:rsidR="007F4E43">
        <w:rPr>
          <w:rFonts w:ascii="Comic Sans MS" w:hAnsi="Comic Sans MS"/>
          <w:b/>
          <w:color w:val="0000FF"/>
          <w:sz w:val="20"/>
          <w:szCs w:val="20"/>
        </w:rPr>
        <w:t>3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1, </w:t>
      </w:r>
      <w:r w:rsidR="007F4E43">
        <w:rPr>
          <w:rFonts w:ascii="Comic Sans MS" w:hAnsi="Comic Sans MS"/>
          <w:b/>
          <w:color w:val="0000FF"/>
          <w:sz w:val="20"/>
          <w:szCs w:val="20"/>
        </w:rPr>
        <w:t>4</w:t>
      </w:r>
      <w:r>
        <w:rPr>
          <w:rFonts w:ascii="Comic Sans MS" w:hAnsi="Comic Sans MS"/>
          <w:b/>
          <w:color w:val="0000FF"/>
          <w:sz w:val="20"/>
          <w:szCs w:val="20"/>
        </w:rPr>
        <w:t>6, …</w:t>
      </w:r>
    </w:p>
    <w:p w:rsidR="00503B21" w:rsidRDefault="00503B21" w:rsidP="00503B2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A sua função geradora é   </w:t>
      </w:r>
      <w:r w:rsidR="007F4E43" w:rsidRPr="00B674D0">
        <w:rPr>
          <w:rFonts w:ascii="Comic Sans MS" w:hAnsi="Comic Sans MS"/>
          <w:b/>
          <w:color w:val="0000FF"/>
          <w:position w:val="-34"/>
          <w:sz w:val="20"/>
          <w:szCs w:val="20"/>
        </w:rPr>
        <w:object w:dxaOrig="3300" w:dyaOrig="780">
          <v:shape id="_x0000_i1260" type="#_x0000_t75" style="width:165.75pt;height:39pt" o:ole="">
            <v:imagedata r:id="rId457" o:title=""/>
          </v:shape>
          <o:OLEObject Type="Embed" ProgID="Equation.DSMT4" ShapeID="_x0000_i1260" DrawAspect="Content" ObjectID="_1496582199" r:id="rId458"/>
        </w:object>
      </w:r>
    </w:p>
    <w:p w:rsidR="006E2B81" w:rsidRDefault="006E2B81" w:rsidP="006E2B81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No final está uma imagem ilustrativa destes números.</w:t>
      </w:r>
    </w:p>
    <w:p w:rsidR="006E2B81" w:rsidRDefault="006E2B81" w:rsidP="00503B21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503B21" w:rsidRPr="007128CD" w:rsidRDefault="00503B21" w:rsidP="007128CD">
      <w:pPr>
        <w:spacing w:before="100" w:beforeAutospacing="1" w:after="100" w:afterAutospacing="1" w:line="24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3C208D" w:rsidRPr="00607773" w:rsidRDefault="00A55096" w:rsidP="003C208D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r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</w:t>
      </w:r>
      <w:proofErr w:type="spellStart"/>
      <w:r>
        <w:rPr>
          <w:rFonts w:ascii="Comic Sans MS" w:hAnsi="Comic Sans MS"/>
          <w:b/>
          <w:smallCaps/>
          <w:color w:val="FF0000"/>
          <w:sz w:val="20"/>
          <w:szCs w:val="20"/>
        </w:rPr>
        <w:t>t</w:t>
      </w:r>
      <w:r w:rsidR="003C208D" w:rsidRPr="00543A67">
        <w:rPr>
          <w:rFonts w:ascii="Comic Sans MS" w:eastAsia="Times New Roman" w:hAnsi="Comic Sans MS" w:cs="Times New Roman"/>
          <w:b/>
          <w:smallCaps/>
          <w:color w:val="FF0000"/>
          <w:sz w:val="20"/>
          <w:szCs w:val="20"/>
          <w:lang w:eastAsia="pt-PT"/>
        </w:rPr>
        <w:t>ribonacci</w:t>
      </w:r>
      <w:proofErr w:type="spellEnd"/>
      <w:r w:rsidR="003C208D">
        <w:rPr>
          <w:rFonts w:ascii="Comic Sans MS" w:eastAsia="Times New Roman" w:hAnsi="Comic Sans MS" w:cs="Times New Roman"/>
          <w:b/>
          <w:smallCaps/>
          <w:color w:val="0000FF"/>
          <w:sz w:val="20"/>
          <w:szCs w:val="20"/>
          <w:lang w:eastAsia="pt-PT"/>
        </w:rPr>
        <w:t xml:space="preserve">   </w:t>
      </w:r>
      <w:r w:rsidR="00A6754F">
        <w:rPr>
          <w:rFonts w:ascii="Comic Sans MS" w:eastAsia="Times New Roman" w:hAnsi="Comic Sans MS" w:cs="Times New Roman"/>
          <w:b/>
          <w:smallCaps/>
          <w:color w:val="0000FF"/>
          <w:sz w:val="20"/>
          <w:szCs w:val="20"/>
          <w:lang w:eastAsia="pt-PT"/>
        </w:rPr>
        <w:t xml:space="preserve"> </w:t>
      </w:r>
    </w:p>
    <w:p w:rsidR="003C208D" w:rsidRDefault="003C208D" w:rsidP="003C208D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proofErr w:type="spellStart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Tribonacci</w:t>
      </w:r>
      <w:proofErr w:type="spellEnd"/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 são números definidos pela sucessão</w:t>
      </w:r>
    </w:p>
    <w:p w:rsidR="003C208D" w:rsidRDefault="003C208D" w:rsidP="003C208D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T(n)=T(n-1)+T(n-2)+T(n-3) com n&gt;3 e T(1)=1, T(2)=1 e T(3)=2.</w:t>
      </w:r>
    </w:p>
    <w:p w:rsidR="003C208D" w:rsidRPr="00FD7186" w:rsidRDefault="003C208D" w:rsidP="003C208D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 w:rsidRPr="00FD7186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Os primeiros são</w:t>
      </w:r>
    </w:p>
    <w:p w:rsidR="003C208D" w:rsidRDefault="003C208D" w:rsidP="003C208D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  <w:r w:rsidRPr="00FD7186"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>1, 1, 2, 4, 7, 13, 24, 44, 81, 149, 274, 504, 927, 1705, 3136, …</w:t>
      </w:r>
    </w:p>
    <w:p w:rsidR="0025204B" w:rsidRDefault="0025204B" w:rsidP="003C208D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6E39E1" w:rsidRDefault="006E39E1" w:rsidP="003C208D">
      <w:pPr>
        <w:spacing w:line="360" w:lineRule="auto"/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</w:pPr>
    </w:p>
    <w:p w:rsidR="006E39E1" w:rsidRPr="006E39E1" w:rsidRDefault="006E39E1" w:rsidP="003C208D">
      <w:pPr>
        <w:spacing w:line="360" w:lineRule="auto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6E39E1">
        <w:rPr>
          <w:rFonts w:ascii="Comic Sans MS" w:hAnsi="Comic Sans MS"/>
          <w:b/>
          <w:smallCaps/>
          <w:color w:val="FF0000"/>
          <w:sz w:val="20"/>
          <w:szCs w:val="20"/>
        </w:rPr>
        <w:t xml:space="preserve">número de </w:t>
      </w:r>
      <w:proofErr w:type="spellStart"/>
      <w:r w:rsidRPr="006E39E1">
        <w:rPr>
          <w:rFonts w:ascii="Comic Sans MS" w:hAnsi="Comic Sans MS"/>
          <w:b/>
          <w:smallCaps/>
          <w:color w:val="FF0000"/>
          <w:sz w:val="20"/>
          <w:szCs w:val="20"/>
        </w:rPr>
        <w:t>woodall</w:t>
      </w:r>
      <w:proofErr w:type="spellEnd"/>
    </w:p>
    <w:p w:rsidR="006E39E1" w:rsidRDefault="006E39E1" w:rsidP="003C208D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eastAsia="Times New Roman" w:hAnsi="Comic Sans MS" w:cs="Times New Roman"/>
          <w:b/>
          <w:color w:val="0000FF"/>
          <w:sz w:val="20"/>
          <w:szCs w:val="20"/>
          <w:lang w:eastAsia="pt-PT"/>
        </w:rPr>
        <w:t xml:space="preserve">É um número da forma </w:t>
      </w:r>
      <w:r w:rsidR="00615385" w:rsidRPr="006E39E1">
        <w:rPr>
          <w:rFonts w:ascii="Comic Sans MS" w:hAnsi="Comic Sans MS"/>
          <w:b/>
          <w:color w:val="0000FF"/>
          <w:position w:val="-10"/>
          <w:sz w:val="20"/>
          <w:szCs w:val="20"/>
        </w:rPr>
        <w:object w:dxaOrig="800" w:dyaOrig="360">
          <v:shape id="_x0000_i1261" type="#_x0000_t75" style="width:39.75pt;height:18pt" o:ole="">
            <v:imagedata r:id="rId401" o:title=""/>
          </v:shape>
          <o:OLEObject Type="Embed" ProgID="Equation.DSMT4" ShapeID="_x0000_i1261" DrawAspect="Content" ObjectID="_1496582200" r:id="rId459"/>
        </w:objec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  <w:r w:rsidR="00615385">
        <w:rPr>
          <w:rFonts w:ascii="Comic Sans MS" w:hAnsi="Comic Sans MS"/>
          <w:b/>
          <w:color w:val="0000FF"/>
          <w:sz w:val="20"/>
          <w:szCs w:val="20"/>
        </w:rPr>
        <w:t xml:space="preserve">   </w:t>
      </w:r>
    </w:p>
    <w:p w:rsidR="0014665C" w:rsidRPr="0014665C" w:rsidRDefault="006E39E1" w:rsidP="003C208D">
      <w:pPr>
        <w:spacing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primeiros são 1, 7, 23, 63, 159, 383, …</w:t>
      </w:r>
    </w:p>
    <w:p w:rsidR="00C95774" w:rsidRPr="009255D4" w:rsidRDefault="00C95774" w:rsidP="00652B2A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  <w:bookmarkStart w:id="15" w:name="repunit"/>
    </w:p>
    <w:p w:rsidR="00566A8D" w:rsidRPr="00293F54" w:rsidRDefault="00293F54" w:rsidP="00D248A8">
      <w:pPr>
        <w:spacing w:before="100" w:beforeAutospacing="1" w:after="100" w:afterAutospacing="1" w:line="240" w:lineRule="auto"/>
        <w:outlineLvl w:val="2"/>
        <w:rPr>
          <w:rFonts w:ascii="Comic Sans MS" w:hAnsi="Comic Sans MS"/>
          <w:b/>
          <w:smallCaps/>
          <w:color w:val="FF0000"/>
          <w:sz w:val="20"/>
          <w:szCs w:val="20"/>
        </w:rPr>
      </w:pPr>
      <w:bookmarkStart w:id="16" w:name="sociable"/>
      <w:bookmarkEnd w:id="15"/>
      <w:r w:rsidRPr="00293F54">
        <w:rPr>
          <w:rFonts w:ascii="Comic Sans MS" w:hAnsi="Comic Sans MS"/>
          <w:b/>
          <w:smallCaps/>
          <w:color w:val="FF0000"/>
          <w:sz w:val="20"/>
          <w:szCs w:val="20"/>
        </w:rPr>
        <w:t>número vampir</w:t>
      </w:r>
      <w:r>
        <w:rPr>
          <w:rFonts w:ascii="Comic Sans MS" w:hAnsi="Comic Sans MS"/>
          <w:b/>
          <w:smallCaps/>
          <w:color w:val="FF0000"/>
          <w:sz w:val="20"/>
          <w:szCs w:val="20"/>
        </w:rPr>
        <w:t>o</w:t>
      </w:r>
    </w:p>
    <w:p w:rsidR="00293F54" w:rsidRDefault="001A4CFE" w:rsidP="00293F54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>Um número com um número par de algarismos é chamado vampiro se poder ser escrito como produto deles em qualquer or</w:t>
      </w:r>
      <w:r w:rsidR="004C1864">
        <w:rPr>
          <w:rFonts w:ascii="Comic Sans MS" w:hAnsi="Comic Sans MS"/>
          <w:b/>
          <w:color w:val="0000FF"/>
          <w:sz w:val="20"/>
          <w:szCs w:val="20"/>
        </w:rPr>
        <w:t>dem.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Os seus fatores são designados por presas do vampiro.</w:t>
      </w:r>
    </w:p>
    <w:p w:rsidR="001A4CFE" w:rsidRDefault="001A4CFE" w:rsidP="00293F54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São vampiros, por exemplo,</w:t>
      </w:r>
    </w:p>
    <w:p w:rsidR="001A4CFE" w:rsidRDefault="001A4CFE" w:rsidP="00293F54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1395 = 15 x 93</w:t>
      </w:r>
    </w:p>
    <w:p w:rsidR="001A4CFE" w:rsidRDefault="001A4CFE" w:rsidP="00293F54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1435 = 35 x 41</w:t>
      </w:r>
    </w:p>
    <w:p w:rsidR="001A4CFE" w:rsidRDefault="001A4CFE" w:rsidP="00293F54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Há vampiros com dois pares de presas, como</w:t>
      </w:r>
    </w:p>
    <w:p w:rsidR="001A4CFE" w:rsidRDefault="001A4CFE" w:rsidP="00293F54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125460 = 204 x 615 = </w:t>
      </w:r>
      <w:r w:rsidR="004C1864">
        <w:rPr>
          <w:rFonts w:ascii="Comic Sans MS" w:hAnsi="Comic Sans MS"/>
          <w:b/>
          <w:color w:val="0000FF"/>
          <w:sz w:val="20"/>
          <w:szCs w:val="20"/>
        </w:rPr>
        <w:t>246 x 510</w:t>
      </w:r>
    </w:p>
    <w:p w:rsidR="004C1864" w:rsidRDefault="004C1864" w:rsidP="00293F54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11930170 = 1301 x 9170 = 1310 x 9107</w:t>
      </w:r>
    </w:p>
    <w:p w:rsidR="004C1864" w:rsidRDefault="004C1864" w:rsidP="00293F54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 menor vampiro com cinco pares de presas é</w:t>
      </w:r>
    </w:p>
    <w:p w:rsidR="003C0750" w:rsidRPr="004A1711" w:rsidRDefault="004C1864" w:rsidP="001A4CFE">
      <w:pPr>
        <w:spacing w:before="100" w:beforeAutospacing="1" w:after="100" w:afterAutospacing="1" w:line="240" w:lineRule="auto"/>
        <w:rPr>
          <w:rFonts w:ascii="Comic Sans MS" w:hAnsi="Comic Sans MS"/>
          <w:b/>
          <w:color w:val="0000FF"/>
          <w:sz w:val="20"/>
          <w:szCs w:val="20"/>
        </w:rPr>
      </w:pPr>
      <w:r w:rsidRPr="004A1711">
        <w:rPr>
          <w:rFonts w:ascii="Comic Sans MS" w:hAnsi="Comic Sans MS"/>
          <w:b/>
          <w:color w:val="0000FF"/>
          <w:sz w:val="20"/>
          <w:szCs w:val="20"/>
        </w:rPr>
        <w:t>24</w:t>
      </w:r>
      <w:r w:rsidR="003C0750" w:rsidRPr="004A171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A1711">
        <w:rPr>
          <w:rFonts w:ascii="Comic Sans MS" w:hAnsi="Comic Sans MS"/>
          <w:b/>
          <w:color w:val="0000FF"/>
          <w:sz w:val="20"/>
          <w:szCs w:val="20"/>
        </w:rPr>
        <w:t>959</w:t>
      </w:r>
      <w:r w:rsidR="003C0750" w:rsidRPr="004A171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A1711">
        <w:rPr>
          <w:rFonts w:ascii="Comic Sans MS" w:hAnsi="Comic Sans MS"/>
          <w:b/>
          <w:color w:val="0000FF"/>
          <w:sz w:val="20"/>
          <w:szCs w:val="20"/>
        </w:rPr>
        <w:t>017</w:t>
      </w:r>
      <w:r w:rsidR="003C0750" w:rsidRPr="004A171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A1711">
        <w:rPr>
          <w:rFonts w:ascii="Comic Sans MS" w:hAnsi="Comic Sans MS"/>
          <w:b/>
          <w:color w:val="0000FF"/>
          <w:sz w:val="20"/>
          <w:szCs w:val="20"/>
        </w:rPr>
        <w:t>348</w:t>
      </w:r>
      <w:r w:rsidR="003C0750" w:rsidRPr="004A171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A1711">
        <w:rPr>
          <w:rFonts w:ascii="Comic Sans MS" w:hAnsi="Comic Sans MS"/>
          <w:b/>
          <w:color w:val="0000FF"/>
          <w:sz w:val="20"/>
          <w:szCs w:val="20"/>
        </w:rPr>
        <w:t>650 = 2</w:t>
      </w:r>
      <w:r w:rsidR="003C0750" w:rsidRPr="004A171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A1711">
        <w:rPr>
          <w:rFonts w:ascii="Comic Sans MS" w:hAnsi="Comic Sans MS"/>
          <w:b/>
          <w:color w:val="0000FF"/>
          <w:sz w:val="20"/>
          <w:szCs w:val="20"/>
        </w:rPr>
        <w:t>947</w:t>
      </w:r>
      <w:r w:rsidR="003C0750" w:rsidRPr="004A171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A1711">
        <w:rPr>
          <w:rFonts w:ascii="Comic Sans MS" w:hAnsi="Comic Sans MS"/>
          <w:b/>
          <w:color w:val="0000FF"/>
          <w:sz w:val="20"/>
          <w:szCs w:val="20"/>
        </w:rPr>
        <w:t>050 x 8</w:t>
      </w:r>
      <w:r w:rsidR="003C0750" w:rsidRPr="004A171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A1711">
        <w:rPr>
          <w:rFonts w:ascii="Comic Sans MS" w:hAnsi="Comic Sans MS"/>
          <w:b/>
          <w:color w:val="0000FF"/>
          <w:sz w:val="20"/>
          <w:szCs w:val="20"/>
        </w:rPr>
        <w:t>469</w:t>
      </w:r>
      <w:r w:rsidR="003C0750" w:rsidRPr="004A171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A1711">
        <w:rPr>
          <w:rFonts w:ascii="Comic Sans MS" w:hAnsi="Comic Sans MS"/>
          <w:b/>
          <w:color w:val="0000FF"/>
          <w:sz w:val="20"/>
          <w:szCs w:val="20"/>
        </w:rPr>
        <w:t>153 = 2</w:t>
      </w:r>
      <w:r w:rsidR="003C0750" w:rsidRPr="004A171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A1711">
        <w:rPr>
          <w:rFonts w:ascii="Comic Sans MS" w:hAnsi="Comic Sans MS"/>
          <w:b/>
          <w:color w:val="0000FF"/>
          <w:sz w:val="20"/>
          <w:szCs w:val="20"/>
        </w:rPr>
        <w:t>949</w:t>
      </w:r>
      <w:r w:rsidR="003C0750" w:rsidRPr="004A171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A1711">
        <w:rPr>
          <w:rFonts w:ascii="Comic Sans MS" w:hAnsi="Comic Sans MS"/>
          <w:b/>
          <w:color w:val="0000FF"/>
          <w:sz w:val="20"/>
          <w:szCs w:val="20"/>
        </w:rPr>
        <w:t>705 x 8</w:t>
      </w:r>
      <w:r w:rsidR="003C0750" w:rsidRPr="004A171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A1711">
        <w:rPr>
          <w:rFonts w:ascii="Comic Sans MS" w:hAnsi="Comic Sans MS"/>
          <w:b/>
          <w:color w:val="0000FF"/>
          <w:sz w:val="20"/>
          <w:szCs w:val="20"/>
        </w:rPr>
        <w:t>461</w:t>
      </w:r>
      <w:r w:rsidR="003C0750" w:rsidRPr="004A171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A1711">
        <w:rPr>
          <w:rFonts w:ascii="Comic Sans MS" w:hAnsi="Comic Sans MS"/>
          <w:b/>
          <w:color w:val="0000FF"/>
          <w:sz w:val="20"/>
          <w:szCs w:val="20"/>
        </w:rPr>
        <w:t xml:space="preserve">530 </w:t>
      </w:r>
    </w:p>
    <w:p w:rsidR="001A4CFE" w:rsidRPr="004A1711" w:rsidRDefault="004C1864" w:rsidP="001A4CFE">
      <w:pPr>
        <w:spacing w:before="100" w:beforeAutospacing="1" w:after="100" w:afterAutospacing="1" w:line="240" w:lineRule="auto"/>
        <w:rPr>
          <w:rFonts w:ascii="Comic Sans MS" w:hAnsi="Comic Sans MS"/>
          <w:b/>
          <w:color w:val="0000FF"/>
          <w:sz w:val="20"/>
          <w:szCs w:val="20"/>
        </w:rPr>
      </w:pPr>
      <w:r w:rsidRPr="004A1711">
        <w:rPr>
          <w:rFonts w:ascii="Comic Sans MS" w:hAnsi="Comic Sans MS"/>
          <w:b/>
          <w:color w:val="0000FF"/>
          <w:sz w:val="20"/>
          <w:szCs w:val="20"/>
        </w:rPr>
        <w:t>= 4</w:t>
      </w:r>
      <w:r w:rsidR="003C0750" w:rsidRPr="004A171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A1711">
        <w:rPr>
          <w:rFonts w:ascii="Comic Sans MS" w:hAnsi="Comic Sans MS"/>
          <w:b/>
          <w:color w:val="0000FF"/>
          <w:sz w:val="20"/>
          <w:szCs w:val="20"/>
        </w:rPr>
        <w:t>125</w:t>
      </w:r>
      <w:r w:rsidR="003C0750" w:rsidRPr="004A171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A1711">
        <w:rPr>
          <w:rFonts w:ascii="Comic Sans MS" w:hAnsi="Comic Sans MS"/>
          <w:b/>
          <w:color w:val="0000FF"/>
          <w:sz w:val="20"/>
          <w:szCs w:val="20"/>
        </w:rPr>
        <w:t>870 x 6</w:t>
      </w:r>
      <w:r w:rsidR="003C0750" w:rsidRPr="004A171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A1711">
        <w:rPr>
          <w:rFonts w:ascii="Comic Sans MS" w:hAnsi="Comic Sans MS"/>
          <w:b/>
          <w:color w:val="0000FF"/>
          <w:sz w:val="20"/>
          <w:szCs w:val="20"/>
        </w:rPr>
        <w:t>049</w:t>
      </w:r>
      <w:r w:rsidR="003C0750" w:rsidRPr="004A171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A1711">
        <w:rPr>
          <w:rFonts w:ascii="Comic Sans MS" w:hAnsi="Comic Sans MS"/>
          <w:b/>
          <w:color w:val="0000FF"/>
          <w:sz w:val="20"/>
          <w:szCs w:val="20"/>
        </w:rPr>
        <w:t>395 = 4</w:t>
      </w:r>
      <w:r w:rsidR="003C0750" w:rsidRPr="004A171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A1711">
        <w:rPr>
          <w:rFonts w:ascii="Comic Sans MS" w:hAnsi="Comic Sans MS"/>
          <w:b/>
          <w:color w:val="0000FF"/>
          <w:sz w:val="20"/>
          <w:szCs w:val="20"/>
        </w:rPr>
        <w:t>129</w:t>
      </w:r>
      <w:r w:rsidR="003C0750" w:rsidRPr="004A171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A1711">
        <w:rPr>
          <w:rFonts w:ascii="Comic Sans MS" w:hAnsi="Comic Sans MS"/>
          <w:b/>
          <w:color w:val="0000FF"/>
          <w:sz w:val="20"/>
          <w:szCs w:val="20"/>
        </w:rPr>
        <w:t>587 x 6</w:t>
      </w:r>
      <w:r w:rsidR="003C0750" w:rsidRPr="004A171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A1711">
        <w:rPr>
          <w:rFonts w:ascii="Comic Sans MS" w:hAnsi="Comic Sans MS"/>
          <w:b/>
          <w:color w:val="0000FF"/>
          <w:sz w:val="20"/>
          <w:szCs w:val="20"/>
        </w:rPr>
        <w:t>043</w:t>
      </w:r>
      <w:r w:rsidR="003C0750" w:rsidRPr="004A171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A1711">
        <w:rPr>
          <w:rFonts w:ascii="Comic Sans MS" w:hAnsi="Comic Sans MS"/>
          <w:b/>
          <w:color w:val="0000FF"/>
          <w:sz w:val="20"/>
          <w:szCs w:val="20"/>
        </w:rPr>
        <w:t>950 = 4</w:t>
      </w:r>
      <w:r w:rsidR="003C0750" w:rsidRPr="004A171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A1711">
        <w:rPr>
          <w:rFonts w:ascii="Comic Sans MS" w:hAnsi="Comic Sans MS"/>
          <w:b/>
          <w:color w:val="0000FF"/>
          <w:sz w:val="20"/>
          <w:szCs w:val="20"/>
        </w:rPr>
        <w:t>230</w:t>
      </w:r>
      <w:r w:rsidR="003C0750" w:rsidRPr="004A171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A1711">
        <w:rPr>
          <w:rFonts w:ascii="Comic Sans MS" w:hAnsi="Comic Sans MS"/>
          <w:b/>
          <w:color w:val="0000FF"/>
          <w:sz w:val="20"/>
          <w:szCs w:val="20"/>
        </w:rPr>
        <w:t>765 x 5</w:t>
      </w:r>
      <w:r w:rsidR="003C0750" w:rsidRPr="004A171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A1711">
        <w:rPr>
          <w:rFonts w:ascii="Comic Sans MS" w:hAnsi="Comic Sans MS"/>
          <w:b/>
          <w:color w:val="0000FF"/>
          <w:sz w:val="20"/>
          <w:szCs w:val="20"/>
        </w:rPr>
        <w:t>899</w:t>
      </w:r>
      <w:r w:rsidR="003C0750" w:rsidRPr="004A1711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4A1711">
        <w:rPr>
          <w:rFonts w:ascii="Comic Sans MS" w:hAnsi="Comic Sans MS"/>
          <w:b/>
          <w:color w:val="0000FF"/>
          <w:sz w:val="20"/>
          <w:szCs w:val="20"/>
        </w:rPr>
        <w:t>410</w:t>
      </w:r>
    </w:p>
    <w:p w:rsidR="003C0750" w:rsidRPr="004A1711" w:rsidRDefault="003C0750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bookmarkEnd w:id="16"/>
    <w:p w:rsidR="00E57825" w:rsidRPr="009255D4" w:rsidRDefault="00E57825"/>
    <w:p w:rsidR="009255D4" w:rsidRPr="009255D4" w:rsidRDefault="009255D4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0A3DEE" w:rsidRPr="002C6D20" w:rsidRDefault="000A3DEE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2C6D20">
        <w:rPr>
          <w:rFonts w:ascii="Comic Sans MS" w:hAnsi="Comic Sans MS"/>
          <w:b/>
          <w:smallCaps/>
          <w:color w:val="FF0000"/>
          <w:sz w:val="20"/>
          <w:szCs w:val="20"/>
        </w:rPr>
        <w:t>NOTA</w:t>
      </w:r>
    </w:p>
    <w:p w:rsidR="003A0E3C" w:rsidRDefault="003A0E3C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Gosto muito de matemática e isso traduz-se, atualmente e dentro das minhas capacidades, em continuar a estudar temas que não conheço, a pesquisar na Internet coisas novas, a tentar divulgar o que vou aprendendo e a aproveitar a minha habilidade para programar para fazer programas didáticos que coloco à disposição de todos na minha página pessoal.</w:t>
      </w:r>
    </w:p>
    <w:p w:rsidR="00A162E6" w:rsidRDefault="00A162E6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Este texto sobre números é um desvio do que eu pretendia fazer. Comecei, há anos, um outro </w:t>
      </w:r>
      <w:r w:rsidR="00574C5E">
        <w:rPr>
          <w:rFonts w:ascii="Comic Sans MS" w:hAnsi="Comic Sans MS"/>
          <w:b/>
          <w:color w:val="0000FF"/>
          <w:sz w:val="20"/>
          <w:szCs w:val="20"/>
        </w:rPr>
        <w:t>que começava assim:</w:t>
      </w:r>
    </w:p>
    <w:p w:rsidR="00574C5E" w:rsidRPr="00574C5E" w:rsidRDefault="00574C5E" w:rsidP="00574C5E">
      <w:pPr>
        <w:spacing w:line="360" w:lineRule="auto"/>
        <w:rPr>
          <w:rFonts w:ascii="Comic Sans MS" w:hAnsi="Comic Sans MS"/>
          <w:b/>
          <w:i/>
          <w:color w:val="0000FF"/>
          <w:sz w:val="20"/>
          <w:szCs w:val="20"/>
        </w:rPr>
      </w:pPr>
      <w:r w:rsidRPr="00574C5E">
        <w:rPr>
          <w:rFonts w:ascii="Comic Sans MS" w:hAnsi="Comic Sans MS"/>
          <w:b/>
          <w:i/>
          <w:color w:val="0000FF"/>
          <w:sz w:val="20"/>
          <w:szCs w:val="20"/>
        </w:rPr>
        <w:lastRenderedPageBreak/>
        <w:t xml:space="preserve">O meu neto tem oito anos e na escola devem ter-lhe transmitido a ideia de infinito. Não sei se foi utilizando o </w:t>
      </w:r>
      <w:proofErr w:type="spellStart"/>
      <w:r w:rsidRPr="00574C5E">
        <w:rPr>
          <w:rFonts w:ascii="Comic Sans MS" w:hAnsi="Comic Sans MS"/>
          <w:b/>
          <w:i/>
          <w:color w:val="0000FF"/>
          <w:sz w:val="20"/>
          <w:szCs w:val="20"/>
        </w:rPr>
        <w:t>googol</w:t>
      </w:r>
      <w:proofErr w:type="spellEnd"/>
      <w:r w:rsidRPr="00574C5E">
        <w:rPr>
          <w:rFonts w:ascii="Comic Sans MS" w:hAnsi="Comic Sans MS"/>
          <w:b/>
          <w:i/>
          <w:color w:val="0000FF"/>
          <w:sz w:val="20"/>
          <w:szCs w:val="20"/>
        </w:rPr>
        <w:t xml:space="preserve"> e o </w:t>
      </w:r>
      <w:proofErr w:type="spellStart"/>
      <w:r w:rsidRPr="00574C5E">
        <w:rPr>
          <w:rFonts w:ascii="Comic Sans MS" w:hAnsi="Comic Sans MS"/>
          <w:b/>
          <w:i/>
          <w:color w:val="0000FF"/>
          <w:sz w:val="20"/>
          <w:szCs w:val="20"/>
        </w:rPr>
        <w:t>googolplex</w:t>
      </w:r>
      <w:proofErr w:type="spellEnd"/>
      <w:r w:rsidRPr="00574C5E">
        <w:rPr>
          <w:rFonts w:ascii="Comic Sans MS" w:hAnsi="Comic Sans MS"/>
          <w:b/>
          <w:i/>
          <w:color w:val="0000FF"/>
          <w:sz w:val="20"/>
          <w:szCs w:val="20"/>
        </w:rPr>
        <w:t xml:space="preserve"> referidos na obra </w:t>
      </w:r>
      <w:proofErr w:type="spellStart"/>
      <w:r w:rsidRPr="00574C5E">
        <w:rPr>
          <w:rFonts w:ascii="Comic Sans MS" w:hAnsi="Comic Sans MS"/>
          <w:b/>
          <w:i/>
          <w:color w:val="0000FF"/>
          <w:sz w:val="20"/>
          <w:szCs w:val="20"/>
        </w:rPr>
        <w:t>Mathematics</w:t>
      </w:r>
      <w:proofErr w:type="spellEnd"/>
      <w:r w:rsidRPr="00574C5E">
        <w:rPr>
          <w:rFonts w:ascii="Comic Sans MS" w:hAnsi="Comic Sans MS"/>
          <w:b/>
          <w:i/>
          <w:color w:val="0000FF"/>
          <w:sz w:val="20"/>
          <w:szCs w:val="20"/>
        </w:rPr>
        <w:t xml:space="preserve"> </w:t>
      </w:r>
      <w:proofErr w:type="spellStart"/>
      <w:r w:rsidRPr="00574C5E">
        <w:rPr>
          <w:rFonts w:ascii="Comic Sans MS" w:hAnsi="Comic Sans MS"/>
          <w:b/>
          <w:i/>
          <w:color w:val="0000FF"/>
          <w:sz w:val="20"/>
          <w:szCs w:val="20"/>
        </w:rPr>
        <w:t>and</w:t>
      </w:r>
      <w:proofErr w:type="spellEnd"/>
      <w:r w:rsidRPr="00574C5E">
        <w:rPr>
          <w:rFonts w:ascii="Comic Sans MS" w:hAnsi="Comic Sans MS"/>
          <w:b/>
          <w:i/>
          <w:color w:val="0000FF"/>
          <w:sz w:val="20"/>
          <w:szCs w:val="20"/>
        </w:rPr>
        <w:t xml:space="preserve"> </w:t>
      </w:r>
      <w:proofErr w:type="spellStart"/>
      <w:r w:rsidRPr="00574C5E">
        <w:rPr>
          <w:rFonts w:ascii="Comic Sans MS" w:hAnsi="Comic Sans MS"/>
          <w:b/>
          <w:i/>
          <w:color w:val="0000FF"/>
          <w:sz w:val="20"/>
          <w:szCs w:val="20"/>
        </w:rPr>
        <w:t>Imagination</w:t>
      </w:r>
      <w:proofErr w:type="spellEnd"/>
      <w:r w:rsidRPr="00574C5E">
        <w:rPr>
          <w:rFonts w:ascii="Comic Sans MS" w:hAnsi="Comic Sans MS"/>
          <w:b/>
          <w:i/>
          <w:color w:val="0000FF"/>
          <w:sz w:val="20"/>
          <w:szCs w:val="20"/>
        </w:rPr>
        <w:t xml:space="preserve"> de Edward </w:t>
      </w:r>
      <w:proofErr w:type="spellStart"/>
      <w:r w:rsidRPr="00574C5E">
        <w:rPr>
          <w:rFonts w:ascii="Comic Sans MS" w:hAnsi="Comic Sans MS"/>
          <w:b/>
          <w:i/>
          <w:color w:val="0000FF"/>
          <w:sz w:val="20"/>
          <w:szCs w:val="20"/>
        </w:rPr>
        <w:t>Kasner</w:t>
      </w:r>
      <w:proofErr w:type="spellEnd"/>
      <w:r w:rsidRPr="00574C5E">
        <w:rPr>
          <w:rFonts w:ascii="Comic Sans MS" w:hAnsi="Comic Sans MS"/>
          <w:b/>
          <w:i/>
          <w:color w:val="0000FF"/>
          <w:sz w:val="20"/>
          <w:szCs w:val="20"/>
        </w:rPr>
        <w:t xml:space="preserve"> e James Newman publicada em New York </w:t>
      </w:r>
      <w:r w:rsidR="00757F7D">
        <w:rPr>
          <w:rFonts w:ascii="Comic Sans MS" w:hAnsi="Comic Sans MS"/>
          <w:b/>
          <w:i/>
          <w:color w:val="0000FF"/>
          <w:sz w:val="20"/>
          <w:szCs w:val="20"/>
        </w:rPr>
        <w:t>ainda antes de eu nascer</w:t>
      </w:r>
      <w:r w:rsidRPr="00574C5E">
        <w:rPr>
          <w:rFonts w:ascii="Comic Sans MS" w:hAnsi="Comic Sans MS"/>
          <w:b/>
          <w:i/>
          <w:color w:val="0000FF"/>
          <w:sz w:val="20"/>
          <w:szCs w:val="20"/>
        </w:rPr>
        <w:t>, ou de qualquer outro modo.</w:t>
      </w:r>
    </w:p>
    <w:p w:rsidR="00574C5E" w:rsidRPr="00574C5E" w:rsidRDefault="00574C5E" w:rsidP="00574C5E">
      <w:pPr>
        <w:spacing w:line="360" w:lineRule="auto"/>
        <w:rPr>
          <w:rFonts w:ascii="Comic Sans MS" w:hAnsi="Comic Sans MS"/>
          <w:b/>
          <w:i/>
          <w:color w:val="0000FF"/>
          <w:sz w:val="20"/>
          <w:szCs w:val="20"/>
        </w:rPr>
      </w:pPr>
      <w:r w:rsidRPr="00574C5E">
        <w:rPr>
          <w:rFonts w:ascii="Comic Sans MS" w:hAnsi="Comic Sans MS"/>
          <w:b/>
          <w:i/>
          <w:color w:val="0000FF"/>
          <w:sz w:val="20"/>
          <w:szCs w:val="20"/>
        </w:rPr>
        <w:t>A questão é que há dias, num momento de ternura, lhe perguntei se gostava de mim.</w:t>
      </w:r>
    </w:p>
    <w:p w:rsidR="00574C5E" w:rsidRPr="00574C5E" w:rsidRDefault="00574C5E" w:rsidP="00574C5E">
      <w:pPr>
        <w:spacing w:line="360" w:lineRule="auto"/>
        <w:rPr>
          <w:rFonts w:ascii="Comic Sans MS" w:hAnsi="Comic Sans MS"/>
          <w:b/>
          <w:i/>
          <w:color w:val="0000FF"/>
          <w:sz w:val="20"/>
          <w:szCs w:val="20"/>
        </w:rPr>
      </w:pPr>
      <w:r w:rsidRPr="00574C5E">
        <w:rPr>
          <w:rFonts w:ascii="Comic Sans MS" w:hAnsi="Comic Sans MS"/>
          <w:b/>
          <w:i/>
          <w:color w:val="0000FF"/>
          <w:sz w:val="20"/>
          <w:szCs w:val="20"/>
        </w:rPr>
        <w:t>- Muito, respondeu ele.</w:t>
      </w:r>
    </w:p>
    <w:p w:rsidR="00574C5E" w:rsidRPr="00574C5E" w:rsidRDefault="00574C5E" w:rsidP="00574C5E">
      <w:pPr>
        <w:spacing w:line="360" w:lineRule="auto"/>
        <w:rPr>
          <w:rFonts w:ascii="Comic Sans MS" w:hAnsi="Comic Sans MS"/>
          <w:b/>
          <w:i/>
          <w:color w:val="0000FF"/>
          <w:sz w:val="20"/>
          <w:szCs w:val="20"/>
        </w:rPr>
      </w:pPr>
      <w:r w:rsidRPr="00574C5E">
        <w:rPr>
          <w:rFonts w:ascii="Comic Sans MS" w:hAnsi="Comic Sans MS"/>
          <w:b/>
          <w:i/>
          <w:color w:val="0000FF"/>
          <w:sz w:val="20"/>
          <w:szCs w:val="20"/>
        </w:rPr>
        <w:t>- Muito, muito, muito?</w:t>
      </w:r>
    </w:p>
    <w:p w:rsidR="00574C5E" w:rsidRPr="00574C5E" w:rsidRDefault="00574C5E" w:rsidP="00574C5E">
      <w:pPr>
        <w:spacing w:line="360" w:lineRule="auto"/>
        <w:rPr>
          <w:rFonts w:ascii="Comic Sans MS" w:hAnsi="Comic Sans MS"/>
          <w:b/>
          <w:i/>
          <w:color w:val="0000FF"/>
          <w:sz w:val="20"/>
          <w:szCs w:val="20"/>
        </w:rPr>
      </w:pPr>
      <w:r w:rsidRPr="00574C5E">
        <w:rPr>
          <w:rFonts w:ascii="Comic Sans MS" w:hAnsi="Comic Sans MS"/>
          <w:b/>
          <w:i/>
          <w:color w:val="0000FF"/>
          <w:sz w:val="20"/>
          <w:szCs w:val="20"/>
        </w:rPr>
        <w:t>- Sim, gosto infinito.</w:t>
      </w:r>
    </w:p>
    <w:p w:rsidR="00574C5E" w:rsidRPr="00574C5E" w:rsidRDefault="00574C5E" w:rsidP="00574C5E">
      <w:pPr>
        <w:spacing w:line="360" w:lineRule="auto"/>
        <w:rPr>
          <w:rFonts w:ascii="Comic Sans MS" w:hAnsi="Comic Sans MS"/>
          <w:b/>
          <w:i/>
          <w:color w:val="0000FF"/>
          <w:sz w:val="20"/>
          <w:szCs w:val="20"/>
        </w:rPr>
      </w:pPr>
      <w:r w:rsidRPr="00574C5E">
        <w:rPr>
          <w:rFonts w:ascii="Comic Sans MS" w:hAnsi="Comic Sans MS"/>
          <w:b/>
          <w:i/>
          <w:color w:val="0000FF"/>
          <w:sz w:val="20"/>
          <w:szCs w:val="20"/>
        </w:rPr>
        <w:t>Poderia haver melhor inspiração para escrever este texto?</w:t>
      </w:r>
    </w:p>
    <w:p w:rsidR="00574C5E" w:rsidRDefault="00574C5E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Resolvi, então, escrever umas linhas sobre os vários tipos de infinito. Já nos meus tempos de estudante tinha tido contacto com a hipótese generalizada do contínuo de Cantor, uns anos depois comprei e estudei em parte </w:t>
      </w:r>
      <w:r w:rsidR="00AD3096">
        <w:rPr>
          <w:rFonts w:ascii="Comic Sans MS" w:hAnsi="Comic Sans MS"/>
          <w:b/>
          <w:color w:val="0000FF"/>
          <w:sz w:val="20"/>
          <w:szCs w:val="20"/>
        </w:rPr>
        <w:t>O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EF0F69">
        <w:rPr>
          <w:rFonts w:ascii="Comic Sans MS" w:hAnsi="Comic Sans MS"/>
          <w:b/>
          <w:color w:val="0000FF"/>
          <w:sz w:val="20"/>
          <w:szCs w:val="20"/>
        </w:rPr>
        <w:t xml:space="preserve">Teorema de </w:t>
      </w:r>
      <w:proofErr w:type="spellStart"/>
      <w:r w:rsidR="00EF0F69">
        <w:rPr>
          <w:rFonts w:ascii="Comic Sans MS" w:hAnsi="Comic Sans MS"/>
          <w:b/>
          <w:color w:val="0000FF"/>
          <w:sz w:val="20"/>
          <w:szCs w:val="20"/>
        </w:rPr>
        <w:t>Godel</w:t>
      </w:r>
      <w:proofErr w:type="spellEnd"/>
      <w:r w:rsidR="00EF0F69">
        <w:rPr>
          <w:rFonts w:ascii="Comic Sans MS" w:hAnsi="Comic Sans MS"/>
          <w:b/>
          <w:color w:val="0000FF"/>
          <w:sz w:val="20"/>
          <w:szCs w:val="20"/>
        </w:rPr>
        <w:t xml:space="preserve"> e a Hipótese do Contínuo</w:t>
      </w:r>
      <w:r w:rsidR="00AD3096">
        <w:rPr>
          <w:rFonts w:ascii="Comic Sans MS" w:hAnsi="Comic Sans MS"/>
          <w:b/>
          <w:color w:val="0000FF"/>
          <w:sz w:val="20"/>
          <w:szCs w:val="20"/>
        </w:rPr>
        <w:t xml:space="preserve">, livro que adquiri na Fundação Gulbenkian, continuei a pesquisar sobre o tema, mas não gostava do texto que estava a escrever. Os </w:t>
      </w:r>
      <w:r w:rsidR="00AD3096" w:rsidRPr="00861C46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340" w:dyaOrig="380">
          <v:shape id="_x0000_i1262" type="#_x0000_t75" style="width:17.25pt;height:18.75pt" o:ole="">
            <v:imagedata r:id="rId460" o:title=""/>
          </v:shape>
          <o:OLEObject Type="Embed" ProgID="Equation.DSMT4" ShapeID="_x0000_i1262" DrawAspect="Content" ObjectID="_1496582201" r:id="rId461"/>
        </w:object>
      </w:r>
      <w:r w:rsidR="00AD3096">
        <w:rPr>
          <w:rFonts w:ascii="Comic Sans MS" w:hAnsi="Comic Sans MS"/>
          <w:b/>
          <w:color w:val="0000FF"/>
          <w:sz w:val="20"/>
          <w:szCs w:val="20"/>
        </w:rPr>
        <w:t xml:space="preserve"> (lê-se </w:t>
      </w:r>
      <w:proofErr w:type="spellStart"/>
      <w:r w:rsidR="00AD3096">
        <w:rPr>
          <w:rFonts w:ascii="Comic Sans MS" w:hAnsi="Comic Sans MS"/>
          <w:b/>
          <w:color w:val="0000FF"/>
          <w:sz w:val="20"/>
          <w:szCs w:val="20"/>
        </w:rPr>
        <w:t>alef</w:t>
      </w:r>
      <w:proofErr w:type="spellEnd"/>
      <w:r w:rsidR="00AD3096">
        <w:rPr>
          <w:rFonts w:ascii="Comic Sans MS" w:hAnsi="Comic Sans MS"/>
          <w:b/>
          <w:color w:val="0000FF"/>
          <w:sz w:val="20"/>
          <w:szCs w:val="20"/>
        </w:rPr>
        <w:t xml:space="preserve"> zero), </w:t>
      </w:r>
      <w:r w:rsidR="00AD3096" w:rsidRPr="00861C46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320" w:dyaOrig="380">
          <v:shape id="_x0000_i1263" type="#_x0000_t75" style="width:15.75pt;height:18.75pt" o:ole="">
            <v:imagedata r:id="rId462" o:title=""/>
          </v:shape>
          <o:OLEObject Type="Embed" ProgID="Equation.DSMT4" ShapeID="_x0000_i1263" DrawAspect="Content" ObjectID="_1496582202" r:id="rId463"/>
        </w:object>
      </w:r>
      <w:r w:rsidR="00AD3096" w:rsidRPr="00861C46">
        <w:rPr>
          <w:rFonts w:ascii="Comic Sans MS" w:hAnsi="Comic Sans MS"/>
          <w:b/>
          <w:color w:val="0000FF"/>
          <w:position w:val="-14"/>
          <w:sz w:val="20"/>
          <w:szCs w:val="20"/>
        </w:rPr>
        <w:object w:dxaOrig="340" w:dyaOrig="380">
          <v:shape id="_x0000_i1264" type="#_x0000_t75" style="width:17.25pt;height:18.75pt" o:ole="">
            <v:imagedata r:id="rId464" o:title=""/>
          </v:shape>
          <o:OLEObject Type="Embed" ProgID="Equation.DSMT4" ShapeID="_x0000_i1264" DrawAspect="Content" ObjectID="_1496582203" r:id="rId465"/>
        </w:object>
      </w:r>
      <w:r w:rsidR="00AD3096">
        <w:rPr>
          <w:rFonts w:ascii="Comic Sans MS" w:hAnsi="Comic Sans MS"/>
          <w:b/>
          <w:color w:val="0000FF"/>
          <w:sz w:val="20"/>
          <w:szCs w:val="20"/>
        </w:rPr>
        <w:t xml:space="preserve">, </w:t>
      </w:r>
      <w:r w:rsidR="006357DC">
        <w:rPr>
          <w:rFonts w:ascii="Comic Sans MS" w:hAnsi="Comic Sans MS"/>
          <w:b/>
          <w:color w:val="0000FF"/>
          <w:sz w:val="20"/>
          <w:szCs w:val="20"/>
        </w:rPr>
        <w:t>etc.</w:t>
      </w:r>
      <w:r w:rsidR="00AD3096">
        <w:rPr>
          <w:rFonts w:ascii="Comic Sans MS" w:hAnsi="Comic Sans MS"/>
          <w:b/>
          <w:color w:val="0000FF"/>
          <w:sz w:val="20"/>
          <w:szCs w:val="20"/>
        </w:rPr>
        <w:t xml:space="preserve"> estavam muito confusos. De vez em </w:t>
      </w:r>
      <w:r w:rsidR="006357DC">
        <w:rPr>
          <w:rFonts w:ascii="Comic Sans MS" w:hAnsi="Comic Sans MS"/>
          <w:b/>
          <w:color w:val="0000FF"/>
          <w:sz w:val="20"/>
          <w:szCs w:val="20"/>
        </w:rPr>
        <w:t>quando voltava ao texto, dava-lhe</w:t>
      </w:r>
      <w:r w:rsidR="00AD3096">
        <w:rPr>
          <w:rFonts w:ascii="Comic Sans MS" w:hAnsi="Comic Sans MS"/>
          <w:b/>
          <w:color w:val="0000FF"/>
          <w:sz w:val="20"/>
          <w:szCs w:val="20"/>
        </w:rPr>
        <w:t xml:space="preserve"> mais uns retoques </w:t>
      </w:r>
      <w:r w:rsidR="006357DC">
        <w:rPr>
          <w:rFonts w:ascii="Comic Sans MS" w:hAnsi="Comic Sans MS"/>
          <w:b/>
          <w:color w:val="0000FF"/>
          <w:sz w:val="20"/>
          <w:szCs w:val="20"/>
        </w:rPr>
        <w:t>mas desistia, até que resolvi iniciar uma coisa mais simples. Este texto é esse resultado. O infinito fica para mais tarde.</w:t>
      </w:r>
    </w:p>
    <w:p w:rsidR="006357DC" w:rsidRDefault="006357DC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Já agora, como prometo para mais tarde, lembro-me de um livro que li há pouco tempo, de um autor </w:t>
      </w:r>
      <w:r w:rsidR="008E09E4">
        <w:rPr>
          <w:rFonts w:ascii="Comic Sans MS" w:hAnsi="Comic Sans MS"/>
          <w:b/>
          <w:color w:val="0000FF"/>
          <w:sz w:val="20"/>
          <w:szCs w:val="20"/>
        </w:rPr>
        <w:t xml:space="preserve">de </w:t>
      </w:r>
      <w:r>
        <w:rPr>
          <w:rFonts w:ascii="Comic Sans MS" w:hAnsi="Comic Sans MS"/>
          <w:b/>
          <w:color w:val="0000FF"/>
          <w:sz w:val="20"/>
          <w:szCs w:val="20"/>
        </w:rPr>
        <w:t>que</w:t>
      </w:r>
      <w:r w:rsidR="008E09E4">
        <w:rPr>
          <w:rFonts w:ascii="Comic Sans MS" w:hAnsi="Comic Sans MS"/>
          <w:b/>
          <w:color w:val="0000FF"/>
          <w:sz w:val="20"/>
          <w:szCs w:val="20"/>
        </w:rPr>
        <w:t>m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devoro todas as suas obras: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Hubert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Reeves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>. Ele</w:t>
      </w:r>
      <w:r w:rsidR="008E09E4">
        <w:rPr>
          <w:rFonts w:ascii="Comic Sans MS" w:hAnsi="Comic Sans MS"/>
          <w:b/>
          <w:color w:val="0000FF"/>
          <w:sz w:val="20"/>
          <w:szCs w:val="20"/>
        </w:rPr>
        <w:t xml:space="preserve"> intitulou a seu último livro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Pr="006357DC">
        <w:rPr>
          <w:rFonts w:ascii="Comic Sans MS" w:hAnsi="Comic Sans MS"/>
          <w:b/>
          <w:i/>
          <w:color w:val="0000FF"/>
          <w:sz w:val="20"/>
          <w:szCs w:val="20"/>
        </w:rPr>
        <w:t>Já não terei tempo</w:t>
      </w:r>
      <w:r>
        <w:rPr>
          <w:rFonts w:ascii="Comic Sans MS" w:hAnsi="Comic Sans MS"/>
          <w:b/>
          <w:color w:val="0000FF"/>
          <w:sz w:val="20"/>
          <w:szCs w:val="20"/>
        </w:rPr>
        <w:t>. Eu espero ter.</w:t>
      </w:r>
    </w:p>
    <w:p w:rsidR="007D32D7" w:rsidRDefault="007D32D7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7D32D7" w:rsidRDefault="007D32D7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Não me preocupei com o rigor na designação dos números. Muitas vezes escrevi simplesmente números em vez de números naturais. Pela natureza da definição é evidente a que tipo se refere.</w:t>
      </w:r>
      <w:r w:rsidR="008E09E4">
        <w:rPr>
          <w:rFonts w:ascii="Comic Sans MS" w:hAnsi="Comic Sans MS"/>
          <w:b/>
          <w:color w:val="0000FF"/>
          <w:sz w:val="20"/>
          <w:szCs w:val="20"/>
        </w:rPr>
        <w:t xml:space="preserve"> Também, pode parecer exagerado o número de dígitos de alguns exemplos. Quando comecei este texto colocava apenas meia dúzia em cada um mas, à medida que ia vendo os recordes, passei a ficar encantado com eles pela ideia da sua dimensão. Voltei atrás e acrescentei algarismos, por vezes não tantos como </w:t>
      </w:r>
      <w:r w:rsidR="00363FFC">
        <w:rPr>
          <w:rFonts w:ascii="Comic Sans MS" w:hAnsi="Comic Sans MS"/>
          <w:b/>
          <w:color w:val="0000FF"/>
          <w:sz w:val="20"/>
          <w:szCs w:val="20"/>
        </w:rPr>
        <w:t>me apetecia</w:t>
      </w:r>
      <w:r w:rsidR="008E09E4">
        <w:rPr>
          <w:rFonts w:ascii="Comic Sans MS" w:hAnsi="Comic Sans MS"/>
          <w:b/>
          <w:color w:val="0000FF"/>
          <w:sz w:val="20"/>
          <w:szCs w:val="20"/>
        </w:rPr>
        <w:t xml:space="preserve">, mas de modo a deixar uma ideia.  </w:t>
      </w:r>
    </w:p>
    <w:p w:rsidR="006357DC" w:rsidRDefault="006357DC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0A3DEE" w:rsidRDefault="000A3DEE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 w:rsidRPr="000A3DEE">
        <w:rPr>
          <w:rFonts w:ascii="Comic Sans MS" w:hAnsi="Comic Sans MS"/>
          <w:b/>
          <w:color w:val="0000FF"/>
          <w:sz w:val="20"/>
          <w:szCs w:val="20"/>
        </w:rPr>
        <w:t>Os números aqui descritos s</w:t>
      </w:r>
      <w:r>
        <w:rPr>
          <w:rFonts w:ascii="Comic Sans MS" w:hAnsi="Comic Sans MS"/>
          <w:b/>
          <w:color w:val="0000FF"/>
          <w:sz w:val="20"/>
          <w:szCs w:val="20"/>
        </w:rPr>
        <w:t>ão resultado de muitas pesquisas que fui fazendo nos meus tempos livres, A maior parte foi retirada do melhor site de matemática que existe:</w:t>
      </w:r>
    </w:p>
    <w:p w:rsidR="001C51E7" w:rsidRDefault="001C51E7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    </w:t>
      </w:r>
      <w:hyperlink r:id="rId466" w:history="1">
        <w:r w:rsidRPr="002E5391">
          <w:rPr>
            <w:rStyle w:val="Hiperligao"/>
            <w:rFonts w:ascii="Comic Sans MS" w:hAnsi="Comic Sans MS"/>
            <w:b/>
            <w:sz w:val="20"/>
            <w:szCs w:val="20"/>
          </w:rPr>
          <w:t>http://mathworld.wolfram.com/</w:t>
        </w:r>
      </w:hyperlink>
    </w:p>
    <w:p w:rsidR="000A3DEE" w:rsidRPr="000A3DEE" w:rsidRDefault="000A3DEE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Alguns números só terão os seus nomes compreensíveis se algumas imagens ajudarem. As mais úteis estão a seguir e também foram retiradas do mesmo site.</w:t>
      </w:r>
    </w:p>
    <w:p w:rsidR="00181419" w:rsidRDefault="00181419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0A3DEE" w:rsidRDefault="008E44F6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Muitos dos tipos de números têm indicado a sua função geradora. É o seu desenvolvimento em série que gera os coeficientes. A explicação do procedimento pode ver-se nos comentários ao número de ouro, na parte respeitante à sucessão de Fibonacci, em</w:t>
      </w:r>
    </w:p>
    <w:p w:rsidR="008E44F6" w:rsidRDefault="008E44F6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</w:t>
      </w:r>
      <w:r w:rsidR="004A1711">
        <w:rPr>
          <w:rFonts w:ascii="Comic Sans MS" w:hAnsi="Comic Sans MS"/>
          <w:b/>
          <w:color w:val="0000FF"/>
          <w:sz w:val="20"/>
          <w:szCs w:val="20"/>
        </w:rPr>
        <w:t xml:space="preserve">   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    </w:t>
      </w:r>
      <w:hyperlink r:id="rId467" w:history="1">
        <w:r w:rsidRPr="005358F2">
          <w:rPr>
            <w:rStyle w:val="Hiperligao"/>
            <w:rFonts w:ascii="Comic Sans MS" w:hAnsi="Comic Sans MS"/>
            <w:b/>
            <w:sz w:val="20"/>
            <w:szCs w:val="20"/>
          </w:rPr>
          <w:t>www.aesilves.pt/joseleal</w:t>
        </w:r>
      </w:hyperlink>
    </w:p>
    <w:p w:rsidR="008E44F6" w:rsidRDefault="008E44F6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134BF0" w:rsidRDefault="00134BF0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Os recordes relativos a números estão publicados em vários sites. Os que constam deste texto estão em</w:t>
      </w:r>
    </w:p>
    <w:p w:rsidR="00134BF0" w:rsidRPr="009255D4" w:rsidRDefault="00134BF0" w:rsidP="00134BF0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t xml:space="preserve">         </w:t>
      </w:r>
      <w:hyperlink r:id="rId468" w:anchor="records" w:history="1">
        <w:r w:rsidRPr="009255D4">
          <w:rPr>
            <w:rStyle w:val="Hiperligao"/>
            <w:rFonts w:ascii="Comic Sans MS" w:hAnsi="Comic Sans MS"/>
            <w:b/>
            <w:sz w:val="20"/>
            <w:szCs w:val="20"/>
          </w:rPr>
          <w:t>http://primes.utm.edu/top20/page.php?id=7#records</w:t>
        </w:r>
      </w:hyperlink>
    </w:p>
    <w:p w:rsidR="00134BF0" w:rsidRDefault="00660A49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e em</w:t>
      </w:r>
    </w:p>
    <w:p w:rsidR="00660A49" w:rsidRDefault="00660A49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</w:t>
      </w:r>
      <w:hyperlink r:id="rId469" w:history="1">
        <w:r w:rsidRPr="005358F2">
          <w:rPr>
            <w:rStyle w:val="Hiperligao"/>
            <w:rFonts w:ascii="Comic Sans MS" w:hAnsi="Comic Sans MS"/>
            <w:b/>
            <w:sz w:val="20"/>
            <w:szCs w:val="20"/>
          </w:rPr>
          <w:t>http://www.numberworld.org/</w:t>
        </w:r>
      </w:hyperlink>
    </w:p>
    <w:p w:rsidR="00660A49" w:rsidRDefault="00660A49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É particularmente interessante visitar este último e ver como são determinados os recordes, os algoritmos utilizados, os computadores e as suas falhas, etc.</w:t>
      </w:r>
      <w:r w:rsidR="005A4D1C">
        <w:rPr>
          <w:rFonts w:ascii="Comic Sans MS" w:hAnsi="Comic Sans MS"/>
          <w:b/>
          <w:color w:val="0000FF"/>
          <w:sz w:val="20"/>
          <w:szCs w:val="20"/>
        </w:rPr>
        <w:t xml:space="preserve"> As explicações são muito detalhadas e compreensíveis.</w:t>
      </w:r>
    </w:p>
    <w:p w:rsidR="00181419" w:rsidRDefault="00181419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336303" w:rsidRDefault="008A1863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Este texto contém muitos exemplos de tipos de números. Quase todos foram retirados da Enciclopédia on-line de Sequências de Inteiros com o endereço </w:t>
      </w:r>
    </w:p>
    <w:p w:rsidR="008A1863" w:rsidRDefault="008A1863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lastRenderedPageBreak/>
        <w:t xml:space="preserve">                </w:t>
      </w:r>
      <w:hyperlink r:id="rId470" w:history="1">
        <w:r w:rsidR="00336303" w:rsidRPr="002E34AB">
          <w:rPr>
            <w:rStyle w:val="Hiperligao"/>
            <w:rFonts w:ascii="Comic Sans MS" w:hAnsi="Comic Sans MS"/>
            <w:b/>
            <w:sz w:val="20"/>
            <w:szCs w:val="20"/>
          </w:rPr>
          <w:t>http://oeis.org/?language=portuguese</w:t>
        </w:r>
      </w:hyperlink>
    </w:p>
    <w:p w:rsidR="00336303" w:rsidRDefault="00336303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Vale a pena percorrer este site que deve conter todos os exemplos de números existentes.</w:t>
      </w:r>
      <w:r w:rsidR="00181419">
        <w:rPr>
          <w:rFonts w:ascii="Comic Sans MS" w:hAnsi="Comic Sans MS"/>
          <w:b/>
          <w:color w:val="0000FF"/>
          <w:sz w:val="20"/>
          <w:szCs w:val="20"/>
        </w:rPr>
        <w:t xml:space="preserve"> Até, se nós dermos </w:t>
      </w:r>
      <w:r w:rsidR="003A0E3C">
        <w:rPr>
          <w:rFonts w:ascii="Comic Sans MS" w:hAnsi="Comic Sans MS"/>
          <w:b/>
          <w:color w:val="0000FF"/>
          <w:sz w:val="20"/>
          <w:szCs w:val="20"/>
        </w:rPr>
        <w:t>qualquer</w:t>
      </w:r>
      <w:r w:rsidR="00181419">
        <w:rPr>
          <w:rFonts w:ascii="Comic Sans MS" w:hAnsi="Comic Sans MS"/>
          <w:b/>
          <w:color w:val="0000FF"/>
          <w:sz w:val="20"/>
          <w:szCs w:val="20"/>
        </w:rPr>
        <w:t xml:space="preserve"> sequência de números, fornece a fórmula que os gera.</w:t>
      </w:r>
    </w:p>
    <w:p w:rsidR="00C136AA" w:rsidRDefault="00C136AA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C136AA" w:rsidRDefault="00C136AA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>A pesquisa de números perfeitos que sejam ímpares está a ser desenvolvida em</w:t>
      </w:r>
    </w:p>
    <w:p w:rsidR="00C136AA" w:rsidRDefault="00C136AA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        </w:t>
      </w:r>
      <w:hyperlink r:id="rId471" w:history="1">
        <w:r w:rsidRPr="00E52459">
          <w:rPr>
            <w:rStyle w:val="Hiperligao"/>
            <w:rFonts w:ascii="Comic Sans MS" w:hAnsi="Comic Sans MS"/>
            <w:b/>
            <w:sz w:val="20"/>
            <w:szCs w:val="20"/>
          </w:rPr>
          <w:t>http://www.oddperfect.org/</w:t>
        </w:r>
      </w:hyperlink>
    </w:p>
    <w:p w:rsidR="00C136AA" w:rsidRDefault="00C136AA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C55D66" w:rsidRDefault="00C55D66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Para lá do endereço citado antes em Números </w:t>
      </w:r>
      <w:r w:rsidR="00047CFE">
        <w:rPr>
          <w:rFonts w:ascii="Comic Sans MS" w:hAnsi="Comic Sans MS"/>
          <w:b/>
          <w:color w:val="0000FF"/>
          <w:sz w:val="20"/>
          <w:szCs w:val="20"/>
        </w:rPr>
        <w:t>P</w:t>
      </w:r>
      <w:r>
        <w:rPr>
          <w:rFonts w:ascii="Comic Sans MS" w:hAnsi="Comic Sans MS"/>
          <w:b/>
          <w:color w:val="0000FF"/>
          <w:sz w:val="20"/>
          <w:szCs w:val="20"/>
        </w:rPr>
        <w:t xml:space="preserve">rimos de </w:t>
      </w:r>
      <w:proofErr w:type="spellStart"/>
      <w:r>
        <w:rPr>
          <w:rFonts w:ascii="Comic Sans MS" w:hAnsi="Comic Sans MS"/>
          <w:b/>
          <w:color w:val="0000FF"/>
          <w:sz w:val="20"/>
          <w:szCs w:val="20"/>
        </w:rPr>
        <w:t>Mersenne</w:t>
      </w:r>
      <w:proofErr w:type="spellEnd"/>
      <w:r>
        <w:rPr>
          <w:rFonts w:ascii="Comic Sans MS" w:hAnsi="Comic Sans MS"/>
          <w:b/>
          <w:color w:val="0000FF"/>
          <w:sz w:val="20"/>
          <w:szCs w:val="20"/>
        </w:rPr>
        <w:t xml:space="preserve">, há um fórum interessante onde </w:t>
      </w:r>
      <w:r w:rsidR="00047CFE">
        <w:rPr>
          <w:rFonts w:ascii="Comic Sans MS" w:hAnsi="Comic Sans MS"/>
          <w:b/>
          <w:color w:val="0000FF"/>
          <w:sz w:val="20"/>
          <w:szCs w:val="20"/>
        </w:rPr>
        <w:t xml:space="preserve">uma grande comunidade </w:t>
      </w:r>
      <w:r>
        <w:rPr>
          <w:rFonts w:ascii="Comic Sans MS" w:hAnsi="Comic Sans MS"/>
          <w:b/>
          <w:color w:val="0000FF"/>
          <w:sz w:val="20"/>
          <w:szCs w:val="20"/>
        </w:rPr>
        <w:t>troca informações não só destes números como de outros tipos</w:t>
      </w:r>
      <w:r w:rsidR="00047CFE">
        <w:rPr>
          <w:rFonts w:ascii="Comic Sans MS" w:hAnsi="Comic Sans MS"/>
          <w:b/>
          <w:color w:val="0000FF"/>
          <w:sz w:val="20"/>
          <w:szCs w:val="20"/>
        </w:rPr>
        <w:t xml:space="preserve"> e faz muitas pesquisas</w:t>
      </w:r>
      <w:r>
        <w:rPr>
          <w:rFonts w:ascii="Comic Sans MS" w:hAnsi="Comic Sans MS"/>
          <w:b/>
          <w:color w:val="0000FF"/>
          <w:sz w:val="20"/>
          <w:szCs w:val="20"/>
        </w:rPr>
        <w:t>:</w:t>
      </w:r>
    </w:p>
    <w:p w:rsidR="00D72C78" w:rsidRDefault="00C55D66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               </w:t>
      </w:r>
      <w:hyperlink r:id="rId472" w:history="1">
        <w:r w:rsidRPr="000C6694">
          <w:rPr>
            <w:rStyle w:val="Hiperligao"/>
            <w:rFonts w:ascii="Comic Sans MS" w:hAnsi="Comic Sans MS"/>
            <w:b/>
            <w:sz w:val="20"/>
            <w:szCs w:val="20"/>
          </w:rPr>
          <w:t>http://www.mersenneforum.org/</w:t>
        </w:r>
      </w:hyperlink>
    </w:p>
    <w:p w:rsidR="00C55D66" w:rsidRDefault="00C55D66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D72C78" w:rsidRDefault="00D72C78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Impossível deixar de citar a Wikipedia. </w:t>
      </w:r>
      <w:r w:rsidR="00BC17E3">
        <w:rPr>
          <w:rFonts w:ascii="Comic Sans MS" w:hAnsi="Comic Sans MS"/>
          <w:b/>
          <w:color w:val="0000FF"/>
          <w:sz w:val="20"/>
          <w:szCs w:val="20"/>
        </w:rPr>
        <w:t>Muitos esclarecimentos e confirmações foram lá obtidos</w:t>
      </w:r>
      <w:r>
        <w:rPr>
          <w:rFonts w:ascii="Comic Sans MS" w:hAnsi="Comic Sans MS"/>
          <w:b/>
          <w:color w:val="0000FF"/>
          <w:sz w:val="20"/>
          <w:szCs w:val="20"/>
        </w:rPr>
        <w:t>.</w:t>
      </w:r>
      <w:r w:rsidR="00B94C5F"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AB6B1E">
        <w:rPr>
          <w:rFonts w:ascii="Comic Sans MS" w:hAnsi="Comic Sans MS"/>
          <w:b/>
          <w:color w:val="0000FF"/>
          <w:sz w:val="20"/>
          <w:szCs w:val="20"/>
        </w:rPr>
        <w:t>As imagens dos números poligonais também foram de lá retiradas</w:t>
      </w:r>
      <w:r w:rsidR="00B94C5F">
        <w:rPr>
          <w:rFonts w:ascii="Comic Sans MS" w:hAnsi="Comic Sans MS"/>
          <w:b/>
          <w:color w:val="0000FF"/>
          <w:sz w:val="20"/>
          <w:szCs w:val="20"/>
        </w:rPr>
        <w:t>.</w:t>
      </w:r>
    </w:p>
    <w:p w:rsidR="001F4FB2" w:rsidRDefault="001F4FB2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1F4FB2" w:rsidRDefault="001F4FB2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1F4FB2" w:rsidRDefault="001F4FB2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 w:rsidRPr="001F4FB2">
        <w:rPr>
          <w:rFonts w:ascii="Comic Sans MS" w:hAnsi="Comic Sans MS"/>
          <w:b/>
          <w:color w:val="0000FF"/>
          <w:sz w:val="20"/>
          <w:szCs w:val="20"/>
        </w:rPr>
        <w:t>http://primes.utm.edu/primes/page.php?id=75857</w:t>
      </w:r>
    </w:p>
    <w:p w:rsidR="001F4FB2" w:rsidRDefault="001F4FB2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1F4FB2" w:rsidRDefault="001F4FB2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</w:p>
    <w:p w:rsidR="00660A49" w:rsidRPr="000A3DEE" w:rsidRDefault="00660A49" w:rsidP="000A3DEE">
      <w:pPr>
        <w:spacing w:before="100" w:beforeAutospacing="1" w:after="100" w:afterAutospacing="1" w:line="360" w:lineRule="auto"/>
        <w:outlineLvl w:val="4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532A0D" w:rsidRPr="00662237" w:rsidRDefault="00662237" w:rsidP="00662237">
      <w:pPr>
        <w:shd w:val="clear" w:color="auto" w:fill="FFFFFF"/>
        <w:spacing w:before="100" w:beforeAutospacing="1" w:after="100" w:afterAutospacing="1" w:line="360" w:lineRule="auto"/>
        <w:jc w:val="center"/>
        <w:rPr>
          <w:rFonts w:ascii="Comic Sans MS" w:hAnsi="Comic Sans MS"/>
          <w:b/>
          <w:smallCaps/>
          <w:color w:val="FF0000"/>
          <w:sz w:val="20"/>
          <w:szCs w:val="20"/>
        </w:rPr>
      </w:pPr>
      <w:r w:rsidRPr="00662237">
        <w:rPr>
          <w:rFonts w:ascii="Comic Sans MS" w:hAnsi="Comic Sans MS"/>
          <w:b/>
          <w:smallCaps/>
          <w:color w:val="FF0000"/>
          <w:sz w:val="20"/>
          <w:szCs w:val="20"/>
        </w:rPr>
        <w:t>imagens relativas a alguns dos números</w:t>
      </w:r>
    </w:p>
    <w:p w:rsidR="00181419" w:rsidRPr="008C3EE9" w:rsidRDefault="00662237" w:rsidP="00181419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smallCaps/>
          <w:color w:val="0000FF"/>
          <w:sz w:val="20"/>
          <w:szCs w:val="20"/>
          <w:lang w:val="en-US"/>
        </w:rPr>
      </w:pPr>
      <w:r w:rsidRPr="00560DC8">
        <w:rPr>
          <w:rFonts w:ascii="Comic Sans MS" w:hAnsi="Comic Sans MS"/>
          <w:b/>
          <w:smallCaps/>
          <w:color w:val="0000FF"/>
          <w:sz w:val="20"/>
          <w:szCs w:val="20"/>
        </w:rPr>
        <w:lastRenderedPageBreak/>
        <w:t xml:space="preserve">           </w:t>
      </w:r>
      <w:r w:rsidR="00181419" w:rsidRPr="008C3EE9">
        <w:rPr>
          <w:rFonts w:ascii="Comic Sans MS" w:hAnsi="Comic Sans MS"/>
          <w:b/>
          <w:smallCaps/>
          <w:color w:val="0000FF"/>
          <w:sz w:val="20"/>
          <w:szCs w:val="20"/>
          <w:lang w:val="en-US"/>
        </w:rPr>
        <w:t xml:space="preserve">hex </w:t>
      </w:r>
      <w:proofErr w:type="spellStart"/>
      <w:r w:rsidR="00181419" w:rsidRPr="008C3EE9">
        <w:rPr>
          <w:rFonts w:ascii="Comic Sans MS" w:hAnsi="Comic Sans MS"/>
          <w:b/>
          <w:smallCaps/>
          <w:color w:val="0000FF"/>
          <w:sz w:val="20"/>
          <w:szCs w:val="20"/>
          <w:lang w:val="en-US"/>
        </w:rPr>
        <w:t>nunber</w:t>
      </w:r>
      <w:proofErr w:type="spellEnd"/>
      <w:r w:rsidR="00181419" w:rsidRPr="008C3EE9">
        <w:rPr>
          <w:rFonts w:ascii="Comic Sans MS" w:hAnsi="Comic Sans MS"/>
          <w:b/>
          <w:smallCaps/>
          <w:color w:val="0000FF"/>
          <w:sz w:val="20"/>
          <w:szCs w:val="20"/>
          <w:lang w:val="en-US"/>
        </w:rPr>
        <w:t xml:space="preserve"> </w:t>
      </w:r>
      <w:r w:rsidR="00181419" w:rsidRPr="00181419">
        <w:rPr>
          <w:rFonts w:ascii="Comic Sans MS" w:hAnsi="Comic Sans MS"/>
          <w:b/>
          <w:color w:val="0000FF"/>
          <w:sz w:val="20"/>
          <w:szCs w:val="20"/>
          <w:lang w:val="en-US"/>
        </w:rPr>
        <w:t xml:space="preserve">                          </w:t>
      </w:r>
      <w:proofErr w:type="spellStart"/>
      <w:r w:rsidR="00181419" w:rsidRPr="008C3EE9">
        <w:rPr>
          <w:rFonts w:ascii="Comic Sans MS" w:hAnsi="Comic Sans MS"/>
          <w:b/>
          <w:smallCaps/>
          <w:color w:val="0000FF"/>
          <w:sz w:val="20"/>
          <w:szCs w:val="20"/>
          <w:lang w:val="en-US"/>
        </w:rPr>
        <w:t>centred</w:t>
      </w:r>
      <w:proofErr w:type="spellEnd"/>
      <w:r w:rsidR="00181419" w:rsidRPr="008C3EE9">
        <w:rPr>
          <w:rFonts w:ascii="Comic Sans MS" w:hAnsi="Comic Sans MS"/>
          <w:b/>
          <w:smallCaps/>
          <w:color w:val="0000FF"/>
          <w:sz w:val="20"/>
          <w:szCs w:val="20"/>
          <w:lang w:val="en-US"/>
        </w:rPr>
        <w:t xml:space="preserve"> pentagonal number</w:t>
      </w:r>
    </w:p>
    <w:p w:rsidR="001C2DB1" w:rsidRPr="00181419" w:rsidRDefault="0010664F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  <w:lang w:val="en-US"/>
        </w:rPr>
      </w:pPr>
      <w:r>
        <w:rPr>
          <w:noProof/>
          <w:lang w:eastAsia="pt-PT"/>
        </w:rPr>
        <w:drawing>
          <wp:inline distT="0" distB="0" distL="0" distR="0" wp14:anchorId="418B96DC" wp14:editId="2327595B">
            <wp:extent cx="1704975" cy="1466850"/>
            <wp:effectExtent l="0" t="0" r="9525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3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b/>
          <w:color w:val="0000FF"/>
          <w:sz w:val="20"/>
          <w:szCs w:val="20"/>
          <w:lang w:val="en-US"/>
        </w:rPr>
        <w:t xml:space="preserve">                  </w:t>
      </w:r>
      <w:r>
        <w:rPr>
          <w:noProof/>
          <w:lang w:eastAsia="pt-PT"/>
        </w:rPr>
        <w:drawing>
          <wp:inline distT="0" distB="0" distL="0" distR="0" wp14:anchorId="379BACF5" wp14:editId="6A4715FB">
            <wp:extent cx="1704975" cy="1800225"/>
            <wp:effectExtent l="0" t="0" r="9525" b="9525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4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2A0D" w:rsidRPr="00181419" w:rsidRDefault="00181419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  <w:lang w:val="en-US"/>
        </w:rPr>
      </w:pPr>
      <w:r w:rsidRPr="00181419">
        <w:rPr>
          <w:rFonts w:ascii="Comic Sans MS" w:hAnsi="Comic Sans MS"/>
          <w:b/>
          <w:color w:val="0000FF"/>
          <w:sz w:val="20"/>
          <w:szCs w:val="20"/>
          <w:lang w:val="en-US"/>
        </w:rPr>
        <w:t xml:space="preserve">                    </w:t>
      </w:r>
    </w:p>
    <w:p w:rsidR="001C2DB1" w:rsidRPr="00181419" w:rsidRDefault="001C2DB1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  <w:lang w:val="en-US"/>
        </w:rPr>
      </w:pPr>
    </w:p>
    <w:p w:rsidR="00181419" w:rsidRPr="00181419" w:rsidRDefault="00181419" w:rsidP="00181419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  <w:lang w:val="en-US"/>
        </w:rPr>
      </w:pPr>
      <w:r w:rsidRPr="008C3EE9">
        <w:rPr>
          <w:rFonts w:ascii="Comic Sans MS" w:hAnsi="Comic Sans MS"/>
          <w:b/>
          <w:smallCaps/>
          <w:color w:val="0000FF"/>
          <w:sz w:val="20"/>
          <w:szCs w:val="20"/>
          <w:lang w:val="en-US"/>
        </w:rPr>
        <w:t>centered square number</w:t>
      </w:r>
      <w:r w:rsidRPr="00181419">
        <w:rPr>
          <w:rFonts w:ascii="Comic Sans MS" w:hAnsi="Comic Sans MS"/>
          <w:b/>
          <w:color w:val="0000FF"/>
          <w:sz w:val="20"/>
          <w:szCs w:val="20"/>
          <w:lang w:val="en-US"/>
        </w:rPr>
        <w:t xml:space="preserve"> </w:t>
      </w:r>
      <w:r>
        <w:rPr>
          <w:rFonts w:ascii="Comic Sans MS" w:hAnsi="Comic Sans MS"/>
          <w:b/>
          <w:color w:val="0000FF"/>
          <w:sz w:val="20"/>
          <w:szCs w:val="20"/>
          <w:lang w:val="en-US"/>
        </w:rPr>
        <w:t xml:space="preserve">                           </w:t>
      </w:r>
      <w:r w:rsidRPr="008C3EE9">
        <w:rPr>
          <w:rFonts w:ascii="Comic Sans MS" w:hAnsi="Comic Sans MS"/>
          <w:b/>
          <w:smallCaps/>
          <w:color w:val="0000FF"/>
          <w:sz w:val="20"/>
          <w:szCs w:val="20"/>
          <w:lang w:val="en-US"/>
        </w:rPr>
        <w:t>triangular number</w:t>
      </w:r>
    </w:p>
    <w:p w:rsidR="00532A0D" w:rsidRPr="00181419" w:rsidRDefault="0010664F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  <w:lang w:val="en-US"/>
        </w:rPr>
      </w:pPr>
      <w:r>
        <w:rPr>
          <w:noProof/>
          <w:lang w:eastAsia="pt-PT"/>
        </w:rPr>
        <w:drawing>
          <wp:inline distT="0" distB="0" distL="0" distR="0" wp14:anchorId="44233C5D" wp14:editId="16CF9122">
            <wp:extent cx="1752600" cy="1752600"/>
            <wp:effectExtent l="0" t="0" r="0" b="0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5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b/>
          <w:color w:val="0000FF"/>
          <w:sz w:val="20"/>
          <w:szCs w:val="20"/>
          <w:lang w:val="en-US"/>
        </w:rPr>
        <w:t xml:space="preserve">                         </w:t>
      </w:r>
      <w:r>
        <w:rPr>
          <w:noProof/>
          <w:lang w:eastAsia="pt-PT"/>
        </w:rPr>
        <w:drawing>
          <wp:inline distT="0" distB="0" distL="0" distR="0" wp14:anchorId="33FF748F" wp14:editId="6A27560F">
            <wp:extent cx="1628775" cy="1876425"/>
            <wp:effectExtent l="0" t="0" r="9525" b="9525"/>
            <wp:docPr id="21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6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2DB1" w:rsidRPr="00181419" w:rsidRDefault="00181419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  <w:lang w:val="en-US"/>
        </w:rPr>
      </w:pPr>
      <w:r w:rsidRPr="00181419">
        <w:rPr>
          <w:rFonts w:ascii="Comic Sans MS" w:hAnsi="Comic Sans MS"/>
          <w:b/>
          <w:color w:val="0000FF"/>
          <w:sz w:val="20"/>
          <w:szCs w:val="20"/>
          <w:lang w:val="en-US"/>
        </w:rPr>
        <w:t xml:space="preserve">                           </w:t>
      </w:r>
    </w:p>
    <w:p w:rsidR="008B1395" w:rsidRPr="00B94C5F" w:rsidRDefault="00503B21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B94C5F">
        <w:rPr>
          <w:rFonts w:ascii="Comic Sans MS" w:hAnsi="Comic Sans MS"/>
          <w:b/>
          <w:smallCaps/>
          <w:color w:val="0000FF"/>
          <w:sz w:val="20"/>
          <w:szCs w:val="20"/>
        </w:rPr>
        <w:t>centered triangular number</w:t>
      </w:r>
    </w:p>
    <w:p w:rsidR="00503B21" w:rsidRPr="00181419" w:rsidRDefault="00503B21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  <w:lang w:val="en-US"/>
        </w:rPr>
      </w:pPr>
    </w:p>
    <w:p w:rsidR="001C2DB1" w:rsidRDefault="005F1587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noProof/>
          <w:lang w:eastAsia="pt-PT"/>
        </w:rPr>
        <w:drawing>
          <wp:inline distT="0" distB="0" distL="0" distR="0" wp14:anchorId="66EAE783" wp14:editId="5CC08CDE">
            <wp:extent cx="5286375" cy="981075"/>
            <wp:effectExtent l="0" t="0" r="9525" b="9525"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7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2DB1" w:rsidRDefault="001C2DB1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1C2DB1" w:rsidRPr="00B94C5F" w:rsidRDefault="00915036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proofErr w:type="spellStart"/>
      <w:r w:rsidRPr="00B94C5F">
        <w:rPr>
          <w:rFonts w:ascii="Comic Sans MS" w:hAnsi="Comic Sans MS"/>
          <w:b/>
          <w:smallCaps/>
          <w:color w:val="0000FF"/>
          <w:sz w:val="20"/>
          <w:szCs w:val="20"/>
        </w:rPr>
        <w:lastRenderedPageBreak/>
        <w:t>centered</w:t>
      </w:r>
      <w:proofErr w:type="spellEnd"/>
      <w:r w:rsidRPr="00B94C5F">
        <w:rPr>
          <w:rFonts w:ascii="Comic Sans MS" w:hAnsi="Comic Sans MS"/>
          <w:b/>
          <w:smallCaps/>
          <w:color w:val="0000FF"/>
          <w:sz w:val="20"/>
          <w:szCs w:val="20"/>
        </w:rPr>
        <w:t xml:space="preserve"> cube </w:t>
      </w:r>
      <w:proofErr w:type="spellStart"/>
      <w:r w:rsidRPr="00B94C5F">
        <w:rPr>
          <w:rFonts w:ascii="Comic Sans MS" w:hAnsi="Comic Sans MS"/>
          <w:b/>
          <w:smallCaps/>
          <w:color w:val="0000FF"/>
          <w:sz w:val="20"/>
          <w:szCs w:val="20"/>
        </w:rPr>
        <w:t>number</w:t>
      </w:r>
      <w:proofErr w:type="spellEnd"/>
    </w:p>
    <w:p w:rsidR="001C2DB1" w:rsidRDefault="00181419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noProof/>
          <w:lang w:eastAsia="pt-PT"/>
        </w:rPr>
        <w:drawing>
          <wp:inline distT="0" distB="0" distL="0" distR="0" wp14:anchorId="5F0111BC" wp14:editId="47123F0D">
            <wp:extent cx="2495550" cy="2695575"/>
            <wp:effectExtent l="0" t="0" r="0" b="9525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8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269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620F" w:rsidRDefault="00E1620F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E1620F" w:rsidRPr="00B94C5F" w:rsidRDefault="00E1620F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B94C5F">
        <w:rPr>
          <w:rFonts w:ascii="Comic Sans MS" w:hAnsi="Comic Sans MS"/>
          <w:b/>
          <w:smallCaps/>
          <w:color w:val="0000FF"/>
          <w:sz w:val="20"/>
          <w:szCs w:val="20"/>
        </w:rPr>
        <w:t>números gnomónicos</w:t>
      </w:r>
    </w:p>
    <w:p w:rsidR="001C2DB1" w:rsidRDefault="00181419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  <w:r w:rsidR="005F1587">
        <w:rPr>
          <w:noProof/>
          <w:lang w:eastAsia="pt-PT"/>
        </w:rPr>
        <w:drawing>
          <wp:inline distT="0" distB="0" distL="0" distR="0" wp14:anchorId="2209A2D3" wp14:editId="66B84EF8">
            <wp:extent cx="4619625" cy="857250"/>
            <wp:effectExtent l="0" t="0" r="9525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9"/>
                    <a:stretch>
                      <a:fillRect/>
                    </a:stretch>
                  </pic:blipFill>
                  <pic:spPr>
                    <a:xfrm>
                      <a:off x="0" y="0"/>
                      <a:ext cx="46196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b/>
          <w:color w:val="0000FF"/>
          <w:sz w:val="20"/>
          <w:szCs w:val="20"/>
        </w:rPr>
        <w:t xml:space="preserve"> </w:t>
      </w:r>
    </w:p>
    <w:p w:rsidR="001C2DB1" w:rsidRDefault="001C2DB1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953F01" w:rsidRPr="00B94C5F" w:rsidRDefault="00953F01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B94C5F">
        <w:rPr>
          <w:rFonts w:ascii="Comic Sans MS" w:hAnsi="Comic Sans MS"/>
          <w:b/>
          <w:smallCaps/>
          <w:color w:val="0000FF"/>
          <w:sz w:val="20"/>
          <w:szCs w:val="20"/>
        </w:rPr>
        <w:t>Números decagonais</w:t>
      </w:r>
    </w:p>
    <w:p w:rsidR="001C2DB1" w:rsidRPr="009255D4" w:rsidRDefault="001C2DB1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532A0D" w:rsidRDefault="00953F01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noProof/>
          <w:lang w:eastAsia="pt-PT"/>
        </w:rPr>
        <w:drawing>
          <wp:inline distT="0" distB="0" distL="0" distR="0" wp14:anchorId="53EBD9C4" wp14:editId="287FAAB2">
            <wp:extent cx="1533525" cy="1457325"/>
            <wp:effectExtent l="0" t="0" r="9525" b="9525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0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b/>
          <w:color w:val="0000FF"/>
          <w:sz w:val="20"/>
          <w:szCs w:val="20"/>
        </w:rPr>
        <w:t xml:space="preserve">                  </w:t>
      </w:r>
      <w:r>
        <w:rPr>
          <w:noProof/>
          <w:lang w:eastAsia="pt-PT"/>
        </w:rPr>
        <w:drawing>
          <wp:inline distT="0" distB="0" distL="0" distR="0" wp14:anchorId="4DBAB8F8" wp14:editId="0F56D38B">
            <wp:extent cx="2228850" cy="2114550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1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3F01" w:rsidRDefault="00953F01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CA759B" w:rsidRPr="00B94C5F" w:rsidRDefault="00CA759B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B94C5F">
        <w:rPr>
          <w:rFonts w:ascii="Comic Sans MS" w:hAnsi="Comic Sans MS"/>
          <w:b/>
          <w:smallCaps/>
          <w:color w:val="0000FF"/>
          <w:sz w:val="20"/>
          <w:szCs w:val="20"/>
        </w:rPr>
        <w:t xml:space="preserve">Números de </w:t>
      </w:r>
      <w:proofErr w:type="spellStart"/>
      <w:r w:rsidRPr="00B94C5F">
        <w:rPr>
          <w:rFonts w:ascii="Comic Sans MS" w:hAnsi="Comic Sans MS"/>
          <w:b/>
          <w:smallCaps/>
          <w:color w:val="0000FF"/>
          <w:sz w:val="20"/>
          <w:szCs w:val="20"/>
        </w:rPr>
        <w:t>Catalan</w:t>
      </w:r>
      <w:proofErr w:type="spellEnd"/>
    </w:p>
    <w:p w:rsidR="00953F01" w:rsidRDefault="00953F01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953F01" w:rsidRDefault="00CA759B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noProof/>
          <w:lang w:eastAsia="pt-PT"/>
        </w:rPr>
        <w:drawing>
          <wp:inline distT="0" distB="0" distL="0" distR="0" wp14:anchorId="77DDF254" wp14:editId="45ADAFB6">
            <wp:extent cx="3495675" cy="2752725"/>
            <wp:effectExtent l="0" t="0" r="9525" b="9525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2"/>
                    <a:stretch>
                      <a:fillRect/>
                    </a:stretch>
                  </pic:blipFill>
                  <pic:spPr>
                    <a:xfrm>
                      <a:off x="0" y="0"/>
                      <a:ext cx="3495675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3F01" w:rsidRDefault="00953F01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953F01" w:rsidRPr="00B94C5F" w:rsidRDefault="00CC6913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B94C5F">
        <w:rPr>
          <w:rFonts w:ascii="Comic Sans MS" w:hAnsi="Comic Sans MS"/>
          <w:b/>
          <w:smallCaps/>
          <w:color w:val="0000FF"/>
          <w:sz w:val="20"/>
          <w:szCs w:val="20"/>
        </w:rPr>
        <w:t>números hexagonais:</w:t>
      </w:r>
    </w:p>
    <w:p w:rsidR="00CC6913" w:rsidRDefault="00F465B1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noProof/>
          <w:lang w:eastAsia="pt-PT"/>
        </w:rPr>
        <w:drawing>
          <wp:inline distT="0" distB="0" distL="0" distR="0" wp14:anchorId="59B25DD6" wp14:editId="23E24B9D">
            <wp:extent cx="5400040" cy="1009531"/>
            <wp:effectExtent l="0" t="0" r="0" b="635"/>
            <wp:docPr id="43" name="Imagem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009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6913" w:rsidRPr="00B94C5F" w:rsidRDefault="00506D60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B94C5F">
        <w:rPr>
          <w:rFonts w:ascii="Comic Sans MS" w:hAnsi="Comic Sans MS"/>
          <w:b/>
          <w:smallCaps/>
          <w:color w:val="0000FF"/>
          <w:sz w:val="20"/>
          <w:szCs w:val="20"/>
        </w:rPr>
        <w:t>números octogonais:</w:t>
      </w:r>
    </w:p>
    <w:p w:rsidR="00506D60" w:rsidRDefault="00506D60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CC6913" w:rsidRDefault="00F465B1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  <w:r>
        <w:rPr>
          <w:noProof/>
          <w:lang w:eastAsia="pt-PT"/>
        </w:rPr>
        <w:drawing>
          <wp:inline distT="0" distB="0" distL="0" distR="0" wp14:anchorId="0C65C320" wp14:editId="65E0558F">
            <wp:extent cx="4829175" cy="904875"/>
            <wp:effectExtent l="0" t="0" r="9525" b="9525"/>
            <wp:docPr id="42" name="Imagem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4"/>
                    <a:stretch>
                      <a:fillRect/>
                    </a:stretch>
                  </pic:blipFill>
                  <pic:spPr>
                    <a:xfrm>
                      <a:off x="0" y="0"/>
                      <a:ext cx="48291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6913" w:rsidRPr="009255D4" w:rsidRDefault="00CC6913" w:rsidP="004378EC">
      <w:pPr>
        <w:shd w:val="clear" w:color="auto" w:fill="FFFFFF"/>
        <w:spacing w:before="100" w:beforeAutospacing="1" w:after="100" w:afterAutospacing="1" w:line="36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3D3A13" w:rsidRPr="00B94C5F" w:rsidRDefault="003D3A13" w:rsidP="004A1711">
      <w:pPr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B94C5F">
        <w:rPr>
          <w:rFonts w:ascii="Comic Sans MS" w:hAnsi="Comic Sans MS"/>
          <w:b/>
          <w:smallCaps/>
          <w:color w:val="0000FF"/>
          <w:sz w:val="20"/>
          <w:szCs w:val="20"/>
        </w:rPr>
        <w:lastRenderedPageBreak/>
        <w:t>números poligonais triangulares:</w:t>
      </w:r>
    </w:p>
    <w:p w:rsidR="003D3A13" w:rsidRDefault="003D3A13" w:rsidP="004A1711">
      <w:r>
        <w:rPr>
          <w:noProof/>
          <w:lang w:eastAsia="pt-PT"/>
        </w:rPr>
        <w:drawing>
          <wp:inline distT="0" distB="0" distL="0" distR="0" wp14:anchorId="0F01BD90" wp14:editId="30650238">
            <wp:extent cx="5400040" cy="831606"/>
            <wp:effectExtent l="0" t="0" r="0" b="6985"/>
            <wp:docPr id="3" name="Imagem 3" descr="Polygonal Number 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olygonal Number 3.gif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831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3A13" w:rsidRPr="00B94C5F" w:rsidRDefault="003D3A13" w:rsidP="003D3A13">
      <w:pPr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B94C5F">
        <w:rPr>
          <w:rFonts w:ascii="Comic Sans MS" w:hAnsi="Comic Sans MS"/>
          <w:b/>
          <w:smallCaps/>
          <w:color w:val="0000FF"/>
          <w:sz w:val="20"/>
          <w:szCs w:val="20"/>
        </w:rPr>
        <w:t>números poligonais quadrados:</w:t>
      </w:r>
    </w:p>
    <w:p w:rsidR="003D3A13" w:rsidRDefault="003D3A13" w:rsidP="004A1711">
      <w:r>
        <w:rPr>
          <w:noProof/>
          <w:lang w:eastAsia="pt-PT"/>
        </w:rPr>
        <w:drawing>
          <wp:inline distT="0" distB="0" distL="0" distR="0" wp14:anchorId="56A0B6C5" wp14:editId="029437CB">
            <wp:extent cx="5400040" cy="928807"/>
            <wp:effectExtent l="0" t="0" r="0" b="5080"/>
            <wp:docPr id="4" name="Imagem 4" descr="Polygonal Number 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olygonal Number 4.gif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928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3A13" w:rsidRDefault="003D3A13" w:rsidP="004A1711"/>
    <w:p w:rsidR="003D3A13" w:rsidRPr="00B94C5F" w:rsidRDefault="003D3A13" w:rsidP="003D3A13">
      <w:pPr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B94C5F">
        <w:rPr>
          <w:rFonts w:ascii="Comic Sans MS" w:hAnsi="Comic Sans MS"/>
          <w:b/>
          <w:smallCaps/>
          <w:color w:val="0000FF"/>
          <w:sz w:val="20"/>
          <w:szCs w:val="20"/>
        </w:rPr>
        <w:t>números poligonais pentagonais:</w:t>
      </w:r>
    </w:p>
    <w:p w:rsidR="003D3A13" w:rsidRDefault="003D3A13" w:rsidP="004A1711">
      <w:r>
        <w:rPr>
          <w:noProof/>
          <w:lang w:eastAsia="pt-PT"/>
        </w:rPr>
        <w:drawing>
          <wp:inline distT="0" distB="0" distL="0" distR="0" wp14:anchorId="0E767EAA" wp14:editId="0EDD7465">
            <wp:extent cx="5400040" cy="1350010"/>
            <wp:effectExtent l="0" t="0" r="0" b="2540"/>
            <wp:docPr id="5" name="Imagem 5" descr="Polygonal Number 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olygonal Number 5.gif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350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13FC" w:rsidRDefault="00B513FC" w:rsidP="004A1711"/>
    <w:p w:rsidR="00B513FC" w:rsidRPr="00B94C5F" w:rsidRDefault="00B513FC" w:rsidP="00B513FC">
      <w:pPr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B94C5F">
        <w:rPr>
          <w:rFonts w:ascii="Comic Sans MS" w:hAnsi="Comic Sans MS"/>
          <w:b/>
          <w:smallCaps/>
          <w:color w:val="0000FF"/>
          <w:sz w:val="20"/>
          <w:szCs w:val="20"/>
        </w:rPr>
        <w:t>números poligonais hexagonais:</w:t>
      </w:r>
    </w:p>
    <w:p w:rsidR="00B513FC" w:rsidRDefault="00B513FC" w:rsidP="004A1711">
      <w:r>
        <w:rPr>
          <w:noProof/>
          <w:lang w:eastAsia="pt-PT"/>
        </w:rPr>
        <w:drawing>
          <wp:inline distT="0" distB="0" distL="0" distR="0" wp14:anchorId="34A6CD1F" wp14:editId="63511163">
            <wp:extent cx="5400040" cy="1350010"/>
            <wp:effectExtent l="0" t="0" r="0" b="2540"/>
            <wp:docPr id="8" name="Imagem 8" descr="Polygonal Number 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olygonal Number 6.gif"/>
                    <pic:cNvPicPr>
                      <a:picLocks noChangeAspect="1" noChangeArrowheads="1"/>
                    </pic:cNvPicPr>
                  </pic:nvPicPr>
                  <pic:blipFill>
                    <a:blip r:embed="rId4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350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3A13" w:rsidRDefault="003D3A13" w:rsidP="004A1711"/>
    <w:p w:rsidR="00457345" w:rsidRPr="00457345" w:rsidRDefault="00457345" w:rsidP="0045734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smallCaps/>
          <w:color w:val="0000FF"/>
          <w:sz w:val="20"/>
          <w:szCs w:val="20"/>
        </w:rPr>
      </w:pPr>
      <w:r w:rsidRPr="00457345">
        <w:rPr>
          <w:rFonts w:ascii="Comic Sans MS" w:hAnsi="Comic Sans MS"/>
          <w:b/>
          <w:smallCaps/>
          <w:color w:val="0000FF"/>
          <w:sz w:val="20"/>
          <w:szCs w:val="20"/>
        </w:rPr>
        <w:t>números piramidais</w:t>
      </w:r>
      <w:r w:rsidR="0089035E">
        <w:rPr>
          <w:rFonts w:ascii="Comic Sans MS" w:hAnsi="Comic Sans MS"/>
          <w:b/>
          <w:smallCaps/>
          <w:color w:val="0000FF"/>
          <w:sz w:val="20"/>
          <w:szCs w:val="20"/>
        </w:rPr>
        <w:t>:</w:t>
      </w:r>
    </w:p>
    <w:p w:rsidR="003D3A13" w:rsidRDefault="00457345" w:rsidP="004A1711">
      <w:r>
        <w:lastRenderedPageBreak/>
        <w:t xml:space="preserve">       </w:t>
      </w:r>
      <w:r>
        <w:rPr>
          <w:noProof/>
          <w:lang w:eastAsia="pt-PT"/>
        </w:rPr>
        <w:drawing>
          <wp:inline distT="0" distB="0" distL="0" distR="0" wp14:anchorId="7F5298D3" wp14:editId="09E34D93">
            <wp:extent cx="1743075" cy="1971675"/>
            <wp:effectExtent l="0" t="0" r="9525" b="9525"/>
            <wp:docPr id="2" name="Imagem 2" descr="TetrahedralNumb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etrahedralNumber"/>
                    <pic:cNvPicPr>
                      <a:picLocks noChangeAspect="1" noChangeArrowheads="1"/>
                    </pic:cNvPicPr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</w:t>
      </w:r>
      <w:r>
        <w:rPr>
          <w:noProof/>
          <w:lang w:eastAsia="pt-PT"/>
        </w:rPr>
        <w:drawing>
          <wp:inline distT="0" distB="0" distL="0" distR="0" wp14:anchorId="66C92B36" wp14:editId="0421AB34">
            <wp:extent cx="1743075" cy="1752600"/>
            <wp:effectExtent l="0" t="0" r="9525" b="0"/>
            <wp:docPr id="9" name="Imagem 9" descr="SquarePyramidalNumb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quarePyramidalNumber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7345" w:rsidRDefault="00457345" w:rsidP="004A1711"/>
    <w:p w:rsidR="00457345" w:rsidRDefault="00457345" w:rsidP="004A1711">
      <w:r>
        <w:t xml:space="preserve">         </w:t>
      </w:r>
      <w:r>
        <w:rPr>
          <w:noProof/>
          <w:lang w:eastAsia="pt-PT"/>
        </w:rPr>
        <w:drawing>
          <wp:inline distT="0" distB="0" distL="0" distR="0" wp14:anchorId="72D2FF7E" wp14:editId="5B6DC500">
            <wp:extent cx="1743075" cy="1828800"/>
            <wp:effectExtent l="0" t="0" r="9525" b="0"/>
            <wp:docPr id="11" name="Imagem 11" descr="PentagonalPyramidalNumb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entagonalPyramidalNumber"/>
                    <pic:cNvPicPr>
                      <a:picLocks noChangeAspect="1" noChangeArrowheads="1"/>
                    </pic:cNvPicPr>
                  </pic:nvPicPr>
                  <pic:blipFill>
                    <a:blip r:embed="rId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</w:t>
      </w:r>
      <w:r>
        <w:rPr>
          <w:noProof/>
          <w:lang w:eastAsia="pt-PT"/>
        </w:rPr>
        <w:drawing>
          <wp:inline distT="0" distB="0" distL="0" distR="0" wp14:anchorId="0A4A2429" wp14:editId="021E44EE">
            <wp:extent cx="1743075" cy="1752600"/>
            <wp:effectExtent l="0" t="0" r="9525" b="0"/>
            <wp:docPr id="13" name="Imagem 13" descr="HexagonalPyramidalNumb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exagonalPyramidalNumber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3A13" w:rsidRDefault="003D3A13" w:rsidP="004A1711"/>
    <w:p w:rsidR="003D3A13" w:rsidRDefault="003D3A13" w:rsidP="004A1711"/>
    <w:p w:rsidR="004E2881" w:rsidRPr="006B0879" w:rsidRDefault="004E2881" w:rsidP="002E0760">
      <w:pPr>
        <w:shd w:val="clear" w:color="auto" w:fill="FFFFFF"/>
        <w:spacing w:before="100" w:beforeAutospacing="1" w:after="100" w:afterAutospacing="1" w:line="24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4E2881" w:rsidRPr="006B0879" w:rsidRDefault="004E2881" w:rsidP="002E0760">
      <w:pPr>
        <w:shd w:val="clear" w:color="auto" w:fill="FFFFFF"/>
        <w:spacing w:before="100" w:beforeAutospacing="1" w:after="100" w:afterAutospacing="1" w:line="24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4E2881" w:rsidRPr="006B0879" w:rsidRDefault="004E2881" w:rsidP="002E0760">
      <w:pPr>
        <w:shd w:val="clear" w:color="auto" w:fill="FFFFFF"/>
        <w:spacing w:before="100" w:beforeAutospacing="1" w:after="100" w:afterAutospacing="1" w:line="24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4E2881" w:rsidRPr="006B0879" w:rsidRDefault="004E2881" w:rsidP="002E0760">
      <w:pPr>
        <w:shd w:val="clear" w:color="auto" w:fill="FFFFFF"/>
        <w:spacing w:before="100" w:beforeAutospacing="1" w:after="100" w:afterAutospacing="1" w:line="24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4E2881" w:rsidRPr="006B0879" w:rsidRDefault="004E2881" w:rsidP="002E0760">
      <w:pPr>
        <w:shd w:val="clear" w:color="auto" w:fill="FFFFFF"/>
        <w:spacing w:before="100" w:beforeAutospacing="1" w:after="100" w:afterAutospacing="1" w:line="24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4E2881" w:rsidRPr="006B0879" w:rsidRDefault="004E2881" w:rsidP="002E0760">
      <w:pPr>
        <w:shd w:val="clear" w:color="auto" w:fill="FFFFFF"/>
        <w:spacing w:before="100" w:beforeAutospacing="1" w:after="100" w:afterAutospacing="1" w:line="24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4E2881" w:rsidRPr="006B0879" w:rsidRDefault="004E2881" w:rsidP="002E0760">
      <w:pPr>
        <w:shd w:val="clear" w:color="auto" w:fill="FFFFFF"/>
        <w:spacing w:before="100" w:beforeAutospacing="1" w:after="100" w:afterAutospacing="1" w:line="24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4E2881" w:rsidRPr="006B0879" w:rsidRDefault="004E2881" w:rsidP="002E0760">
      <w:pPr>
        <w:shd w:val="clear" w:color="auto" w:fill="FFFFFF"/>
        <w:spacing w:before="100" w:beforeAutospacing="1" w:after="100" w:afterAutospacing="1" w:line="24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4E2881" w:rsidRPr="006B0879" w:rsidRDefault="004E2881" w:rsidP="002E0760">
      <w:pPr>
        <w:shd w:val="clear" w:color="auto" w:fill="FFFFFF"/>
        <w:spacing w:before="100" w:beforeAutospacing="1" w:after="100" w:afterAutospacing="1" w:line="24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4E2881" w:rsidRPr="006B0879" w:rsidRDefault="004E2881" w:rsidP="002E0760">
      <w:pPr>
        <w:shd w:val="clear" w:color="auto" w:fill="FFFFFF"/>
        <w:spacing w:before="100" w:beforeAutospacing="1" w:after="100" w:afterAutospacing="1" w:line="24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4E2881" w:rsidRPr="006B0879" w:rsidRDefault="004E2881" w:rsidP="002E0760">
      <w:pPr>
        <w:shd w:val="clear" w:color="auto" w:fill="FFFFFF"/>
        <w:spacing w:before="100" w:beforeAutospacing="1" w:after="100" w:afterAutospacing="1" w:line="24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4E2881" w:rsidRPr="006B0879" w:rsidRDefault="004E2881" w:rsidP="002E0760">
      <w:pPr>
        <w:shd w:val="clear" w:color="auto" w:fill="FFFFFF"/>
        <w:spacing w:before="100" w:beforeAutospacing="1" w:after="100" w:afterAutospacing="1" w:line="24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4E2881" w:rsidRPr="006B0879" w:rsidRDefault="004E2881" w:rsidP="002E0760">
      <w:pPr>
        <w:shd w:val="clear" w:color="auto" w:fill="FFFFFF"/>
        <w:spacing w:before="100" w:beforeAutospacing="1" w:after="100" w:afterAutospacing="1" w:line="240" w:lineRule="auto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p w:rsidR="00251735" w:rsidRPr="006B0879" w:rsidRDefault="00251735" w:rsidP="00251735">
      <w:pPr>
        <w:spacing w:before="100" w:beforeAutospacing="1" w:after="100" w:afterAutospacing="1" w:line="360" w:lineRule="auto"/>
        <w:outlineLvl w:val="2"/>
        <w:rPr>
          <w:rFonts w:ascii="Comic Sans MS" w:hAnsi="Comic Sans MS"/>
          <w:b/>
          <w:color w:val="0000FF"/>
          <w:sz w:val="20"/>
          <w:szCs w:val="20"/>
        </w:rPr>
      </w:pPr>
    </w:p>
    <w:sectPr w:rsidR="00251735" w:rsidRPr="006B0879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6AAC" w:rsidRDefault="005D6AAC" w:rsidP="0053205B">
      <w:pPr>
        <w:spacing w:after="0" w:line="240" w:lineRule="auto"/>
      </w:pPr>
      <w:r>
        <w:separator/>
      </w:r>
    </w:p>
  </w:endnote>
  <w:endnote w:type="continuationSeparator" w:id="0">
    <w:p w:rsidR="005D6AAC" w:rsidRDefault="005D6AAC" w:rsidP="005320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6AAC" w:rsidRDefault="005D6AAC" w:rsidP="0053205B">
      <w:pPr>
        <w:spacing w:after="0" w:line="240" w:lineRule="auto"/>
      </w:pPr>
      <w:r>
        <w:separator/>
      </w:r>
    </w:p>
  </w:footnote>
  <w:footnote w:type="continuationSeparator" w:id="0">
    <w:p w:rsidR="005D6AAC" w:rsidRDefault="005D6AAC" w:rsidP="0053205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alt="C_n" style="width:11.25pt;height:10.5pt;visibility:visible;mso-wrap-style:square" o:bullet="t">
        <v:imagedata r:id="rId1" o:title="C_n"/>
      </v:shape>
    </w:pict>
  </w:numPicBullet>
  <w:abstractNum w:abstractNumId="0">
    <w:nsid w:val="056D4A59"/>
    <w:multiLevelType w:val="multilevel"/>
    <w:tmpl w:val="14AEC4D4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7254379"/>
    <w:multiLevelType w:val="multilevel"/>
    <w:tmpl w:val="991078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10A0752B"/>
    <w:multiLevelType w:val="multilevel"/>
    <w:tmpl w:val="A81817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>
    <w:nsid w:val="1BBD618C"/>
    <w:multiLevelType w:val="multilevel"/>
    <w:tmpl w:val="F5D48FF4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21043BF1"/>
    <w:multiLevelType w:val="multilevel"/>
    <w:tmpl w:val="B3962A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29B6682A"/>
    <w:multiLevelType w:val="multilevel"/>
    <w:tmpl w:val="B052F158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481473BB"/>
    <w:multiLevelType w:val="hybridMultilevel"/>
    <w:tmpl w:val="449C8FAC"/>
    <w:lvl w:ilvl="0" w:tplc="55728DD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BEEE17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D278F5A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3F003A7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B343DF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120C64E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4670C44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AA46EE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D3CCF4E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7">
    <w:nsid w:val="4A8B0BB7"/>
    <w:multiLevelType w:val="multilevel"/>
    <w:tmpl w:val="4E06A0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55C41079"/>
    <w:multiLevelType w:val="multilevel"/>
    <w:tmpl w:val="2E3639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>
    <w:nsid w:val="598639AD"/>
    <w:multiLevelType w:val="multilevel"/>
    <w:tmpl w:val="DDD84E78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8"/>
  </w:num>
  <w:num w:numId="5">
    <w:abstractNumId w:val="4"/>
  </w:num>
  <w:num w:numId="6">
    <w:abstractNumId w:val="0"/>
  </w:num>
  <w:num w:numId="7">
    <w:abstractNumId w:val="9"/>
  </w:num>
  <w:num w:numId="8">
    <w:abstractNumId w:val="5"/>
  </w:num>
  <w:num w:numId="9">
    <w:abstractNumId w:val="3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2DE"/>
    <w:rsid w:val="000011BD"/>
    <w:rsid w:val="00001F7D"/>
    <w:rsid w:val="000028A4"/>
    <w:rsid w:val="000031C3"/>
    <w:rsid w:val="0001333A"/>
    <w:rsid w:val="000148B1"/>
    <w:rsid w:val="000163B8"/>
    <w:rsid w:val="00020D18"/>
    <w:rsid w:val="00022A14"/>
    <w:rsid w:val="00023059"/>
    <w:rsid w:val="00024B4D"/>
    <w:rsid w:val="000302D3"/>
    <w:rsid w:val="0003206C"/>
    <w:rsid w:val="00035459"/>
    <w:rsid w:val="00035B5A"/>
    <w:rsid w:val="000363A7"/>
    <w:rsid w:val="00037262"/>
    <w:rsid w:val="00037498"/>
    <w:rsid w:val="00043A7F"/>
    <w:rsid w:val="00047CFE"/>
    <w:rsid w:val="00051F38"/>
    <w:rsid w:val="00052430"/>
    <w:rsid w:val="000560AC"/>
    <w:rsid w:val="00057545"/>
    <w:rsid w:val="00057B1B"/>
    <w:rsid w:val="000610BF"/>
    <w:rsid w:val="00062854"/>
    <w:rsid w:val="00066644"/>
    <w:rsid w:val="00081CB7"/>
    <w:rsid w:val="000867C4"/>
    <w:rsid w:val="000879CF"/>
    <w:rsid w:val="0009172E"/>
    <w:rsid w:val="00091C09"/>
    <w:rsid w:val="00092368"/>
    <w:rsid w:val="00094250"/>
    <w:rsid w:val="000A0970"/>
    <w:rsid w:val="000A3DEE"/>
    <w:rsid w:val="000A42BB"/>
    <w:rsid w:val="000B20E6"/>
    <w:rsid w:val="000B7D11"/>
    <w:rsid w:val="000C2709"/>
    <w:rsid w:val="000D047D"/>
    <w:rsid w:val="000D069A"/>
    <w:rsid w:val="000D0EC1"/>
    <w:rsid w:val="000D12B1"/>
    <w:rsid w:val="000D2551"/>
    <w:rsid w:val="000D443D"/>
    <w:rsid w:val="000E5C27"/>
    <w:rsid w:val="000F3E3F"/>
    <w:rsid w:val="00101977"/>
    <w:rsid w:val="001034E3"/>
    <w:rsid w:val="0010664F"/>
    <w:rsid w:val="00110941"/>
    <w:rsid w:val="0012116A"/>
    <w:rsid w:val="00134BF0"/>
    <w:rsid w:val="00135661"/>
    <w:rsid w:val="00145EBC"/>
    <w:rsid w:val="0014665C"/>
    <w:rsid w:val="00147F41"/>
    <w:rsid w:val="00150824"/>
    <w:rsid w:val="00154A00"/>
    <w:rsid w:val="00156A49"/>
    <w:rsid w:val="00164528"/>
    <w:rsid w:val="00164D63"/>
    <w:rsid w:val="00165A31"/>
    <w:rsid w:val="001728C9"/>
    <w:rsid w:val="0017357A"/>
    <w:rsid w:val="001777E6"/>
    <w:rsid w:val="00181419"/>
    <w:rsid w:val="001855B3"/>
    <w:rsid w:val="00192702"/>
    <w:rsid w:val="00193DB3"/>
    <w:rsid w:val="001A0E88"/>
    <w:rsid w:val="001A4ABB"/>
    <w:rsid w:val="001A4CFE"/>
    <w:rsid w:val="001B28A9"/>
    <w:rsid w:val="001C0DCA"/>
    <w:rsid w:val="001C21E1"/>
    <w:rsid w:val="001C2DB1"/>
    <w:rsid w:val="001C51E7"/>
    <w:rsid w:val="001C5B96"/>
    <w:rsid w:val="001D58D5"/>
    <w:rsid w:val="001D6654"/>
    <w:rsid w:val="001E15F2"/>
    <w:rsid w:val="001E4FC7"/>
    <w:rsid w:val="001E5DB9"/>
    <w:rsid w:val="001E6F58"/>
    <w:rsid w:val="001F4722"/>
    <w:rsid w:val="001F4FB2"/>
    <w:rsid w:val="001F53F4"/>
    <w:rsid w:val="001F73A0"/>
    <w:rsid w:val="001F78C4"/>
    <w:rsid w:val="002006D9"/>
    <w:rsid w:val="002062E7"/>
    <w:rsid w:val="00212117"/>
    <w:rsid w:val="00216A9C"/>
    <w:rsid w:val="00223812"/>
    <w:rsid w:val="00230703"/>
    <w:rsid w:val="00233EBA"/>
    <w:rsid w:val="00236656"/>
    <w:rsid w:val="00240670"/>
    <w:rsid w:val="002415A9"/>
    <w:rsid w:val="00242051"/>
    <w:rsid w:val="00243631"/>
    <w:rsid w:val="00243A5B"/>
    <w:rsid w:val="002454AC"/>
    <w:rsid w:val="00246240"/>
    <w:rsid w:val="002515A6"/>
    <w:rsid w:val="00251735"/>
    <w:rsid w:val="0025204B"/>
    <w:rsid w:val="00262770"/>
    <w:rsid w:val="00265C7C"/>
    <w:rsid w:val="00273B34"/>
    <w:rsid w:val="00280089"/>
    <w:rsid w:val="00281EBC"/>
    <w:rsid w:val="00284624"/>
    <w:rsid w:val="00286F1B"/>
    <w:rsid w:val="002906CE"/>
    <w:rsid w:val="00293F54"/>
    <w:rsid w:val="002972BA"/>
    <w:rsid w:val="002A1FA4"/>
    <w:rsid w:val="002A555E"/>
    <w:rsid w:val="002A5BB4"/>
    <w:rsid w:val="002B113E"/>
    <w:rsid w:val="002B228E"/>
    <w:rsid w:val="002B25E9"/>
    <w:rsid w:val="002C1DB0"/>
    <w:rsid w:val="002C6D20"/>
    <w:rsid w:val="002D0D7F"/>
    <w:rsid w:val="002D3DD9"/>
    <w:rsid w:val="002D564C"/>
    <w:rsid w:val="002D5C10"/>
    <w:rsid w:val="002E0760"/>
    <w:rsid w:val="002E1D06"/>
    <w:rsid w:val="002E4A9C"/>
    <w:rsid w:val="002E6481"/>
    <w:rsid w:val="002F0B54"/>
    <w:rsid w:val="002F1DAD"/>
    <w:rsid w:val="002F30E4"/>
    <w:rsid w:val="002F566A"/>
    <w:rsid w:val="002F5E32"/>
    <w:rsid w:val="00304DFE"/>
    <w:rsid w:val="003059B6"/>
    <w:rsid w:val="00312851"/>
    <w:rsid w:val="00314258"/>
    <w:rsid w:val="0031516B"/>
    <w:rsid w:val="00315759"/>
    <w:rsid w:val="0031595D"/>
    <w:rsid w:val="00315B6E"/>
    <w:rsid w:val="003206C6"/>
    <w:rsid w:val="003229F1"/>
    <w:rsid w:val="00327632"/>
    <w:rsid w:val="0033373A"/>
    <w:rsid w:val="00334177"/>
    <w:rsid w:val="00336303"/>
    <w:rsid w:val="0034160E"/>
    <w:rsid w:val="00347B3A"/>
    <w:rsid w:val="00353481"/>
    <w:rsid w:val="00354268"/>
    <w:rsid w:val="003556C6"/>
    <w:rsid w:val="00360062"/>
    <w:rsid w:val="00363FFC"/>
    <w:rsid w:val="00364D68"/>
    <w:rsid w:val="0037176A"/>
    <w:rsid w:val="003728ED"/>
    <w:rsid w:val="00374947"/>
    <w:rsid w:val="0037606B"/>
    <w:rsid w:val="00376DC2"/>
    <w:rsid w:val="003861FA"/>
    <w:rsid w:val="0038715C"/>
    <w:rsid w:val="003904B1"/>
    <w:rsid w:val="0039107B"/>
    <w:rsid w:val="00394529"/>
    <w:rsid w:val="003A0C36"/>
    <w:rsid w:val="003A0E3C"/>
    <w:rsid w:val="003A56E2"/>
    <w:rsid w:val="003A7C92"/>
    <w:rsid w:val="003B64E0"/>
    <w:rsid w:val="003B66CE"/>
    <w:rsid w:val="003C0750"/>
    <w:rsid w:val="003C0DA0"/>
    <w:rsid w:val="003C208D"/>
    <w:rsid w:val="003D1278"/>
    <w:rsid w:val="003D2050"/>
    <w:rsid w:val="003D3A13"/>
    <w:rsid w:val="003D5B85"/>
    <w:rsid w:val="003E07BB"/>
    <w:rsid w:val="003E3C81"/>
    <w:rsid w:val="003E3D35"/>
    <w:rsid w:val="003E6EBC"/>
    <w:rsid w:val="003F12B7"/>
    <w:rsid w:val="003F519C"/>
    <w:rsid w:val="003F643A"/>
    <w:rsid w:val="003F6629"/>
    <w:rsid w:val="003F7E6D"/>
    <w:rsid w:val="0040150D"/>
    <w:rsid w:val="00402F1C"/>
    <w:rsid w:val="00403056"/>
    <w:rsid w:val="004039DC"/>
    <w:rsid w:val="00407E5D"/>
    <w:rsid w:val="00412704"/>
    <w:rsid w:val="00412C91"/>
    <w:rsid w:val="0041427F"/>
    <w:rsid w:val="004154A2"/>
    <w:rsid w:val="00416479"/>
    <w:rsid w:val="00417ECE"/>
    <w:rsid w:val="004205E2"/>
    <w:rsid w:val="00423783"/>
    <w:rsid w:val="00425C36"/>
    <w:rsid w:val="00431B5E"/>
    <w:rsid w:val="0043278E"/>
    <w:rsid w:val="004345C2"/>
    <w:rsid w:val="004378EC"/>
    <w:rsid w:val="00437DAB"/>
    <w:rsid w:val="00441FD3"/>
    <w:rsid w:val="00442BCB"/>
    <w:rsid w:val="00444687"/>
    <w:rsid w:val="00444EB5"/>
    <w:rsid w:val="00447D51"/>
    <w:rsid w:val="004529A3"/>
    <w:rsid w:val="00454574"/>
    <w:rsid w:val="00455606"/>
    <w:rsid w:val="00456A70"/>
    <w:rsid w:val="00457345"/>
    <w:rsid w:val="00462818"/>
    <w:rsid w:val="00462B6E"/>
    <w:rsid w:val="00467051"/>
    <w:rsid w:val="00473B52"/>
    <w:rsid w:val="004754CD"/>
    <w:rsid w:val="00475EF9"/>
    <w:rsid w:val="004839D2"/>
    <w:rsid w:val="004851CB"/>
    <w:rsid w:val="0048782D"/>
    <w:rsid w:val="004930CA"/>
    <w:rsid w:val="004A1711"/>
    <w:rsid w:val="004A3CC3"/>
    <w:rsid w:val="004A7D10"/>
    <w:rsid w:val="004B09A2"/>
    <w:rsid w:val="004B7DE4"/>
    <w:rsid w:val="004C1864"/>
    <w:rsid w:val="004C6EF2"/>
    <w:rsid w:val="004C72A2"/>
    <w:rsid w:val="004D07D1"/>
    <w:rsid w:val="004D0B25"/>
    <w:rsid w:val="004D0F46"/>
    <w:rsid w:val="004D1E59"/>
    <w:rsid w:val="004D3B7C"/>
    <w:rsid w:val="004D3F43"/>
    <w:rsid w:val="004D5378"/>
    <w:rsid w:val="004D599A"/>
    <w:rsid w:val="004E2881"/>
    <w:rsid w:val="004E5553"/>
    <w:rsid w:val="004F2247"/>
    <w:rsid w:val="005006AA"/>
    <w:rsid w:val="005020E2"/>
    <w:rsid w:val="00502F66"/>
    <w:rsid w:val="00503B21"/>
    <w:rsid w:val="0050573D"/>
    <w:rsid w:val="00506D60"/>
    <w:rsid w:val="005113B0"/>
    <w:rsid w:val="00513C82"/>
    <w:rsid w:val="005160A8"/>
    <w:rsid w:val="005258EA"/>
    <w:rsid w:val="00525BCB"/>
    <w:rsid w:val="0053030D"/>
    <w:rsid w:val="0053205B"/>
    <w:rsid w:val="00532A0D"/>
    <w:rsid w:val="00543A67"/>
    <w:rsid w:val="00544F59"/>
    <w:rsid w:val="00560DC8"/>
    <w:rsid w:val="005628AC"/>
    <w:rsid w:val="00562947"/>
    <w:rsid w:val="00566A8D"/>
    <w:rsid w:val="00570330"/>
    <w:rsid w:val="00570C7E"/>
    <w:rsid w:val="0057345B"/>
    <w:rsid w:val="00574A68"/>
    <w:rsid w:val="00574C5E"/>
    <w:rsid w:val="00575777"/>
    <w:rsid w:val="00581B04"/>
    <w:rsid w:val="00593E11"/>
    <w:rsid w:val="00596BE5"/>
    <w:rsid w:val="005A2689"/>
    <w:rsid w:val="005A3796"/>
    <w:rsid w:val="005A3B05"/>
    <w:rsid w:val="005A4D1C"/>
    <w:rsid w:val="005A6063"/>
    <w:rsid w:val="005B099C"/>
    <w:rsid w:val="005B17B1"/>
    <w:rsid w:val="005C2797"/>
    <w:rsid w:val="005D6096"/>
    <w:rsid w:val="005D6AAC"/>
    <w:rsid w:val="005D7083"/>
    <w:rsid w:val="005E7178"/>
    <w:rsid w:val="005F04AD"/>
    <w:rsid w:val="005F1587"/>
    <w:rsid w:val="005F27E5"/>
    <w:rsid w:val="005F605F"/>
    <w:rsid w:val="0060160C"/>
    <w:rsid w:val="00603E88"/>
    <w:rsid w:val="00607773"/>
    <w:rsid w:val="00615385"/>
    <w:rsid w:val="0062328E"/>
    <w:rsid w:val="00623CBB"/>
    <w:rsid w:val="006262B3"/>
    <w:rsid w:val="00634B30"/>
    <w:rsid w:val="006357DC"/>
    <w:rsid w:val="006358DE"/>
    <w:rsid w:val="006405CE"/>
    <w:rsid w:val="006422B5"/>
    <w:rsid w:val="0064407B"/>
    <w:rsid w:val="0064696F"/>
    <w:rsid w:val="00652B2A"/>
    <w:rsid w:val="006537A4"/>
    <w:rsid w:val="00660A49"/>
    <w:rsid w:val="00660D85"/>
    <w:rsid w:val="00662237"/>
    <w:rsid w:val="006627E6"/>
    <w:rsid w:val="00663DC0"/>
    <w:rsid w:val="00664F6B"/>
    <w:rsid w:val="0067327C"/>
    <w:rsid w:val="00674B75"/>
    <w:rsid w:val="00676989"/>
    <w:rsid w:val="00683344"/>
    <w:rsid w:val="006849DA"/>
    <w:rsid w:val="00686487"/>
    <w:rsid w:val="00691A46"/>
    <w:rsid w:val="00691B14"/>
    <w:rsid w:val="0069204A"/>
    <w:rsid w:val="00692EA5"/>
    <w:rsid w:val="006A10FE"/>
    <w:rsid w:val="006A1D82"/>
    <w:rsid w:val="006A4F07"/>
    <w:rsid w:val="006A51FD"/>
    <w:rsid w:val="006B0879"/>
    <w:rsid w:val="006B0891"/>
    <w:rsid w:val="006B4B67"/>
    <w:rsid w:val="006B5FDB"/>
    <w:rsid w:val="006B7387"/>
    <w:rsid w:val="006C01F0"/>
    <w:rsid w:val="006C465E"/>
    <w:rsid w:val="006D0E61"/>
    <w:rsid w:val="006D1B00"/>
    <w:rsid w:val="006D3343"/>
    <w:rsid w:val="006E02AC"/>
    <w:rsid w:val="006E2B81"/>
    <w:rsid w:val="006E39E1"/>
    <w:rsid w:val="006E451C"/>
    <w:rsid w:val="006E6941"/>
    <w:rsid w:val="006F0A80"/>
    <w:rsid w:val="006F1037"/>
    <w:rsid w:val="00700A77"/>
    <w:rsid w:val="00706733"/>
    <w:rsid w:val="00706EFF"/>
    <w:rsid w:val="00710F0F"/>
    <w:rsid w:val="007128CD"/>
    <w:rsid w:val="00713ADF"/>
    <w:rsid w:val="007152CD"/>
    <w:rsid w:val="00722895"/>
    <w:rsid w:val="007251BB"/>
    <w:rsid w:val="0073208D"/>
    <w:rsid w:val="00732492"/>
    <w:rsid w:val="00734B21"/>
    <w:rsid w:val="00734E80"/>
    <w:rsid w:val="00734F9D"/>
    <w:rsid w:val="0073503C"/>
    <w:rsid w:val="00740B01"/>
    <w:rsid w:val="00741E29"/>
    <w:rsid w:val="0074383B"/>
    <w:rsid w:val="00745CF4"/>
    <w:rsid w:val="00753F04"/>
    <w:rsid w:val="00757F7D"/>
    <w:rsid w:val="00762A07"/>
    <w:rsid w:val="00774C42"/>
    <w:rsid w:val="00780A5D"/>
    <w:rsid w:val="00786AC6"/>
    <w:rsid w:val="00786C36"/>
    <w:rsid w:val="00795A2A"/>
    <w:rsid w:val="00797C12"/>
    <w:rsid w:val="00797EA3"/>
    <w:rsid w:val="007A19F1"/>
    <w:rsid w:val="007A4304"/>
    <w:rsid w:val="007A5704"/>
    <w:rsid w:val="007A76A3"/>
    <w:rsid w:val="007B3EA2"/>
    <w:rsid w:val="007B5B4A"/>
    <w:rsid w:val="007B68F8"/>
    <w:rsid w:val="007B6D33"/>
    <w:rsid w:val="007C39FB"/>
    <w:rsid w:val="007C6CBF"/>
    <w:rsid w:val="007D0FB3"/>
    <w:rsid w:val="007D13BD"/>
    <w:rsid w:val="007D21C6"/>
    <w:rsid w:val="007D32D7"/>
    <w:rsid w:val="007D4134"/>
    <w:rsid w:val="007D4205"/>
    <w:rsid w:val="007E1B26"/>
    <w:rsid w:val="007E22AA"/>
    <w:rsid w:val="007F3C5A"/>
    <w:rsid w:val="007F4E43"/>
    <w:rsid w:val="007F779E"/>
    <w:rsid w:val="008013FC"/>
    <w:rsid w:val="00805359"/>
    <w:rsid w:val="00805A1D"/>
    <w:rsid w:val="00827770"/>
    <w:rsid w:val="008313D9"/>
    <w:rsid w:val="008325A6"/>
    <w:rsid w:val="008425F4"/>
    <w:rsid w:val="00843FC0"/>
    <w:rsid w:val="00850CD1"/>
    <w:rsid w:val="0085208D"/>
    <w:rsid w:val="008532B1"/>
    <w:rsid w:val="0085591B"/>
    <w:rsid w:val="00857EB4"/>
    <w:rsid w:val="00860891"/>
    <w:rsid w:val="00865284"/>
    <w:rsid w:val="00871299"/>
    <w:rsid w:val="00871311"/>
    <w:rsid w:val="008715BC"/>
    <w:rsid w:val="008730C9"/>
    <w:rsid w:val="00873DD3"/>
    <w:rsid w:val="00873F34"/>
    <w:rsid w:val="00876BD3"/>
    <w:rsid w:val="00877A61"/>
    <w:rsid w:val="008809C6"/>
    <w:rsid w:val="00881161"/>
    <w:rsid w:val="0088483A"/>
    <w:rsid w:val="00885A94"/>
    <w:rsid w:val="00885E21"/>
    <w:rsid w:val="00886728"/>
    <w:rsid w:val="0089034E"/>
    <w:rsid w:val="0089035E"/>
    <w:rsid w:val="0089304E"/>
    <w:rsid w:val="00895D83"/>
    <w:rsid w:val="00897892"/>
    <w:rsid w:val="008A1863"/>
    <w:rsid w:val="008A64C2"/>
    <w:rsid w:val="008A7606"/>
    <w:rsid w:val="008B0800"/>
    <w:rsid w:val="008B1395"/>
    <w:rsid w:val="008B1C29"/>
    <w:rsid w:val="008B3116"/>
    <w:rsid w:val="008B57D1"/>
    <w:rsid w:val="008B68A4"/>
    <w:rsid w:val="008C25E7"/>
    <w:rsid w:val="008C3EE9"/>
    <w:rsid w:val="008D1D29"/>
    <w:rsid w:val="008D208B"/>
    <w:rsid w:val="008D3E0C"/>
    <w:rsid w:val="008D6E0F"/>
    <w:rsid w:val="008E09E4"/>
    <w:rsid w:val="008E44F6"/>
    <w:rsid w:val="008E53EE"/>
    <w:rsid w:val="008E7593"/>
    <w:rsid w:val="008E761E"/>
    <w:rsid w:val="008F1649"/>
    <w:rsid w:val="009018F9"/>
    <w:rsid w:val="009029BE"/>
    <w:rsid w:val="00910043"/>
    <w:rsid w:val="00910769"/>
    <w:rsid w:val="00915036"/>
    <w:rsid w:val="0091621B"/>
    <w:rsid w:val="00917A0B"/>
    <w:rsid w:val="00922161"/>
    <w:rsid w:val="009255D4"/>
    <w:rsid w:val="009331D2"/>
    <w:rsid w:val="009400C7"/>
    <w:rsid w:val="009403A3"/>
    <w:rsid w:val="00940FF6"/>
    <w:rsid w:val="009473DC"/>
    <w:rsid w:val="009519C4"/>
    <w:rsid w:val="00953F01"/>
    <w:rsid w:val="00955BC7"/>
    <w:rsid w:val="00957599"/>
    <w:rsid w:val="009577C4"/>
    <w:rsid w:val="00961CB0"/>
    <w:rsid w:val="00962FEA"/>
    <w:rsid w:val="009639AF"/>
    <w:rsid w:val="00963CE9"/>
    <w:rsid w:val="00963DCC"/>
    <w:rsid w:val="00966B32"/>
    <w:rsid w:val="0097541E"/>
    <w:rsid w:val="00977711"/>
    <w:rsid w:val="009819E4"/>
    <w:rsid w:val="009864D8"/>
    <w:rsid w:val="00987111"/>
    <w:rsid w:val="00990D01"/>
    <w:rsid w:val="00992978"/>
    <w:rsid w:val="00995384"/>
    <w:rsid w:val="00995F8E"/>
    <w:rsid w:val="009A335F"/>
    <w:rsid w:val="009B0072"/>
    <w:rsid w:val="009B3F6B"/>
    <w:rsid w:val="009B5C46"/>
    <w:rsid w:val="009C0E94"/>
    <w:rsid w:val="009C4B8D"/>
    <w:rsid w:val="009D1A06"/>
    <w:rsid w:val="009E1F6F"/>
    <w:rsid w:val="009E26D8"/>
    <w:rsid w:val="009E28C4"/>
    <w:rsid w:val="009E35C5"/>
    <w:rsid w:val="009F0257"/>
    <w:rsid w:val="009F0489"/>
    <w:rsid w:val="009F09DD"/>
    <w:rsid w:val="009F3C28"/>
    <w:rsid w:val="009F4424"/>
    <w:rsid w:val="009F6FE2"/>
    <w:rsid w:val="00A00110"/>
    <w:rsid w:val="00A10D60"/>
    <w:rsid w:val="00A13B61"/>
    <w:rsid w:val="00A151C7"/>
    <w:rsid w:val="00A15494"/>
    <w:rsid w:val="00A1575E"/>
    <w:rsid w:val="00A15AC8"/>
    <w:rsid w:val="00A162E6"/>
    <w:rsid w:val="00A1647C"/>
    <w:rsid w:val="00A235C0"/>
    <w:rsid w:val="00A2581E"/>
    <w:rsid w:val="00A2665C"/>
    <w:rsid w:val="00A30936"/>
    <w:rsid w:val="00A31B8F"/>
    <w:rsid w:val="00A35123"/>
    <w:rsid w:val="00A3636F"/>
    <w:rsid w:val="00A36A26"/>
    <w:rsid w:val="00A37E6C"/>
    <w:rsid w:val="00A437C4"/>
    <w:rsid w:val="00A46D2C"/>
    <w:rsid w:val="00A521F0"/>
    <w:rsid w:val="00A543FB"/>
    <w:rsid w:val="00A55096"/>
    <w:rsid w:val="00A56BC1"/>
    <w:rsid w:val="00A6224C"/>
    <w:rsid w:val="00A629E1"/>
    <w:rsid w:val="00A6516E"/>
    <w:rsid w:val="00A6754F"/>
    <w:rsid w:val="00A7094F"/>
    <w:rsid w:val="00A71E79"/>
    <w:rsid w:val="00A7393C"/>
    <w:rsid w:val="00A7513A"/>
    <w:rsid w:val="00A7670D"/>
    <w:rsid w:val="00A80843"/>
    <w:rsid w:val="00A9027B"/>
    <w:rsid w:val="00A95AD1"/>
    <w:rsid w:val="00A9658F"/>
    <w:rsid w:val="00A96BAC"/>
    <w:rsid w:val="00AA3B32"/>
    <w:rsid w:val="00AA6EB5"/>
    <w:rsid w:val="00AB027F"/>
    <w:rsid w:val="00AB1C8B"/>
    <w:rsid w:val="00AB3FC2"/>
    <w:rsid w:val="00AB44D3"/>
    <w:rsid w:val="00AB6B1E"/>
    <w:rsid w:val="00AB7AD7"/>
    <w:rsid w:val="00AC3DDE"/>
    <w:rsid w:val="00AC6424"/>
    <w:rsid w:val="00AC7FA4"/>
    <w:rsid w:val="00AD3096"/>
    <w:rsid w:val="00AD369B"/>
    <w:rsid w:val="00AD3830"/>
    <w:rsid w:val="00AD4371"/>
    <w:rsid w:val="00AD7399"/>
    <w:rsid w:val="00AE09BD"/>
    <w:rsid w:val="00AE1403"/>
    <w:rsid w:val="00AE5AFF"/>
    <w:rsid w:val="00AE5D5B"/>
    <w:rsid w:val="00AE79C3"/>
    <w:rsid w:val="00AF0989"/>
    <w:rsid w:val="00AF2312"/>
    <w:rsid w:val="00AF2456"/>
    <w:rsid w:val="00B046CA"/>
    <w:rsid w:val="00B102F4"/>
    <w:rsid w:val="00B16008"/>
    <w:rsid w:val="00B1641B"/>
    <w:rsid w:val="00B21005"/>
    <w:rsid w:val="00B21E45"/>
    <w:rsid w:val="00B2625B"/>
    <w:rsid w:val="00B26C03"/>
    <w:rsid w:val="00B37CBB"/>
    <w:rsid w:val="00B40D95"/>
    <w:rsid w:val="00B422A7"/>
    <w:rsid w:val="00B42CBE"/>
    <w:rsid w:val="00B4633A"/>
    <w:rsid w:val="00B47EFF"/>
    <w:rsid w:val="00B50308"/>
    <w:rsid w:val="00B513FC"/>
    <w:rsid w:val="00B53A9E"/>
    <w:rsid w:val="00B562E1"/>
    <w:rsid w:val="00B611D6"/>
    <w:rsid w:val="00B61E2A"/>
    <w:rsid w:val="00B6203C"/>
    <w:rsid w:val="00B65043"/>
    <w:rsid w:val="00B674D0"/>
    <w:rsid w:val="00B8151F"/>
    <w:rsid w:val="00B85536"/>
    <w:rsid w:val="00B86A90"/>
    <w:rsid w:val="00B92BC8"/>
    <w:rsid w:val="00B94C5F"/>
    <w:rsid w:val="00B952A4"/>
    <w:rsid w:val="00B97A41"/>
    <w:rsid w:val="00B97F24"/>
    <w:rsid w:val="00BA04F2"/>
    <w:rsid w:val="00BA3F8D"/>
    <w:rsid w:val="00BA4F5F"/>
    <w:rsid w:val="00BB0659"/>
    <w:rsid w:val="00BB1C6B"/>
    <w:rsid w:val="00BB56F8"/>
    <w:rsid w:val="00BB5935"/>
    <w:rsid w:val="00BB59E9"/>
    <w:rsid w:val="00BC17E3"/>
    <w:rsid w:val="00BC1C34"/>
    <w:rsid w:val="00BC30D2"/>
    <w:rsid w:val="00BC56AA"/>
    <w:rsid w:val="00BD42CD"/>
    <w:rsid w:val="00BE13CA"/>
    <w:rsid w:val="00BE16BC"/>
    <w:rsid w:val="00BE2061"/>
    <w:rsid w:val="00BE2725"/>
    <w:rsid w:val="00BE5952"/>
    <w:rsid w:val="00BF2777"/>
    <w:rsid w:val="00BF28FF"/>
    <w:rsid w:val="00C00B08"/>
    <w:rsid w:val="00C0666C"/>
    <w:rsid w:val="00C06BE1"/>
    <w:rsid w:val="00C136AA"/>
    <w:rsid w:val="00C15DD2"/>
    <w:rsid w:val="00C2044A"/>
    <w:rsid w:val="00C27FB1"/>
    <w:rsid w:val="00C3071F"/>
    <w:rsid w:val="00C34E44"/>
    <w:rsid w:val="00C4198A"/>
    <w:rsid w:val="00C42A6C"/>
    <w:rsid w:val="00C522DC"/>
    <w:rsid w:val="00C53889"/>
    <w:rsid w:val="00C55D66"/>
    <w:rsid w:val="00C573BB"/>
    <w:rsid w:val="00C6275E"/>
    <w:rsid w:val="00C665A4"/>
    <w:rsid w:val="00C7030D"/>
    <w:rsid w:val="00C77340"/>
    <w:rsid w:val="00C77C9F"/>
    <w:rsid w:val="00C840D0"/>
    <w:rsid w:val="00C842D7"/>
    <w:rsid w:val="00C95195"/>
    <w:rsid w:val="00C956D9"/>
    <w:rsid w:val="00C95774"/>
    <w:rsid w:val="00C97EE0"/>
    <w:rsid w:val="00CA1AE9"/>
    <w:rsid w:val="00CA5F0D"/>
    <w:rsid w:val="00CA68AE"/>
    <w:rsid w:val="00CA6D7E"/>
    <w:rsid w:val="00CA759B"/>
    <w:rsid w:val="00CB78B0"/>
    <w:rsid w:val="00CC3F4C"/>
    <w:rsid w:val="00CC5F26"/>
    <w:rsid w:val="00CC6913"/>
    <w:rsid w:val="00CD16CF"/>
    <w:rsid w:val="00CE01E9"/>
    <w:rsid w:val="00CE7607"/>
    <w:rsid w:val="00CF02AE"/>
    <w:rsid w:val="00CF14EE"/>
    <w:rsid w:val="00CF69DC"/>
    <w:rsid w:val="00D07B8E"/>
    <w:rsid w:val="00D07DD2"/>
    <w:rsid w:val="00D1124A"/>
    <w:rsid w:val="00D12A18"/>
    <w:rsid w:val="00D157B6"/>
    <w:rsid w:val="00D248A8"/>
    <w:rsid w:val="00D25349"/>
    <w:rsid w:val="00D3012C"/>
    <w:rsid w:val="00D32598"/>
    <w:rsid w:val="00D3343E"/>
    <w:rsid w:val="00D3730A"/>
    <w:rsid w:val="00D45AA5"/>
    <w:rsid w:val="00D47612"/>
    <w:rsid w:val="00D478E4"/>
    <w:rsid w:val="00D5167D"/>
    <w:rsid w:val="00D51E65"/>
    <w:rsid w:val="00D54149"/>
    <w:rsid w:val="00D574D5"/>
    <w:rsid w:val="00D65428"/>
    <w:rsid w:val="00D72C78"/>
    <w:rsid w:val="00D760DA"/>
    <w:rsid w:val="00D766B5"/>
    <w:rsid w:val="00D775F4"/>
    <w:rsid w:val="00D77E6D"/>
    <w:rsid w:val="00D809AD"/>
    <w:rsid w:val="00D9783E"/>
    <w:rsid w:val="00DA02AA"/>
    <w:rsid w:val="00DA2CAF"/>
    <w:rsid w:val="00DA2D07"/>
    <w:rsid w:val="00DA2FC3"/>
    <w:rsid w:val="00DA5CCA"/>
    <w:rsid w:val="00DA7F06"/>
    <w:rsid w:val="00DB722D"/>
    <w:rsid w:val="00DC2CB6"/>
    <w:rsid w:val="00DD063D"/>
    <w:rsid w:val="00DD19C2"/>
    <w:rsid w:val="00DD1AA9"/>
    <w:rsid w:val="00DD34E3"/>
    <w:rsid w:val="00DD387A"/>
    <w:rsid w:val="00DD7EED"/>
    <w:rsid w:val="00DE045D"/>
    <w:rsid w:val="00DE21C0"/>
    <w:rsid w:val="00DE4A9A"/>
    <w:rsid w:val="00DF0847"/>
    <w:rsid w:val="00E032BA"/>
    <w:rsid w:val="00E1620F"/>
    <w:rsid w:val="00E21007"/>
    <w:rsid w:val="00E21100"/>
    <w:rsid w:val="00E25BA2"/>
    <w:rsid w:val="00E271B6"/>
    <w:rsid w:val="00E345F1"/>
    <w:rsid w:val="00E444F8"/>
    <w:rsid w:val="00E51142"/>
    <w:rsid w:val="00E524C2"/>
    <w:rsid w:val="00E56A1C"/>
    <w:rsid w:val="00E56D9F"/>
    <w:rsid w:val="00E5775A"/>
    <w:rsid w:val="00E57825"/>
    <w:rsid w:val="00E61019"/>
    <w:rsid w:val="00E6162F"/>
    <w:rsid w:val="00E62803"/>
    <w:rsid w:val="00E6421E"/>
    <w:rsid w:val="00E64983"/>
    <w:rsid w:val="00E70597"/>
    <w:rsid w:val="00E75940"/>
    <w:rsid w:val="00E760FE"/>
    <w:rsid w:val="00E8164E"/>
    <w:rsid w:val="00E829A2"/>
    <w:rsid w:val="00E901F9"/>
    <w:rsid w:val="00E90815"/>
    <w:rsid w:val="00E90E2D"/>
    <w:rsid w:val="00E9173B"/>
    <w:rsid w:val="00E925D9"/>
    <w:rsid w:val="00E92E7E"/>
    <w:rsid w:val="00EA4750"/>
    <w:rsid w:val="00EA64D3"/>
    <w:rsid w:val="00EA70AD"/>
    <w:rsid w:val="00EB0F81"/>
    <w:rsid w:val="00EC305D"/>
    <w:rsid w:val="00EC353E"/>
    <w:rsid w:val="00EC39C1"/>
    <w:rsid w:val="00EC6614"/>
    <w:rsid w:val="00ED0663"/>
    <w:rsid w:val="00ED0E38"/>
    <w:rsid w:val="00EE038F"/>
    <w:rsid w:val="00EE111D"/>
    <w:rsid w:val="00EE1E2A"/>
    <w:rsid w:val="00EE28C5"/>
    <w:rsid w:val="00EE5193"/>
    <w:rsid w:val="00EE684A"/>
    <w:rsid w:val="00EF0F69"/>
    <w:rsid w:val="00F03A87"/>
    <w:rsid w:val="00F06E1E"/>
    <w:rsid w:val="00F072F1"/>
    <w:rsid w:val="00F11A79"/>
    <w:rsid w:val="00F1249C"/>
    <w:rsid w:val="00F1572F"/>
    <w:rsid w:val="00F200BD"/>
    <w:rsid w:val="00F22176"/>
    <w:rsid w:val="00F252A1"/>
    <w:rsid w:val="00F2752F"/>
    <w:rsid w:val="00F3631A"/>
    <w:rsid w:val="00F40438"/>
    <w:rsid w:val="00F412B1"/>
    <w:rsid w:val="00F42912"/>
    <w:rsid w:val="00F453E6"/>
    <w:rsid w:val="00F45E43"/>
    <w:rsid w:val="00F462DE"/>
    <w:rsid w:val="00F46410"/>
    <w:rsid w:val="00F465B1"/>
    <w:rsid w:val="00F545CE"/>
    <w:rsid w:val="00F56626"/>
    <w:rsid w:val="00F56C50"/>
    <w:rsid w:val="00F60FE2"/>
    <w:rsid w:val="00F651AD"/>
    <w:rsid w:val="00F827E8"/>
    <w:rsid w:val="00F8445A"/>
    <w:rsid w:val="00F8797A"/>
    <w:rsid w:val="00F90656"/>
    <w:rsid w:val="00F91EAD"/>
    <w:rsid w:val="00F92EE8"/>
    <w:rsid w:val="00F94BC8"/>
    <w:rsid w:val="00F9719A"/>
    <w:rsid w:val="00FA1AB8"/>
    <w:rsid w:val="00FA2B26"/>
    <w:rsid w:val="00FA633A"/>
    <w:rsid w:val="00FA6B30"/>
    <w:rsid w:val="00FA7FB3"/>
    <w:rsid w:val="00FB2C61"/>
    <w:rsid w:val="00FB2D25"/>
    <w:rsid w:val="00FB3C58"/>
    <w:rsid w:val="00FB5024"/>
    <w:rsid w:val="00FC10D1"/>
    <w:rsid w:val="00FD1D9D"/>
    <w:rsid w:val="00FD311C"/>
    <w:rsid w:val="00FD63FC"/>
    <w:rsid w:val="00FD7186"/>
    <w:rsid w:val="00FD720A"/>
    <w:rsid w:val="00FE14D7"/>
    <w:rsid w:val="00FF2D70"/>
    <w:rsid w:val="00FF4B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Cabealho1">
    <w:name w:val="heading 1"/>
    <w:basedOn w:val="Normal"/>
    <w:link w:val="Cabealho1Carcter"/>
    <w:uiPriority w:val="9"/>
    <w:qFormat/>
    <w:rsid w:val="00722895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pt-PT"/>
    </w:rPr>
  </w:style>
  <w:style w:type="paragraph" w:styleId="Cabealho2">
    <w:name w:val="heading 2"/>
    <w:basedOn w:val="Normal"/>
    <w:next w:val="Normal"/>
    <w:link w:val="Cabealho2Carcter"/>
    <w:uiPriority w:val="9"/>
    <w:semiHidden/>
    <w:unhideWhenUsed/>
    <w:qFormat/>
    <w:rsid w:val="00F651A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Cabealho3">
    <w:name w:val="heading 3"/>
    <w:basedOn w:val="Normal"/>
    <w:next w:val="Normal"/>
    <w:link w:val="Cabealho3Carcter"/>
    <w:uiPriority w:val="9"/>
    <w:semiHidden/>
    <w:unhideWhenUsed/>
    <w:qFormat/>
    <w:rsid w:val="00412C91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Hiperligao">
    <w:name w:val="Hyperlink"/>
    <w:basedOn w:val="Tipodeletrapredefinidodopargrafo"/>
    <w:uiPriority w:val="99"/>
    <w:unhideWhenUsed/>
    <w:rsid w:val="00D248A8"/>
    <w:rPr>
      <w:color w:val="0000FF" w:themeColor="hyperlink"/>
      <w:u w:val="single"/>
    </w:rPr>
  </w:style>
  <w:style w:type="paragraph" w:styleId="Textodebalo">
    <w:name w:val="Balloon Text"/>
    <w:basedOn w:val="Normal"/>
    <w:link w:val="TextodebaloCarcter"/>
    <w:uiPriority w:val="99"/>
    <w:semiHidden/>
    <w:unhideWhenUsed/>
    <w:rsid w:val="00D809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D809AD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D809AD"/>
    <w:pPr>
      <w:ind w:left="720"/>
      <w:contextualSpacing/>
    </w:pPr>
  </w:style>
  <w:style w:type="character" w:styleId="TextodoMarcadordePosio">
    <w:name w:val="Placeholder Text"/>
    <w:basedOn w:val="Tipodeletrapredefinidodopargrafo"/>
    <w:uiPriority w:val="99"/>
    <w:semiHidden/>
    <w:rsid w:val="001855B3"/>
    <w:rPr>
      <w:color w:val="808080"/>
    </w:rPr>
  </w:style>
  <w:style w:type="character" w:styleId="MquinadeescreverHTML">
    <w:name w:val="HTML Typewriter"/>
    <w:basedOn w:val="Tipodeletrapredefinidodopargrafo"/>
    <w:uiPriority w:val="99"/>
    <w:semiHidden/>
    <w:unhideWhenUsed/>
    <w:rsid w:val="00797EA3"/>
    <w:rPr>
      <w:rFonts w:ascii="Courier New" w:eastAsia="Times New Roman" w:hAnsi="Courier New" w:cs="Courier New" w:hint="default"/>
      <w:sz w:val="24"/>
      <w:szCs w:val="24"/>
    </w:rPr>
  </w:style>
  <w:style w:type="paragraph" w:styleId="NormalWeb">
    <w:name w:val="Normal (Web)"/>
    <w:basedOn w:val="Normal"/>
    <w:uiPriority w:val="99"/>
    <w:rsid w:val="008608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PT"/>
    </w:rPr>
  </w:style>
  <w:style w:type="paragraph" w:customStyle="1" w:styleId="NormalWeb2">
    <w:name w:val="Normal (Web)2"/>
    <w:basedOn w:val="Normal"/>
    <w:rsid w:val="00327632"/>
    <w:pPr>
      <w:spacing w:before="100" w:beforeAutospacing="1" w:after="360" w:line="240" w:lineRule="auto"/>
    </w:pPr>
    <w:rPr>
      <w:rFonts w:ascii="Times New Roman" w:eastAsia="Times New Roman" w:hAnsi="Times New Roman" w:cs="Times New Roman"/>
      <w:sz w:val="24"/>
      <w:szCs w:val="24"/>
      <w:lang w:eastAsia="pt-PT"/>
    </w:rPr>
  </w:style>
  <w:style w:type="character" w:customStyle="1" w:styleId="Cabealho1Carcter">
    <w:name w:val="Cabeçalho 1 Carácter"/>
    <w:basedOn w:val="Tipodeletrapredefinidodopargrafo"/>
    <w:link w:val="Cabealho1"/>
    <w:uiPriority w:val="9"/>
    <w:rsid w:val="00722895"/>
    <w:rPr>
      <w:rFonts w:ascii="Times New Roman" w:eastAsia="Times New Roman" w:hAnsi="Times New Roman" w:cs="Times New Roman"/>
      <w:b/>
      <w:bCs/>
      <w:kern w:val="36"/>
      <w:sz w:val="48"/>
      <w:szCs w:val="48"/>
      <w:lang w:eastAsia="pt-PT"/>
    </w:rPr>
  </w:style>
  <w:style w:type="character" w:customStyle="1" w:styleId="apple-converted-space">
    <w:name w:val="apple-converted-space"/>
    <w:basedOn w:val="Tipodeletrapredefinidodopargrafo"/>
    <w:rsid w:val="00722895"/>
  </w:style>
  <w:style w:type="character" w:styleId="Hiperligaovisitada">
    <w:name w:val="FollowedHyperlink"/>
    <w:basedOn w:val="Tipodeletrapredefinidodopargrafo"/>
    <w:uiPriority w:val="99"/>
    <w:semiHidden/>
    <w:unhideWhenUsed/>
    <w:rsid w:val="008E44F6"/>
    <w:rPr>
      <w:color w:val="800080" w:themeColor="followedHyperlink"/>
      <w:u w:val="single"/>
    </w:rPr>
  </w:style>
  <w:style w:type="character" w:customStyle="1" w:styleId="Cabealho2Carcter">
    <w:name w:val="Cabeçalho 2 Carácter"/>
    <w:basedOn w:val="Tipodeletrapredefinidodopargrafo"/>
    <w:link w:val="Cabealho2"/>
    <w:uiPriority w:val="9"/>
    <w:semiHidden/>
    <w:rsid w:val="00F651A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mw-headline">
    <w:name w:val="mw-headline"/>
    <w:basedOn w:val="Tipodeletrapredefinidodopargrafo"/>
    <w:rsid w:val="00F651AD"/>
  </w:style>
  <w:style w:type="character" w:customStyle="1" w:styleId="mw-editsection">
    <w:name w:val="mw-editsection"/>
    <w:basedOn w:val="Tipodeletrapredefinidodopargrafo"/>
    <w:rsid w:val="00F651AD"/>
  </w:style>
  <w:style w:type="character" w:customStyle="1" w:styleId="mw-editsection-bracket">
    <w:name w:val="mw-editsection-bracket"/>
    <w:basedOn w:val="Tipodeletrapredefinidodopargrafo"/>
    <w:rsid w:val="00F651AD"/>
  </w:style>
  <w:style w:type="character" w:customStyle="1" w:styleId="Cabealho3Carcter">
    <w:name w:val="Cabeçalho 3 Carácter"/>
    <w:basedOn w:val="Tipodeletrapredefinidodopargrafo"/>
    <w:link w:val="Cabealho3"/>
    <w:uiPriority w:val="9"/>
    <w:semiHidden/>
    <w:rsid w:val="00412C91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Forte">
    <w:name w:val="Strong"/>
    <w:basedOn w:val="Tipodeletrapredefinidodopargrafo"/>
    <w:uiPriority w:val="22"/>
    <w:qFormat/>
    <w:rsid w:val="00995384"/>
    <w:rPr>
      <w:b/>
      <w:bCs/>
    </w:rPr>
  </w:style>
  <w:style w:type="table" w:styleId="Tabelacomgrelha">
    <w:name w:val="Table Grid"/>
    <w:basedOn w:val="Tabelanormal"/>
    <w:uiPriority w:val="59"/>
    <w:rsid w:val="0016452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nfase">
    <w:name w:val="Emphasis"/>
    <w:basedOn w:val="Tipodeletrapredefinidodopargrafo"/>
    <w:uiPriority w:val="20"/>
    <w:qFormat/>
    <w:rsid w:val="00154A00"/>
    <w:rPr>
      <w:i/>
      <w:iCs/>
    </w:rPr>
  </w:style>
  <w:style w:type="paragraph" w:styleId="Cabealho">
    <w:name w:val="header"/>
    <w:basedOn w:val="Normal"/>
    <w:link w:val="CabealhoCarcter"/>
    <w:uiPriority w:val="99"/>
    <w:unhideWhenUsed/>
    <w:rsid w:val="0053205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cter">
    <w:name w:val="Cabeçalho Carácter"/>
    <w:basedOn w:val="Tipodeletrapredefinidodopargrafo"/>
    <w:link w:val="Cabealho"/>
    <w:uiPriority w:val="99"/>
    <w:rsid w:val="0053205B"/>
  </w:style>
  <w:style w:type="paragraph" w:styleId="Rodap">
    <w:name w:val="footer"/>
    <w:basedOn w:val="Normal"/>
    <w:link w:val="RodapCarcter"/>
    <w:uiPriority w:val="99"/>
    <w:unhideWhenUsed/>
    <w:rsid w:val="0053205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cter">
    <w:name w:val="Rodapé Carácter"/>
    <w:basedOn w:val="Tipodeletrapredefinidodopargrafo"/>
    <w:link w:val="Rodap"/>
    <w:uiPriority w:val="99"/>
    <w:rsid w:val="0053205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Cabealho1">
    <w:name w:val="heading 1"/>
    <w:basedOn w:val="Normal"/>
    <w:link w:val="Cabealho1Carcter"/>
    <w:uiPriority w:val="9"/>
    <w:qFormat/>
    <w:rsid w:val="00722895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pt-PT"/>
    </w:rPr>
  </w:style>
  <w:style w:type="paragraph" w:styleId="Cabealho2">
    <w:name w:val="heading 2"/>
    <w:basedOn w:val="Normal"/>
    <w:next w:val="Normal"/>
    <w:link w:val="Cabealho2Carcter"/>
    <w:uiPriority w:val="9"/>
    <w:semiHidden/>
    <w:unhideWhenUsed/>
    <w:qFormat/>
    <w:rsid w:val="00F651A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Cabealho3">
    <w:name w:val="heading 3"/>
    <w:basedOn w:val="Normal"/>
    <w:next w:val="Normal"/>
    <w:link w:val="Cabealho3Carcter"/>
    <w:uiPriority w:val="9"/>
    <w:semiHidden/>
    <w:unhideWhenUsed/>
    <w:qFormat/>
    <w:rsid w:val="00412C91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Hiperligao">
    <w:name w:val="Hyperlink"/>
    <w:basedOn w:val="Tipodeletrapredefinidodopargrafo"/>
    <w:uiPriority w:val="99"/>
    <w:unhideWhenUsed/>
    <w:rsid w:val="00D248A8"/>
    <w:rPr>
      <w:color w:val="0000FF" w:themeColor="hyperlink"/>
      <w:u w:val="single"/>
    </w:rPr>
  </w:style>
  <w:style w:type="paragraph" w:styleId="Textodebalo">
    <w:name w:val="Balloon Text"/>
    <w:basedOn w:val="Normal"/>
    <w:link w:val="TextodebaloCarcter"/>
    <w:uiPriority w:val="99"/>
    <w:semiHidden/>
    <w:unhideWhenUsed/>
    <w:rsid w:val="00D809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D809AD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D809AD"/>
    <w:pPr>
      <w:ind w:left="720"/>
      <w:contextualSpacing/>
    </w:pPr>
  </w:style>
  <w:style w:type="character" w:styleId="TextodoMarcadordePosio">
    <w:name w:val="Placeholder Text"/>
    <w:basedOn w:val="Tipodeletrapredefinidodopargrafo"/>
    <w:uiPriority w:val="99"/>
    <w:semiHidden/>
    <w:rsid w:val="001855B3"/>
    <w:rPr>
      <w:color w:val="808080"/>
    </w:rPr>
  </w:style>
  <w:style w:type="character" w:styleId="MquinadeescreverHTML">
    <w:name w:val="HTML Typewriter"/>
    <w:basedOn w:val="Tipodeletrapredefinidodopargrafo"/>
    <w:uiPriority w:val="99"/>
    <w:semiHidden/>
    <w:unhideWhenUsed/>
    <w:rsid w:val="00797EA3"/>
    <w:rPr>
      <w:rFonts w:ascii="Courier New" w:eastAsia="Times New Roman" w:hAnsi="Courier New" w:cs="Courier New" w:hint="default"/>
      <w:sz w:val="24"/>
      <w:szCs w:val="24"/>
    </w:rPr>
  </w:style>
  <w:style w:type="paragraph" w:styleId="NormalWeb">
    <w:name w:val="Normal (Web)"/>
    <w:basedOn w:val="Normal"/>
    <w:uiPriority w:val="99"/>
    <w:rsid w:val="008608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PT"/>
    </w:rPr>
  </w:style>
  <w:style w:type="paragraph" w:customStyle="1" w:styleId="NormalWeb2">
    <w:name w:val="Normal (Web)2"/>
    <w:basedOn w:val="Normal"/>
    <w:rsid w:val="00327632"/>
    <w:pPr>
      <w:spacing w:before="100" w:beforeAutospacing="1" w:after="360" w:line="240" w:lineRule="auto"/>
    </w:pPr>
    <w:rPr>
      <w:rFonts w:ascii="Times New Roman" w:eastAsia="Times New Roman" w:hAnsi="Times New Roman" w:cs="Times New Roman"/>
      <w:sz w:val="24"/>
      <w:szCs w:val="24"/>
      <w:lang w:eastAsia="pt-PT"/>
    </w:rPr>
  </w:style>
  <w:style w:type="character" w:customStyle="1" w:styleId="Cabealho1Carcter">
    <w:name w:val="Cabeçalho 1 Carácter"/>
    <w:basedOn w:val="Tipodeletrapredefinidodopargrafo"/>
    <w:link w:val="Cabealho1"/>
    <w:uiPriority w:val="9"/>
    <w:rsid w:val="00722895"/>
    <w:rPr>
      <w:rFonts w:ascii="Times New Roman" w:eastAsia="Times New Roman" w:hAnsi="Times New Roman" w:cs="Times New Roman"/>
      <w:b/>
      <w:bCs/>
      <w:kern w:val="36"/>
      <w:sz w:val="48"/>
      <w:szCs w:val="48"/>
      <w:lang w:eastAsia="pt-PT"/>
    </w:rPr>
  </w:style>
  <w:style w:type="character" w:customStyle="1" w:styleId="apple-converted-space">
    <w:name w:val="apple-converted-space"/>
    <w:basedOn w:val="Tipodeletrapredefinidodopargrafo"/>
    <w:rsid w:val="00722895"/>
  </w:style>
  <w:style w:type="character" w:styleId="Hiperligaovisitada">
    <w:name w:val="FollowedHyperlink"/>
    <w:basedOn w:val="Tipodeletrapredefinidodopargrafo"/>
    <w:uiPriority w:val="99"/>
    <w:semiHidden/>
    <w:unhideWhenUsed/>
    <w:rsid w:val="008E44F6"/>
    <w:rPr>
      <w:color w:val="800080" w:themeColor="followedHyperlink"/>
      <w:u w:val="single"/>
    </w:rPr>
  </w:style>
  <w:style w:type="character" w:customStyle="1" w:styleId="Cabealho2Carcter">
    <w:name w:val="Cabeçalho 2 Carácter"/>
    <w:basedOn w:val="Tipodeletrapredefinidodopargrafo"/>
    <w:link w:val="Cabealho2"/>
    <w:uiPriority w:val="9"/>
    <w:semiHidden/>
    <w:rsid w:val="00F651A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mw-headline">
    <w:name w:val="mw-headline"/>
    <w:basedOn w:val="Tipodeletrapredefinidodopargrafo"/>
    <w:rsid w:val="00F651AD"/>
  </w:style>
  <w:style w:type="character" w:customStyle="1" w:styleId="mw-editsection">
    <w:name w:val="mw-editsection"/>
    <w:basedOn w:val="Tipodeletrapredefinidodopargrafo"/>
    <w:rsid w:val="00F651AD"/>
  </w:style>
  <w:style w:type="character" w:customStyle="1" w:styleId="mw-editsection-bracket">
    <w:name w:val="mw-editsection-bracket"/>
    <w:basedOn w:val="Tipodeletrapredefinidodopargrafo"/>
    <w:rsid w:val="00F651AD"/>
  </w:style>
  <w:style w:type="character" w:customStyle="1" w:styleId="Cabealho3Carcter">
    <w:name w:val="Cabeçalho 3 Carácter"/>
    <w:basedOn w:val="Tipodeletrapredefinidodopargrafo"/>
    <w:link w:val="Cabealho3"/>
    <w:uiPriority w:val="9"/>
    <w:semiHidden/>
    <w:rsid w:val="00412C91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Forte">
    <w:name w:val="Strong"/>
    <w:basedOn w:val="Tipodeletrapredefinidodopargrafo"/>
    <w:uiPriority w:val="22"/>
    <w:qFormat/>
    <w:rsid w:val="00995384"/>
    <w:rPr>
      <w:b/>
      <w:bCs/>
    </w:rPr>
  </w:style>
  <w:style w:type="table" w:styleId="Tabelacomgrelha">
    <w:name w:val="Table Grid"/>
    <w:basedOn w:val="Tabelanormal"/>
    <w:uiPriority w:val="59"/>
    <w:rsid w:val="0016452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nfase">
    <w:name w:val="Emphasis"/>
    <w:basedOn w:val="Tipodeletrapredefinidodopargrafo"/>
    <w:uiPriority w:val="20"/>
    <w:qFormat/>
    <w:rsid w:val="00154A00"/>
    <w:rPr>
      <w:i/>
      <w:iCs/>
    </w:rPr>
  </w:style>
  <w:style w:type="paragraph" w:styleId="Cabealho">
    <w:name w:val="header"/>
    <w:basedOn w:val="Normal"/>
    <w:link w:val="CabealhoCarcter"/>
    <w:uiPriority w:val="99"/>
    <w:unhideWhenUsed/>
    <w:rsid w:val="0053205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cter">
    <w:name w:val="Cabeçalho Carácter"/>
    <w:basedOn w:val="Tipodeletrapredefinidodopargrafo"/>
    <w:link w:val="Cabealho"/>
    <w:uiPriority w:val="99"/>
    <w:rsid w:val="0053205B"/>
  </w:style>
  <w:style w:type="paragraph" w:styleId="Rodap">
    <w:name w:val="footer"/>
    <w:basedOn w:val="Normal"/>
    <w:link w:val="RodapCarcter"/>
    <w:uiPriority w:val="99"/>
    <w:unhideWhenUsed/>
    <w:rsid w:val="0053205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cter">
    <w:name w:val="Rodapé Carácter"/>
    <w:basedOn w:val="Tipodeletrapredefinidodopargrafo"/>
    <w:link w:val="Rodap"/>
    <w:uiPriority w:val="99"/>
    <w:rsid w:val="0053205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0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889672">
          <w:marLeft w:val="0"/>
          <w:marRight w:val="0"/>
          <w:marTop w:val="180"/>
          <w:marBottom w:val="300"/>
          <w:divBdr>
            <w:top w:val="single" w:sz="6" w:space="31" w:color="E0E0E0"/>
            <w:left w:val="single" w:sz="6" w:space="26" w:color="E0E0E0"/>
            <w:bottom w:val="single" w:sz="6" w:space="31" w:color="E0E0E0"/>
            <w:right w:val="single" w:sz="6" w:space="26" w:color="E0E0E0"/>
          </w:divBdr>
          <w:divsChild>
            <w:div w:id="79425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898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6211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1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8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01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8747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37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6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76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03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1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0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8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026859">
          <w:marLeft w:val="0"/>
          <w:marRight w:val="0"/>
          <w:marTop w:val="180"/>
          <w:marBottom w:val="300"/>
          <w:divBdr>
            <w:top w:val="single" w:sz="6" w:space="31" w:color="E0E0E0"/>
            <w:left w:val="single" w:sz="6" w:space="26" w:color="E0E0E0"/>
            <w:bottom w:val="single" w:sz="6" w:space="31" w:color="E0E0E0"/>
            <w:right w:val="single" w:sz="6" w:space="26" w:color="E0E0E0"/>
          </w:divBdr>
        </w:div>
      </w:divsChild>
    </w:div>
    <w:div w:id="15869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4138790">
          <w:marLeft w:val="0"/>
          <w:marRight w:val="0"/>
          <w:marTop w:val="180"/>
          <w:marBottom w:val="300"/>
          <w:divBdr>
            <w:top w:val="single" w:sz="6" w:space="31" w:color="E0E0E0"/>
            <w:left w:val="single" w:sz="6" w:space="26" w:color="E0E0E0"/>
            <w:bottom w:val="single" w:sz="6" w:space="31" w:color="E0E0E0"/>
            <w:right w:val="single" w:sz="6" w:space="26" w:color="E0E0E0"/>
          </w:divBdr>
        </w:div>
      </w:divsChild>
    </w:div>
    <w:div w:id="17684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9296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30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44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423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487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42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13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279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133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92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491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7419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49458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6409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68666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07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167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3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683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99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14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1047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9886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8650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023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5832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1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3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74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256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665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702929">
          <w:marLeft w:val="0"/>
          <w:marRight w:val="0"/>
          <w:marTop w:val="180"/>
          <w:marBottom w:val="300"/>
          <w:divBdr>
            <w:top w:val="single" w:sz="6" w:space="31" w:color="E0E0E0"/>
            <w:left w:val="single" w:sz="6" w:space="26" w:color="E0E0E0"/>
            <w:bottom w:val="single" w:sz="6" w:space="31" w:color="E0E0E0"/>
            <w:right w:val="single" w:sz="6" w:space="26" w:color="E0E0E0"/>
          </w:divBdr>
        </w:div>
      </w:divsChild>
    </w:div>
    <w:div w:id="42966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1677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996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958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668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862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183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335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537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049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65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049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268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23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675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48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100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502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115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091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37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937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4860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29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4583473">
          <w:marLeft w:val="0"/>
          <w:marRight w:val="0"/>
          <w:marTop w:val="180"/>
          <w:marBottom w:val="300"/>
          <w:divBdr>
            <w:top w:val="single" w:sz="6" w:space="31" w:color="E0E0E0"/>
            <w:left w:val="single" w:sz="6" w:space="26" w:color="E0E0E0"/>
            <w:bottom w:val="single" w:sz="6" w:space="31" w:color="E0E0E0"/>
            <w:right w:val="single" w:sz="6" w:space="26" w:color="E0E0E0"/>
          </w:divBdr>
          <w:divsChild>
            <w:div w:id="2045982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620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531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4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42502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0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29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177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1453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270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1248980">
          <w:marLeft w:val="0"/>
          <w:marRight w:val="0"/>
          <w:marTop w:val="180"/>
          <w:marBottom w:val="300"/>
          <w:divBdr>
            <w:top w:val="single" w:sz="6" w:space="31" w:color="E0E0E0"/>
            <w:left w:val="single" w:sz="6" w:space="26" w:color="E0E0E0"/>
            <w:bottom w:val="single" w:sz="6" w:space="31" w:color="E0E0E0"/>
            <w:right w:val="single" w:sz="6" w:space="26" w:color="E0E0E0"/>
          </w:divBdr>
          <w:divsChild>
            <w:div w:id="36006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625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596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7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337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5621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704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496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973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63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445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56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1025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398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654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38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90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33091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871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588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850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361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484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019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349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516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483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189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95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973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8397214">
          <w:marLeft w:val="0"/>
          <w:marRight w:val="0"/>
          <w:marTop w:val="180"/>
          <w:marBottom w:val="300"/>
          <w:divBdr>
            <w:top w:val="single" w:sz="6" w:space="31" w:color="E0E0E0"/>
            <w:left w:val="single" w:sz="6" w:space="26" w:color="E0E0E0"/>
            <w:bottom w:val="single" w:sz="6" w:space="31" w:color="E0E0E0"/>
            <w:right w:val="single" w:sz="6" w:space="26" w:color="E0E0E0"/>
          </w:divBdr>
          <w:divsChild>
            <w:div w:id="897057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0507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099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190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9270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35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97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8995555">
          <w:marLeft w:val="0"/>
          <w:marRight w:val="0"/>
          <w:marTop w:val="180"/>
          <w:marBottom w:val="300"/>
          <w:divBdr>
            <w:top w:val="single" w:sz="6" w:space="31" w:color="E0E0E0"/>
            <w:left w:val="single" w:sz="6" w:space="26" w:color="E0E0E0"/>
            <w:bottom w:val="single" w:sz="6" w:space="31" w:color="E0E0E0"/>
            <w:right w:val="single" w:sz="6" w:space="26" w:color="E0E0E0"/>
          </w:divBdr>
          <w:divsChild>
            <w:div w:id="1815873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979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932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1104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62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66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9281424">
          <w:marLeft w:val="0"/>
          <w:marRight w:val="0"/>
          <w:marTop w:val="180"/>
          <w:marBottom w:val="300"/>
          <w:divBdr>
            <w:top w:val="single" w:sz="6" w:space="31" w:color="E0E0E0"/>
            <w:left w:val="single" w:sz="6" w:space="26" w:color="E0E0E0"/>
            <w:bottom w:val="single" w:sz="6" w:space="31" w:color="E0E0E0"/>
            <w:right w:val="single" w:sz="6" w:space="26" w:color="E0E0E0"/>
          </w:divBdr>
          <w:divsChild>
            <w:div w:id="82296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57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81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5421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19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8827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842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192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028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508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363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433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065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717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086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201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349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28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6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2907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224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52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334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7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9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22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54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7637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112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261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285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826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97738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1375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51076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460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15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31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075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3132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0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54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886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01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8545140">
          <w:marLeft w:val="0"/>
          <w:marRight w:val="0"/>
          <w:marTop w:val="180"/>
          <w:marBottom w:val="300"/>
          <w:divBdr>
            <w:top w:val="single" w:sz="6" w:space="31" w:color="E0E0E0"/>
            <w:left w:val="single" w:sz="6" w:space="26" w:color="E0E0E0"/>
            <w:bottom w:val="single" w:sz="6" w:space="31" w:color="E0E0E0"/>
            <w:right w:val="single" w:sz="6" w:space="26" w:color="E0E0E0"/>
          </w:divBdr>
          <w:divsChild>
            <w:div w:id="719480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41372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07342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99086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70876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28087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0326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68857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63580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7082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484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39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25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9230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823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0065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5589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3436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3626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6002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90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3897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9651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512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80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7865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347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857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6821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864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556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318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899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286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64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17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854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6982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23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279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4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803763">
          <w:marLeft w:val="0"/>
          <w:marRight w:val="0"/>
          <w:marTop w:val="180"/>
          <w:marBottom w:val="300"/>
          <w:divBdr>
            <w:top w:val="single" w:sz="6" w:space="31" w:color="E0E0E0"/>
            <w:left w:val="single" w:sz="6" w:space="26" w:color="E0E0E0"/>
            <w:bottom w:val="single" w:sz="6" w:space="31" w:color="E0E0E0"/>
            <w:right w:val="single" w:sz="6" w:space="26" w:color="E0E0E0"/>
          </w:divBdr>
        </w:div>
      </w:divsChild>
    </w:div>
    <w:div w:id="134683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95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001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736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739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816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3941605">
          <w:marLeft w:val="0"/>
          <w:marRight w:val="0"/>
          <w:marTop w:val="180"/>
          <w:marBottom w:val="300"/>
          <w:divBdr>
            <w:top w:val="single" w:sz="6" w:space="31" w:color="E0E0E0"/>
            <w:left w:val="single" w:sz="6" w:space="26" w:color="E0E0E0"/>
            <w:bottom w:val="single" w:sz="6" w:space="31" w:color="E0E0E0"/>
            <w:right w:val="single" w:sz="6" w:space="26" w:color="E0E0E0"/>
          </w:divBdr>
        </w:div>
      </w:divsChild>
    </w:div>
    <w:div w:id="139377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62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570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550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7700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99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679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279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03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1134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970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7985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18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392381">
          <w:blockQuote w:val="1"/>
          <w:marLeft w:val="450"/>
          <w:marRight w:val="450"/>
          <w:marTop w:val="0"/>
          <w:marBottom w:val="0"/>
          <w:divBdr>
            <w:top w:val="none" w:sz="0" w:space="0" w:color="auto"/>
            <w:left w:val="single" w:sz="6" w:space="8" w:color="326EA1"/>
            <w:bottom w:val="none" w:sz="0" w:space="0" w:color="auto"/>
            <w:right w:val="none" w:sz="0" w:space="0" w:color="auto"/>
          </w:divBdr>
        </w:div>
      </w:divsChild>
    </w:div>
    <w:div w:id="151854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6615954">
          <w:marLeft w:val="0"/>
          <w:marRight w:val="0"/>
          <w:marTop w:val="180"/>
          <w:marBottom w:val="300"/>
          <w:divBdr>
            <w:top w:val="single" w:sz="6" w:space="31" w:color="E0E0E0"/>
            <w:left w:val="single" w:sz="6" w:space="26" w:color="E0E0E0"/>
            <w:bottom w:val="single" w:sz="6" w:space="31" w:color="E0E0E0"/>
            <w:right w:val="single" w:sz="6" w:space="26" w:color="E0E0E0"/>
          </w:divBdr>
        </w:div>
      </w:divsChild>
    </w:div>
    <w:div w:id="1525829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3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720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863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50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793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90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2763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65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2364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227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370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794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7511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825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4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433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59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754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5311028">
          <w:marLeft w:val="0"/>
          <w:marRight w:val="0"/>
          <w:marTop w:val="180"/>
          <w:marBottom w:val="300"/>
          <w:divBdr>
            <w:top w:val="single" w:sz="6" w:space="31" w:color="E0E0E0"/>
            <w:left w:val="single" w:sz="6" w:space="26" w:color="E0E0E0"/>
            <w:bottom w:val="single" w:sz="6" w:space="31" w:color="E0E0E0"/>
            <w:right w:val="single" w:sz="6" w:space="26" w:color="E0E0E0"/>
          </w:divBdr>
        </w:div>
      </w:divsChild>
    </w:div>
    <w:div w:id="171423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124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931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163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9252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345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1306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676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42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78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70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7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573318">
          <w:marLeft w:val="0"/>
          <w:marRight w:val="0"/>
          <w:marTop w:val="180"/>
          <w:marBottom w:val="300"/>
          <w:divBdr>
            <w:top w:val="single" w:sz="6" w:space="31" w:color="E0E0E0"/>
            <w:left w:val="single" w:sz="6" w:space="26" w:color="E0E0E0"/>
            <w:bottom w:val="single" w:sz="6" w:space="31" w:color="E0E0E0"/>
            <w:right w:val="single" w:sz="6" w:space="26" w:color="E0E0E0"/>
          </w:divBdr>
          <w:divsChild>
            <w:div w:id="675885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769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02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7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73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6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5609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0561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8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83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358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731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21538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712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71673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60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028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91809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9647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951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3523426">
          <w:marLeft w:val="0"/>
          <w:marRight w:val="0"/>
          <w:marTop w:val="180"/>
          <w:marBottom w:val="300"/>
          <w:divBdr>
            <w:top w:val="single" w:sz="6" w:space="31" w:color="E0E0E0"/>
            <w:left w:val="single" w:sz="6" w:space="26" w:color="E0E0E0"/>
            <w:bottom w:val="single" w:sz="6" w:space="31" w:color="E0E0E0"/>
            <w:right w:val="single" w:sz="6" w:space="26" w:color="E0E0E0"/>
          </w:divBdr>
          <w:divsChild>
            <w:div w:id="182184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19894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5705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92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064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057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7152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469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28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571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927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9055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7588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88188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426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334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5447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61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64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4603285">
          <w:marLeft w:val="0"/>
          <w:marRight w:val="0"/>
          <w:marTop w:val="180"/>
          <w:marBottom w:val="300"/>
          <w:divBdr>
            <w:top w:val="single" w:sz="6" w:space="31" w:color="E0E0E0"/>
            <w:left w:val="single" w:sz="6" w:space="26" w:color="E0E0E0"/>
            <w:bottom w:val="single" w:sz="6" w:space="31" w:color="E0E0E0"/>
            <w:right w:val="single" w:sz="6" w:space="26" w:color="E0E0E0"/>
          </w:divBdr>
          <w:divsChild>
            <w:div w:id="350573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542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743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37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5082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591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382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649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39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60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447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213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35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72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1899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7062989">
          <w:marLeft w:val="0"/>
          <w:marRight w:val="0"/>
          <w:marTop w:val="180"/>
          <w:marBottom w:val="300"/>
          <w:divBdr>
            <w:top w:val="single" w:sz="6" w:space="31" w:color="E0E0E0"/>
            <w:left w:val="single" w:sz="6" w:space="26" w:color="E0E0E0"/>
            <w:bottom w:val="single" w:sz="6" w:space="31" w:color="E0E0E0"/>
            <w:right w:val="single" w:sz="6" w:space="26" w:color="E0E0E0"/>
          </w:divBdr>
          <w:divsChild>
            <w:div w:id="365103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950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149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704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4936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2447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973226">
          <w:marLeft w:val="0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8502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8847177">
                  <w:marLeft w:val="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30586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6759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669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9.wmf"/><Relationship Id="rId21" Type="http://schemas.openxmlformats.org/officeDocument/2006/relationships/image" Target="media/image7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6.bin"/><Relationship Id="rId366" Type="http://schemas.openxmlformats.org/officeDocument/2006/relationships/oleObject" Target="embeddings/oleObject188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3.wmf"/><Relationship Id="rId268" Type="http://schemas.openxmlformats.org/officeDocument/2006/relationships/image" Target="media/image124.wmf"/><Relationship Id="rId475" Type="http://schemas.openxmlformats.org/officeDocument/2006/relationships/image" Target="media/image220.png"/><Relationship Id="rId32" Type="http://schemas.openxmlformats.org/officeDocument/2006/relationships/oleObject" Target="embeddings/oleObject13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57.wmf"/><Relationship Id="rId377" Type="http://schemas.openxmlformats.org/officeDocument/2006/relationships/image" Target="media/image176.wmf"/><Relationship Id="rId5" Type="http://schemas.openxmlformats.org/officeDocument/2006/relationships/settings" Target="settings.xml"/><Relationship Id="rId181" Type="http://schemas.openxmlformats.org/officeDocument/2006/relationships/oleObject" Target="embeddings/oleObject91.bin"/><Relationship Id="rId237" Type="http://schemas.openxmlformats.org/officeDocument/2006/relationships/image" Target="media/image110.wmf"/><Relationship Id="rId402" Type="http://schemas.openxmlformats.org/officeDocument/2006/relationships/oleObject" Target="embeddings/oleObject206.bin"/><Relationship Id="rId279" Type="http://schemas.openxmlformats.org/officeDocument/2006/relationships/oleObject" Target="embeddings/oleObject143.bin"/><Relationship Id="rId444" Type="http://schemas.openxmlformats.org/officeDocument/2006/relationships/oleObject" Target="embeddings/oleObject229.bin"/><Relationship Id="rId486" Type="http://schemas.openxmlformats.org/officeDocument/2006/relationships/image" Target="media/image231.gif"/><Relationship Id="rId43" Type="http://schemas.openxmlformats.org/officeDocument/2006/relationships/image" Target="media/image17.wmf"/><Relationship Id="rId139" Type="http://schemas.openxmlformats.org/officeDocument/2006/relationships/image" Target="media/image64.wmf"/><Relationship Id="rId290" Type="http://schemas.openxmlformats.org/officeDocument/2006/relationships/image" Target="media/image135.wmf"/><Relationship Id="rId304" Type="http://schemas.openxmlformats.org/officeDocument/2006/relationships/oleObject" Target="embeddings/oleObject156.bin"/><Relationship Id="rId346" Type="http://schemas.openxmlformats.org/officeDocument/2006/relationships/oleObject" Target="embeddings/oleObject177.bin"/><Relationship Id="rId388" Type="http://schemas.openxmlformats.org/officeDocument/2006/relationships/oleObject" Target="embeddings/oleObject199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image" Target="media/image193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3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47.wmf"/><Relationship Id="rId357" Type="http://schemas.openxmlformats.org/officeDocument/2006/relationships/oleObject" Target="embeddings/oleObject183.bin"/><Relationship Id="rId54" Type="http://schemas.openxmlformats.org/officeDocument/2006/relationships/image" Target="media/image22.wmf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0.bin"/><Relationship Id="rId217" Type="http://schemas.openxmlformats.org/officeDocument/2006/relationships/image" Target="media/image100.wmf"/><Relationship Id="rId399" Type="http://schemas.openxmlformats.org/officeDocument/2006/relationships/image" Target="media/image187.wmf"/><Relationship Id="rId259" Type="http://schemas.openxmlformats.org/officeDocument/2006/relationships/oleObject" Target="embeddings/oleObject132.bin"/><Relationship Id="rId424" Type="http://schemas.openxmlformats.org/officeDocument/2006/relationships/oleObject" Target="embeddings/oleObject218.bin"/><Relationship Id="rId466" Type="http://schemas.openxmlformats.org/officeDocument/2006/relationships/hyperlink" Target="http://mathworld.wolfram.com/" TargetMode="External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270" Type="http://schemas.openxmlformats.org/officeDocument/2006/relationships/image" Target="media/image125.wmf"/><Relationship Id="rId326" Type="http://schemas.openxmlformats.org/officeDocument/2006/relationships/oleObject" Target="embeddings/oleObject167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9.bin"/><Relationship Id="rId172" Type="http://schemas.openxmlformats.org/officeDocument/2006/relationships/image" Target="media/image80.wmf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24.bin"/><Relationship Id="rId477" Type="http://schemas.openxmlformats.org/officeDocument/2006/relationships/image" Target="media/image222.png"/><Relationship Id="rId281" Type="http://schemas.openxmlformats.org/officeDocument/2006/relationships/oleObject" Target="embeddings/oleObject144.bin"/><Relationship Id="rId337" Type="http://schemas.openxmlformats.org/officeDocument/2006/relationships/image" Target="media/image158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3.wmf"/><Relationship Id="rId141" Type="http://schemas.openxmlformats.org/officeDocument/2006/relationships/image" Target="media/image65.wmf"/><Relationship Id="rId379" Type="http://schemas.openxmlformats.org/officeDocument/2006/relationships/image" Target="media/image177.wmf"/><Relationship Id="rId7" Type="http://schemas.openxmlformats.org/officeDocument/2006/relationships/footnotes" Target="footnotes.xml"/><Relationship Id="rId183" Type="http://schemas.openxmlformats.org/officeDocument/2006/relationships/oleObject" Target="embeddings/oleObject93.bin"/><Relationship Id="rId239" Type="http://schemas.openxmlformats.org/officeDocument/2006/relationships/image" Target="media/image111.wmf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8.bin"/><Relationship Id="rId446" Type="http://schemas.openxmlformats.org/officeDocument/2006/relationships/oleObject" Target="embeddings/oleObject230.bin"/><Relationship Id="rId250" Type="http://schemas.openxmlformats.org/officeDocument/2006/relationships/oleObject" Target="embeddings/oleObject127.bin"/><Relationship Id="rId271" Type="http://schemas.openxmlformats.org/officeDocument/2006/relationships/oleObject" Target="embeddings/oleObject139.bin"/><Relationship Id="rId292" Type="http://schemas.openxmlformats.org/officeDocument/2006/relationships/image" Target="media/image136.wmf"/><Relationship Id="rId306" Type="http://schemas.openxmlformats.org/officeDocument/2006/relationships/oleObject" Target="embeddings/oleObject157.bin"/><Relationship Id="rId488" Type="http://schemas.openxmlformats.org/officeDocument/2006/relationships/image" Target="media/image233.gif"/><Relationship Id="rId24" Type="http://schemas.openxmlformats.org/officeDocument/2006/relationships/oleObject" Target="embeddings/oleObject9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60.wmf"/><Relationship Id="rId327" Type="http://schemas.openxmlformats.org/officeDocument/2006/relationships/image" Target="media/image153.wmf"/><Relationship Id="rId348" Type="http://schemas.openxmlformats.org/officeDocument/2006/relationships/oleObject" Target="embeddings/oleObject178.bin"/><Relationship Id="rId369" Type="http://schemas.openxmlformats.org/officeDocument/2006/relationships/hyperlink" Target="http://www.mersenne.org" TargetMode="External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6.wmf"/><Relationship Id="rId380" Type="http://schemas.openxmlformats.org/officeDocument/2006/relationships/oleObject" Target="embeddings/oleObject195.bin"/><Relationship Id="rId415" Type="http://schemas.openxmlformats.org/officeDocument/2006/relationships/image" Target="media/image194.wmf"/><Relationship Id="rId436" Type="http://schemas.openxmlformats.org/officeDocument/2006/relationships/image" Target="media/image204.wmf"/><Relationship Id="rId457" Type="http://schemas.openxmlformats.org/officeDocument/2006/relationships/image" Target="media/image214.wmf"/><Relationship Id="rId240" Type="http://schemas.openxmlformats.org/officeDocument/2006/relationships/oleObject" Target="embeddings/oleObject122.bin"/><Relationship Id="rId261" Type="http://schemas.openxmlformats.org/officeDocument/2006/relationships/oleObject" Target="embeddings/oleObject134.bin"/><Relationship Id="rId478" Type="http://schemas.openxmlformats.org/officeDocument/2006/relationships/image" Target="media/image223.png"/><Relationship Id="rId14" Type="http://schemas.openxmlformats.org/officeDocument/2006/relationships/oleObject" Target="embeddings/oleObject4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31.wmf"/><Relationship Id="rId317" Type="http://schemas.openxmlformats.org/officeDocument/2006/relationships/image" Target="media/image148.wmf"/><Relationship Id="rId338" Type="http://schemas.openxmlformats.org/officeDocument/2006/relationships/oleObject" Target="embeddings/oleObject173.bin"/><Relationship Id="rId359" Type="http://schemas.openxmlformats.org/officeDocument/2006/relationships/oleObject" Target="embeddings/oleObject184.bin"/><Relationship Id="rId8" Type="http://schemas.openxmlformats.org/officeDocument/2006/relationships/endnotes" Target="endnotes.xml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4.bin"/><Relationship Id="rId219" Type="http://schemas.openxmlformats.org/officeDocument/2006/relationships/image" Target="media/image101.wmf"/><Relationship Id="rId370" Type="http://schemas.openxmlformats.org/officeDocument/2006/relationships/oleObject" Target="embeddings/oleObject190.bin"/><Relationship Id="rId391" Type="http://schemas.openxmlformats.org/officeDocument/2006/relationships/image" Target="media/image183.wmf"/><Relationship Id="rId405" Type="http://schemas.openxmlformats.org/officeDocument/2006/relationships/image" Target="media/image189.wmf"/><Relationship Id="rId426" Type="http://schemas.openxmlformats.org/officeDocument/2006/relationships/oleObject" Target="embeddings/oleObject219.bin"/><Relationship Id="rId447" Type="http://schemas.openxmlformats.org/officeDocument/2006/relationships/image" Target="media/image209.wmf"/><Relationship Id="rId230" Type="http://schemas.openxmlformats.org/officeDocument/2006/relationships/oleObject" Target="embeddings/oleObject117.bin"/><Relationship Id="rId251" Type="http://schemas.openxmlformats.org/officeDocument/2006/relationships/image" Target="media/image117.wmf"/><Relationship Id="rId468" Type="http://schemas.openxmlformats.org/officeDocument/2006/relationships/hyperlink" Target="http://primes.utm.edu/top20/page.php?id=7" TargetMode="External"/><Relationship Id="rId489" Type="http://schemas.openxmlformats.org/officeDocument/2006/relationships/image" Target="media/image234.gif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26.wmf"/><Relationship Id="rId293" Type="http://schemas.openxmlformats.org/officeDocument/2006/relationships/oleObject" Target="embeddings/oleObject150.bin"/><Relationship Id="rId307" Type="http://schemas.openxmlformats.org/officeDocument/2006/relationships/image" Target="media/image143.wmf"/><Relationship Id="rId328" Type="http://schemas.openxmlformats.org/officeDocument/2006/relationships/oleObject" Target="embeddings/oleObject168.bin"/><Relationship Id="rId349" Type="http://schemas.openxmlformats.org/officeDocument/2006/relationships/image" Target="media/image164.wmf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image" Target="media/image169.wmf"/><Relationship Id="rId381" Type="http://schemas.openxmlformats.org/officeDocument/2006/relationships/image" Target="media/image178.wmf"/><Relationship Id="rId416" Type="http://schemas.openxmlformats.org/officeDocument/2006/relationships/oleObject" Target="embeddings/oleObject214.bin"/><Relationship Id="rId220" Type="http://schemas.openxmlformats.org/officeDocument/2006/relationships/oleObject" Target="embeddings/oleObject112.bin"/><Relationship Id="rId241" Type="http://schemas.openxmlformats.org/officeDocument/2006/relationships/image" Target="media/image112.wmf"/><Relationship Id="rId437" Type="http://schemas.openxmlformats.org/officeDocument/2006/relationships/oleObject" Target="embeddings/oleObject225.bin"/><Relationship Id="rId458" Type="http://schemas.openxmlformats.org/officeDocument/2006/relationships/oleObject" Target="embeddings/oleObject236.bin"/><Relationship Id="rId479" Type="http://schemas.openxmlformats.org/officeDocument/2006/relationships/image" Target="media/image224.png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1.wmf"/><Relationship Id="rId283" Type="http://schemas.openxmlformats.org/officeDocument/2006/relationships/oleObject" Target="embeddings/oleObject145.bin"/><Relationship Id="rId318" Type="http://schemas.openxmlformats.org/officeDocument/2006/relationships/oleObject" Target="embeddings/oleObject163.bin"/><Relationship Id="rId339" Type="http://schemas.openxmlformats.org/officeDocument/2006/relationships/image" Target="media/image159.wmf"/><Relationship Id="rId490" Type="http://schemas.openxmlformats.org/officeDocument/2006/relationships/image" Target="media/image235.gif"/><Relationship Id="rId78" Type="http://schemas.openxmlformats.org/officeDocument/2006/relationships/image" Target="media/image34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64" Type="http://schemas.openxmlformats.org/officeDocument/2006/relationships/image" Target="media/image76.wmf"/><Relationship Id="rId185" Type="http://schemas.openxmlformats.org/officeDocument/2006/relationships/image" Target="media/image84.wmf"/><Relationship Id="rId350" Type="http://schemas.openxmlformats.org/officeDocument/2006/relationships/oleObject" Target="embeddings/oleObject179.bin"/><Relationship Id="rId371" Type="http://schemas.openxmlformats.org/officeDocument/2006/relationships/image" Target="media/image173.wmf"/><Relationship Id="rId406" Type="http://schemas.openxmlformats.org/officeDocument/2006/relationships/oleObject" Target="embeddings/oleObject20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7.bin"/><Relationship Id="rId392" Type="http://schemas.openxmlformats.org/officeDocument/2006/relationships/oleObject" Target="embeddings/oleObject201.bin"/><Relationship Id="rId427" Type="http://schemas.openxmlformats.org/officeDocument/2006/relationships/image" Target="media/image200.wmf"/><Relationship Id="rId448" Type="http://schemas.openxmlformats.org/officeDocument/2006/relationships/oleObject" Target="embeddings/oleObject231.bin"/><Relationship Id="rId469" Type="http://schemas.openxmlformats.org/officeDocument/2006/relationships/hyperlink" Target="http://www.numberworld.org/" TargetMode="External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252" Type="http://schemas.openxmlformats.org/officeDocument/2006/relationships/oleObject" Target="embeddings/oleObject128.bin"/><Relationship Id="rId273" Type="http://schemas.openxmlformats.org/officeDocument/2006/relationships/oleObject" Target="embeddings/oleObject140.bin"/><Relationship Id="rId294" Type="http://schemas.openxmlformats.org/officeDocument/2006/relationships/image" Target="media/image137.wmf"/><Relationship Id="rId308" Type="http://schemas.openxmlformats.org/officeDocument/2006/relationships/oleObject" Target="embeddings/oleObject158.bin"/><Relationship Id="rId329" Type="http://schemas.openxmlformats.org/officeDocument/2006/relationships/image" Target="media/image154.wmf"/><Relationship Id="rId480" Type="http://schemas.openxmlformats.org/officeDocument/2006/relationships/image" Target="media/image225.png"/><Relationship Id="rId47" Type="http://schemas.openxmlformats.org/officeDocument/2006/relationships/image" Target="media/image19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4.bin"/><Relationship Id="rId361" Type="http://schemas.openxmlformats.org/officeDocument/2006/relationships/oleObject" Target="embeddings/oleObject185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196.bin"/><Relationship Id="rId417" Type="http://schemas.openxmlformats.org/officeDocument/2006/relationships/image" Target="media/image195.wmf"/><Relationship Id="rId438" Type="http://schemas.openxmlformats.org/officeDocument/2006/relationships/oleObject" Target="embeddings/oleObject226.bin"/><Relationship Id="rId459" Type="http://schemas.openxmlformats.org/officeDocument/2006/relationships/oleObject" Target="embeddings/oleObject23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3.bin"/><Relationship Id="rId263" Type="http://schemas.openxmlformats.org/officeDocument/2006/relationships/oleObject" Target="embeddings/oleObject135.bin"/><Relationship Id="rId284" Type="http://schemas.openxmlformats.org/officeDocument/2006/relationships/image" Target="media/image132.wmf"/><Relationship Id="rId319" Type="http://schemas.openxmlformats.org/officeDocument/2006/relationships/image" Target="media/image149.wmf"/><Relationship Id="rId470" Type="http://schemas.openxmlformats.org/officeDocument/2006/relationships/hyperlink" Target="http://oeis.org/?language=portuguese" TargetMode="External"/><Relationship Id="rId491" Type="http://schemas.openxmlformats.org/officeDocument/2006/relationships/image" Target="media/image236.gif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69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80.bin"/><Relationship Id="rId372" Type="http://schemas.openxmlformats.org/officeDocument/2006/relationships/oleObject" Target="embeddings/oleObject191.bin"/><Relationship Id="rId393" Type="http://schemas.openxmlformats.org/officeDocument/2006/relationships/image" Target="media/image184.wmf"/><Relationship Id="rId407" Type="http://schemas.openxmlformats.org/officeDocument/2006/relationships/image" Target="media/image190.wmf"/><Relationship Id="rId428" Type="http://schemas.openxmlformats.org/officeDocument/2006/relationships/oleObject" Target="embeddings/oleObject220.bin"/><Relationship Id="rId449" Type="http://schemas.openxmlformats.org/officeDocument/2006/relationships/image" Target="media/image210.wmf"/><Relationship Id="rId211" Type="http://schemas.openxmlformats.org/officeDocument/2006/relationships/image" Target="media/image97.wmf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8.wmf"/><Relationship Id="rId274" Type="http://schemas.openxmlformats.org/officeDocument/2006/relationships/image" Target="media/image127.wmf"/><Relationship Id="rId295" Type="http://schemas.openxmlformats.org/officeDocument/2006/relationships/oleObject" Target="embeddings/oleObject151.bin"/><Relationship Id="rId309" Type="http://schemas.openxmlformats.org/officeDocument/2006/relationships/image" Target="media/image144.wmf"/><Relationship Id="rId460" Type="http://schemas.openxmlformats.org/officeDocument/2006/relationships/image" Target="media/image215.wmf"/><Relationship Id="rId481" Type="http://schemas.openxmlformats.org/officeDocument/2006/relationships/image" Target="media/image226.png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4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image" Target="media/image90.wmf"/><Relationship Id="rId341" Type="http://schemas.openxmlformats.org/officeDocument/2006/relationships/image" Target="media/image160.wmf"/><Relationship Id="rId362" Type="http://schemas.openxmlformats.org/officeDocument/2006/relationships/image" Target="media/image170.wmf"/><Relationship Id="rId383" Type="http://schemas.openxmlformats.org/officeDocument/2006/relationships/image" Target="media/image179.wmf"/><Relationship Id="rId418" Type="http://schemas.openxmlformats.org/officeDocument/2006/relationships/oleObject" Target="embeddings/oleObject215.bin"/><Relationship Id="rId439" Type="http://schemas.openxmlformats.org/officeDocument/2006/relationships/image" Target="media/image205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3.wmf"/><Relationship Id="rId264" Type="http://schemas.openxmlformats.org/officeDocument/2006/relationships/image" Target="media/image122.wmf"/><Relationship Id="rId285" Type="http://schemas.openxmlformats.org/officeDocument/2006/relationships/oleObject" Target="embeddings/oleObject146.bin"/><Relationship Id="rId450" Type="http://schemas.openxmlformats.org/officeDocument/2006/relationships/oleObject" Target="embeddings/oleObject232.bin"/><Relationship Id="rId471" Type="http://schemas.openxmlformats.org/officeDocument/2006/relationships/hyperlink" Target="http://www.oddperfect.org/" TargetMode="External"/><Relationship Id="rId17" Type="http://schemas.openxmlformats.org/officeDocument/2006/relationships/image" Target="media/image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59.bin"/><Relationship Id="rId492" Type="http://schemas.openxmlformats.org/officeDocument/2006/relationships/image" Target="media/image237.gif"/><Relationship Id="rId70" Type="http://schemas.openxmlformats.org/officeDocument/2006/relationships/image" Target="media/image30.wmf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87" Type="http://schemas.openxmlformats.org/officeDocument/2006/relationships/image" Target="media/image85.wmf"/><Relationship Id="rId331" Type="http://schemas.openxmlformats.org/officeDocument/2006/relationships/image" Target="media/image155.wmf"/><Relationship Id="rId352" Type="http://schemas.openxmlformats.org/officeDocument/2006/relationships/image" Target="media/image165.wmf"/><Relationship Id="rId373" Type="http://schemas.openxmlformats.org/officeDocument/2006/relationships/image" Target="media/image174.wmf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10.bin"/><Relationship Id="rId429" Type="http://schemas.openxmlformats.org/officeDocument/2006/relationships/image" Target="media/image20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29.bin"/><Relationship Id="rId440" Type="http://schemas.openxmlformats.org/officeDocument/2006/relationships/oleObject" Target="embeddings/oleObject227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1.bin"/><Relationship Id="rId296" Type="http://schemas.openxmlformats.org/officeDocument/2006/relationships/image" Target="media/image138.wmf"/><Relationship Id="rId300" Type="http://schemas.openxmlformats.org/officeDocument/2006/relationships/oleObject" Target="embeddings/oleObject154.bin"/><Relationship Id="rId461" Type="http://schemas.openxmlformats.org/officeDocument/2006/relationships/oleObject" Target="embeddings/oleObject238.bin"/><Relationship Id="rId482" Type="http://schemas.openxmlformats.org/officeDocument/2006/relationships/image" Target="media/image227.png"/><Relationship Id="rId60" Type="http://schemas.openxmlformats.org/officeDocument/2006/relationships/image" Target="media/image25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2.wmf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0.wmf"/><Relationship Id="rId342" Type="http://schemas.openxmlformats.org/officeDocument/2006/relationships/oleObject" Target="embeddings/oleObject175.bin"/><Relationship Id="rId363" Type="http://schemas.openxmlformats.org/officeDocument/2006/relationships/oleObject" Target="embeddings/oleObject186.bin"/><Relationship Id="rId384" Type="http://schemas.openxmlformats.org/officeDocument/2006/relationships/oleObject" Target="embeddings/oleObject197.bin"/><Relationship Id="rId419" Type="http://schemas.openxmlformats.org/officeDocument/2006/relationships/image" Target="media/image196.wmf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4.bin"/><Relationship Id="rId430" Type="http://schemas.openxmlformats.org/officeDocument/2006/relationships/oleObject" Target="embeddings/oleObject22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3.wmf"/><Relationship Id="rId451" Type="http://schemas.openxmlformats.org/officeDocument/2006/relationships/image" Target="media/image211.wmf"/><Relationship Id="rId472" Type="http://schemas.openxmlformats.org/officeDocument/2006/relationships/hyperlink" Target="http://www.mersenneforum.org/" TargetMode="External"/><Relationship Id="rId493" Type="http://schemas.openxmlformats.org/officeDocument/2006/relationships/fontTable" Target="fontTable.xml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45.wmf"/><Relationship Id="rId332" Type="http://schemas.openxmlformats.org/officeDocument/2006/relationships/oleObject" Target="embeddings/oleObject170.bin"/><Relationship Id="rId353" Type="http://schemas.openxmlformats.org/officeDocument/2006/relationships/oleObject" Target="embeddings/oleObject181.bin"/><Relationship Id="rId374" Type="http://schemas.openxmlformats.org/officeDocument/2006/relationships/oleObject" Target="embeddings/oleObject192.bin"/><Relationship Id="rId395" Type="http://schemas.openxmlformats.org/officeDocument/2006/relationships/image" Target="media/image185.wmf"/><Relationship Id="rId409" Type="http://schemas.openxmlformats.org/officeDocument/2006/relationships/image" Target="media/image19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8.wmf"/><Relationship Id="rId234" Type="http://schemas.openxmlformats.org/officeDocument/2006/relationships/oleObject" Target="embeddings/oleObject119.bin"/><Relationship Id="rId420" Type="http://schemas.openxmlformats.org/officeDocument/2006/relationships/oleObject" Target="embeddings/oleObject21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9.wmf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2.bin"/><Relationship Id="rId441" Type="http://schemas.openxmlformats.org/officeDocument/2006/relationships/image" Target="media/image206.wmf"/><Relationship Id="rId462" Type="http://schemas.openxmlformats.org/officeDocument/2006/relationships/image" Target="media/image216.wmf"/><Relationship Id="rId483" Type="http://schemas.openxmlformats.org/officeDocument/2006/relationships/image" Target="media/image228.png"/><Relationship Id="rId40" Type="http://schemas.openxmlformats.org/officeDocument/2006/relationships/oleObject" Target="embeddings/oleObject18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40.wmf"/><Relationship Id="rId322" Type="http://schemas.openxmlformats.org/officeDocument/2006/relationships/oleObject" Target="embeddings/oleObject165.bin"/><Relationship Id="rId343" Type="http://schemas.openxmlformats.org/officeDocument/2006/relationships/image" Target="media/image161.wmf"/><Relationship Id="rId364" Type="http://schemas.openxmlformats.org/officeDocument/2006/relationships/oleObject" Target="embeddings/oleObject18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385" Type="http://schemas.openxmlformats.org/officeDocument/2006/relationships/image" Target="media/image180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4.wmf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11.bin"/><Relationship Id="rId431" Type="http://schemas.openxmlformats.org/officeDocument/2006/relationships/image" Target="media/image202.wmf"/><Relationship Id="rId452" Type="http://schemas.openxmlformats.org/officeDocument/2006/relationships/oleObject" Target="embeddings/oleObject233.bin"/><Relationship Id="rId473" Type="http://schemas.openxmlformats.org/officeDocument/2006/relationships/image" Target="media/image218.png"/><Relationship Id="rId494" Type="http://schemas.openxmlformats.org/officeDocument/2006/relationships/theme" Target="theme/theme1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312" Type="http://schemas.openxmlformats.org/officeDocument/2006/relationships/oleObject" Target="embeddings/oleObject160.bin"/><Relationship Id="rId333" Type="http://schemas.openxmlformats.org/officeDocument/2006/relationships/image" Target="media/image156.wmf"/><Relationship Id="rId354" Type="http://schemas.openxmlformats.org/officeDocument/2006/relationships/image" Target="media/image166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189" Type="http://schemas.openxmlformats.org/officeDocument/2006/relationships/image" Target="media/image86.wmf"/><Relationship Id="rId375" Type="http://schemas.openxmlformats.org/officeDocument/2006/relationships/image" Target="media/image175.wmf"/><Relationship Id="rId396" Type="http://schemas.openxmlformats.org/officeDocument/2006/relationships/oleObject" Target="embeddings/oleObject203.bin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30.bin"/><Relationship Id="rId277" Type="http://schemas.openxmlformats.org/officeDocument/2006/relationships/oleObject" Target="embeddings/oleObject142.bin"/><Relationship Id="rId298" Type="http://schemas.openxmlformats.org/officeDocument/2006/relationships/oleObject" Target="embeddings/oleObject153.bin"/><Relationship Id="rId400" Type="http://schemas.openxmlformats.org/officeDocument/2006/relationships/oleObject" Target="embeddings/oleObject205.bin"/><Relationship Id="rId421" Type="http://schemas.openxmlformats.org/officeDocument/2006/relationships/image" Target="media/image197.wmf"/><Relationship Id="rId442" Type="http://schemas.openxmlformats.org/officeDocument/2006/relationships/oleObject" Target="embeddings/oleObject228.bin"/><Relationship Id="rId463" Type="http://schemas.openxmlformats.org/officeDocument/2006/relationships/oleObject" Target="embeddings/oleObject239.bin"/><Relationship Id="rId484" Type="http://schemas.openxmlformats.org/officeDocument/2006/relationships/image" Target="media/image229.png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302" Type="http://schemas.openxmlformats.org/officeDocument/2006/relationships/oleObject" Target="embeddings/oleObject155.bin"/><Relationship Id="rId323" Type="http://schemas.openxmlformats.org/officeDocument/2006/relationships/image" Target="media/image151.wmf"/><Relationship Id="rId344" Type="http://schemas.openxmlformats.org/officeDocument/2006/relationships/oleObject" Target="embeddings/oleObject1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3.wmf"/><Relationship Id="rId365" Type="http://schemas.openxmlformats.org/officeDocument/2006/relationships/image" Target="media/image171.wmf"/><Relationship Id="rId386" Type="http://schemas.openxmlformats.org/officeDocument/2006/relationships/oleObject" Target="embeddings/oleObject198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5.bin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4.wmf"/><Relationship Id="rId411" Type="http://schemas.openxmlformats.org/officeDocument/2006/relationships/image" Target="media/image192.wmf"/><Relationship Id="rId432" Type="http://schemas.openxmlformats.org/officeDocument/2006/relationships/oleObject" Target="embeddings/oleObject222.bin"/><Relationship Id="rId453" Type="http://schemas.openxmlformats.org/officeDocument/2006/relationships/image" Target="media/image212.wmf"/><Relationship Id="rId474" Type="http://schemas.openxmlformats.org/officeDocument/2006/relationships/image" Target="media/image219.png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313" Type="http://schemas.openxmlformats.org/officeDocument/2006/relationships/image" Target="media/image14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71.bin"/><Relationship Id="rId355" Type="http://schemas.openxmlformats.org/officeDocument/2006/relationships/oleObject" Target="embeddings/oleObject182.bin"/><Relationship Id="rId376" Type="http://schemas.openxmlformats.org/officeDocument/2006/relationships/oleObject" Target="embeddings/oleObject193.bin"/><Relationship Id="rId397" Type="http://schemas.openxmlformats.org/officeDocument/2006/relationships/image" Target="media/image186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0.wmf"/><Relationship Id="rId278" Type="http://schemas.openxmlformats.org/officeDocument/2006/relationships/image" Target="media/image129.wmf"/><Relationship Id="rId401" Type="http://schemas.openxmlformats.org/officeDocument/2006/relationships/image" Target="media/image188.wmf"/><Relationship Id="rId422" Type="http://schemas.openxmlformats.org/officeDocument/2006/relationships/oleObject" Target="embeddings/oleObject217.bin"/><Relationship Id="rId443" Type="http://schemas.openxmlformats.org/officeDocument/2006/relationships/image" Target="media/image207.wmf"/><Relationship Id="rId464" Type="http://schemas.openxmlformats.org/officeDocument/2006/relationships/image" Target="media/image217.wmf"/><Relationship Id="rId303" Type="http://schemas.openxmlformats.org/officeDocument/2006/relationships/image" Target="media/image141.wmf"/><Relationship Id="rId485" Type="http://schemas.openxmlformats.org/officeDocument/2006/relationships/image" Target="media/image230.gif"/><Relationship Id="rId42" Type="http://schemas.openxmlformats.org/officeDocument/2006/relationships/oleObject" Target="embeddings/oleObject19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62.wmf"/><Relationship Id="rId387" Type="http://schemas.openxmlformats.org/officeDocument/2006/relationships/image" Target="media/image181.wmf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image" Target="media/image115.wmf"/><Relationship Id="rId412" Type="http://schemas.openxmlformats.org/officeDocument/2006/relationships/oleObject" Target="embeddings/oleObject212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48.bin"/><Relationship Id="rId454" Type="http://schemas.openxmlformats.org/officeDocument/2006/relationships/oleObject" Target="embeddings/oleObject23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61.bin"/><Relationship Id="rId356" Type="http://schemas.openxmlformats.org/officeDocument/2006/relationships/image" Target="media/image167.wmf"/><Relationship Id="rId398" Type="http://schemas.openxmlformats.org/officeDocument/2006/relationships/oleObject" Target="embeddings/oleObject204.bin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216" Type="http://schemas.openxmlformats.org/officeDocument/2006/relationships/oleObject" Target="embeddings/oleObject110.bin"/><Relationship Id="rId423" Type="http://schemas.openxmlformats.org/officeDocument/2006/relationships/image" Target="media/image198.wmf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40.bin"/><Relationship Id="rId22" Type="http://schemas.openxmlformats.org/officeDocument/2006/relationships/oleObject" Target="embeddings/oleObject8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8.bin"/><Relationship Id="rId325" Type="http://schemas.openxmlformats.org/officeDocument/2006/relationships/image" Target="media/image152.wmf"/><Relationship Id="rId367" Type="http://schemas.openxmlformats.org/officeDocument/2006/relationships/image" Target="media/image172.wmf"/><Relationship Id="rId171" Type="http://schemas.openxmlformats.org/officeDocument/2006/relationships/oleObject" Target="embeddings/oleObject85.bin"/><Relationship Id="rId227" Type="http://schemas.openxmlformats.org/officeDocument/2006/relationships/image" Target="media/image105.wmf"/><Relationship Id="rId269" Type="http://schemas.openxmlformats.org/officeDocument/2006/relationships/oleObject" Target="embeddings/oleObject138.bin"/><Relationship Id="rId434" Type="http://schemas.openxmlformats.org/officeDocument/2006/relationships/oleObject" Target="embeddings/oleObject223.bin"/><Relationship Id="rId476" Type="http://schemas.openxmlformats.org/officeDocument/2006/relationships/image" Target="media/image221.png"/><Relationship Id="rId33" Type="http://schemas.openxmlformats.org/officeDocument/2006/relationships/image" Target="media/image13.wmf"/><Relationship Id="rId129" Type="http://schemas.openxmlformats.org/officeDocument/2006/relationships/image" Target="media/image59.wmf"/><Relationship Id="rId280" Type="http://schemas.openxmlformats.org/officeDocument/2006/relationships/image" Target="media/image130.wmf"/><Relationship Id="rId336" Type="http://schemas.openxmlformats.org/officeDocument/2006/relationships/oleObject" Target="embeddings/oleObject172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2.bin"/><Relationship Id="rId378" Type="http://schemas.openxmlformats.org/officeDocument/2006/relationships/oleObject" Target="embeddings/oleObject194.bin"/><Relationship Id="rId403" Type="http://schemas.openxmlformats.org/officeDocument/2006/relationships/oleObject" Target="embeddings/oleObject207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208.wmf"/><Relationship Id="rId487" Type="http://schemas.openxmlformats.org/officeDocument/2006/relationships/image" Target="media/image232.gif"/><Relationship Id="rId291" Type="http://schemas.openxmlformats.org/officeDocument/2006/relationships/oleObject" Target="embeddings/oleObject149.bin"/><Relationship Id="rId305" Type="http://schemas.openxmlformats.org/officeDocument/2006/relationships/image" Target="media/image142.wmf"/><Relationship Id="rId347" Type="http://schemas.openxmlformats.org/officeDocument/2006/relationships/image" Target="media/image163.wmf"/><Relationship Id="rId44" Type="http://schemas.openxmlformats.org/officeDocument/2006/relationships/oleObject" Target="embeddings/oleObject20.bin"/><Relationship Id="rId86" Type="http://schemas.openxmlformats.org/officeDocument/2006/relationships/image" Target="media/image38.wmf"/><Relationship Id="rId151" Type="http://schemas.openxmlformats.org/officeDocument/2006/relationships/image" Target="media/image70.wmf"/><Relationship Id="rId389" Type="http://schemas.openxmlformats.org/officeDocument/2006/relationships/image" Target="media/image182.wmf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49" Type="http://schemas.openxmlformats.org/officeDocument/2006/relationships/image" Target="media/image116.wmf"/><Relationship Id="rId414" Type="http://schemas.openxmlformats.org/officeDocument/2006/relationships/oleObject" Target="embeddings/oleObject213.bin"/><Relationship Id="rId456" Type="http://schemas.openxmlformats.org/officeDocument/2006/relationships/oleObject" Target="embeddings/oleObject235.bin"/><Relationship Id="rId13" Type="http://schemas.openxmlformats.org/officeDocument/2006/relationships/image" Target="media/image3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62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68.wmf"/><Relationship Id="rId162" Type="http://schemas.openxmlformats.org/officeDocument/2006/relationships/image" Target="media/image75.wmf"/><Relationship Id="rId218" Type="http://schemas.openxmlformats.org/officeDocument/2006/relationships/oleObject" Target="embeddings/oleObject111.bin"/><Relationship Id="rId425" Type="http://schemas.openxmlformats.org/officeDocument/2006/relationships/image" Target="media/image199.wmf"/><Relationship Id="rId467" Type="http://schemas.openxmlformats.org/officeDocument/2006/relationships/hyperlink" Target="http://www.aesilves.pt/joseleal" TargetMode="Externa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2161FF-81D3-4447-8778-F7057155A6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5</TotalTime>
  <Pages>90</Pages>
  <Words>12917</Words>
  <Characters>69754</Characters>
  <Application>Microsoft Office Word</Application>
  <DocSecurity>0</DocSecurity>
  <Lines>581</Lines>
  <Paragraphs>16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5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e Leal</dc:creator>
  <cp:lastModifiedBy>Jose Leal</cp:lastModifiedBy>
  <cp:revision>75</cp:revision>
  <dcterms:created xsi:type="dcterms:W3CDTF">2015-05-19T15:50:00Z</dcterms:created>
  <dcterms:modified xsi:type="dcterms:W3CDTF">2015-06-23T15:22:00Z</dcterms:modified>
</cp:coreProperties>
</file>